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  <p:sldMasterId id="2147483655" r:id="rId2"/>
  </p:sldMasterIdLst>
  <p:notesMasterIdLst>
    <p:notesMasterId r:id="rId20"/>
  </p:notesMasterIdLst>
  <p:sldIdLst>
    <p:sldId id="346" r:id="rId3"/>
    <p:sldId id="317" r:id="rId4"/>
    <p:sldId id="318" r:id="rId5"/>
    <p:sldId id="319" r:id="rId6"/>
    <p:sldId id="320" r:id="rId7"/>
    <p:sldId id="321" r:id="rId8"/>
    <p:sldId id="322" r:id="rId9"/>
    <p:sldId id="323" r:id="rId10"/>
    <p:sldId id="347" r:id="rId11"/>
    <p:sldId id="324" r:id="rId12"/>
    <p:sldId id="325" r:id="rId13"/>
    <p:sldId id="348" r:id="rId14"/>
    <p:sldId id="327" r:id="rId15"/>
    <p:sldId id="311" r:id="rId16"/>
    <p:sldId id="349" r:id="rId17"/>
    <p:sldId id="261" r:id="rId18"/>
    <p:sldId id="328" r:id="rId19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6600"/>
    <a:srgbClr val="00CC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998" autoAdjust="0"/>
    <p:restoredTop sz="94682" autoAdjust="0"/>
  </p:normalViewPr>
  <p:slideViewPr>
    <p:cSldViewPr showGuides="1">
      <p:cViewPr varScale="1">
        <p:scale>
          <a:sx n="124" d="100"/>
          <a:sy n="124" d="100"/>
        </p:scale>
        <p:origin x="1140" y="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e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image" Target="../media/image59.emf"/><Relationship Id="rId1" Type="http://schemas.openxmlformats.org/officeDocument/2006/relationships/image" Target="../media/image58.emf"/><Relationship Id="rId4" Type="http://schemas.openxmlformats.org/officeDocument/2006/relationships/image" Target="../media/image6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wmf"/><Relationship Id="rId5" Type="http://schemas.openxmlformats.org/officeDocument/2006/relationships/image" Target="../media/image11.emf"/><Relationship Id="rId4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13" Type="http://schemas.openxmlformats.org/officeDocument/2006/relationships/image" Target="../media/image27.emf"/><Relationship Id="rId3" Type="http://schemas.openxmlformats.org/officeDocument/2006/relationships/image" Target="../media/image17.emf"/><Relationship Id="rId7" Type="http://schemas.openxmlformats.org/officeDocument/2006/relationships/image" Target="../media/image21.emf"/><Relationship Id="rId12" Type="http://schemas.openxmlformats.org/officeDocument/2006/relationships/image" Target="../media/image26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Relationship Id="rId6" Type="http://schemas.openxmlformats.org/officeDocument/2006/relationships/image" Target="../media/image20.emf"/><Relationship Id="rId11" Type="http://schemas.openxmlformats.org/officeDocument/2006/relationships/image" Target="../media/image25.emf"/><Relationship Id="rId5" Type="http://schemas.openxmlformats.org/officeDocument/2006/relationships/image" Target="../media/image19.emf"/><Relationship Id="rId10" Type="http://schemas.openxmlformats.org/officeDocument/2006/relationships/image" Target="../media/image24.emf"/><Relationship Id="rId4" Type="http://schemas.openxmlformats.org/officeDocument/2006/relationships/image" Target="../media/image18.emf"/><Relationship Id="rId9" Type="http://schemas.openxmlformats.org/officeDocument/2006/relationships/image" Target="../media/image23.emf"/><Relationship Id="rId14" Type="http://schemas.openxmlformats.org/officeDocument/2006/relationships/image" Target="../media/image28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image" Target="../media/image29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emf"/><Relationship Id="rId4" Type="http://schemas.openxmlformats.org/officeDocument/2006/relationships/image" Target="../media/image34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emf"/><Relationship Id="rId6" Type="http://schemas.openxmlformats.org/officeDocument/2006/relationships/image" Target="../media/image50.wmf"/><Relationship Id="rId5" Type="http://schemas.openxmlformats.org/officeDocument/2006/relationships/image" Target="../media/image49.emf"/><Relationship Id="rId4" Type="http://schemas.openxmlformats.org/officeDocument/2006/relationships/image" Target="../media/image4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页眉占位符 18433">
            <a:extLst>
              <a:ext uri="{FF2B5EF4-FFF2-40B4-BE49-F238E27FC236}">
                <a16:creationId xmlns:a16="http://schemas.microsoft.com/office/drawing/2014/main" id="{E2B868F7-4F98-435E-8AAD-80C986593D3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2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8435" name="日期占位符 18434">
            <a:extLst>
              <a:ext uri="{FF2B5EF4-FFF2-40B4-BE49-F238E27FC236}">
                <a16:creationId xmlns:a16="http://schemas.microsoft.com/office/drawing/2014/main" id="{33C7C9AA-DE88-4A97-A8E3-113A60BD735F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2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0484" name="幻灯片图像占位符 18435">
            <a:extLst>
              <a:ext uri="{FF2B5EF4-FFF2-40B4-BE49-F238E27FC236}">
                <a16:creationId xmlns:a16="http://schemas.microsoft.com/office/drawing/2014/main" id="{D964C341-094F-431F-AD38-69A73CA1A779}"/>
              </a:ext>
            </a:extLst>
          </p:cNvPr>
          <p:cNvSpPr>
            <a:spLocks noRot="1" noChangeArrowheads="1" noTextEdit="1"/>
          </p:cNvSpPr>
          <p:nvPr>
            <p:ph type="sldImg" idx="4294967295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5" name="文本占位符 18436">
            <a:extLst>
              <a:ext uri="{FF2B5EF4-FFF2-40B4-BE49-F238E27FC236}">
                <a16:creationId xmlns:a16="http://schemas.microsoft.com/office/drawing/2014/main" id="{B4DA2EDB-BA7B-4529-BD18-1EE672BC3BAF}"/>
              </a:ext>
            </a:extLst>
          </p:cNvPr>
          <p:cNvSpPr>
            <a:spLocks noGrp="1" noChangeArrowheads="1"/>
          </p:cNvSpPr>
          <p:nvPr>
            <p:ph type="body" sz="quarter" idx="4294967295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8438" name="页脚占位符 18437">
            <a:extLst>
              <a:ext uri="{FF2B5EF4-FFF2-40B4-BE49-F238E27FC236}">
                <a16:creationId xmlns:a16="http://schemas.microsoft.com/office/drawing/2014/main" id="{91DACA57-6DC6-4547-A681-C895B8B3BBEA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>
              <a:defRPr sz="12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8439" name="灯片编号占位符 18438">
            <a:extLst>
              <a:ext uri="{FF2B5EF4-FFF2-40B4-BE49-F238E27FC236}">
                <a16:creationId xmlns:a16="http://schemas.microsoft.com/office/drawing/2014/main" id="{8407105F-3489-4E34-A1F1-4707F35721E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C0F4001-2F11-4CA9-83EF-026981124AE2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1pPr>
    <a:lvl2pPr marL="457200" lvl="1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2pPr>
    <a:lvl3pPr marL="914400" lvl="2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3pPr>
    <a:lvl4pPr marL="1371600" lvl="3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4pPr>
    <a:lvl5pPr marL="1828800" lvl="4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type="title">
  <p:cSld name="标题幻灯片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94268255"/>
      </p:ext>
    </p:extLst>
  </p:cSld>
  <p:clrMapOvr>
    <a:masterClrMapping/>
  </p:clrMapOvr>
  <p:hf sldNum="0" hdr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5770245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84390501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任意多边形 107521">
            <a:extLst>
              <a:ext uri="{FF2B5EF4-FFF2-40B4-BE49-F238E27FC236}">
                <a16:creationId xmlns:a16="http://schemas.microsoft.com/office/drawing/2014/main" id="{E8406633-8FDE-4BCD-834E-C8316A8A8B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0913" y="20638"/>
            <a:ext cx="4438650" cy="4038600"/>
          </a:xfrm>
          <a:custGeom>
            <a:avLst/>
            <a:gdLst>
              <a:gd name="T0" fmla="*/ 2147483647 w 546"/>
              <a:gd name="T1" fmla="*/ 2147483647 h 497"/>
              <a:gd name="T2" fmla="*/ 2147483647 w 546"/>
              <a:gd name="T3" fmla="*/ 2147483647 h 497"/>
              <a:gd name="T4" fmla="*/ 2147483647 w 546"/>
              <a:gd name="T5" fmla="*/ 2147483647 h 497"/>
              <a:gd name="T6" fmla="*/ 2147483647 w 546"/>
              <a:gd name="T7" fmla="*/ 2147483647 h 497"/>
              <a:gd name="T8" fmla="*/ 2147483647 w 546"/>
              <a:gd name="T9" fmla="*/ 2147483647 h 497"/>
              <a:gd name="T10" fmla="*/ 2147483647 w 546"/>
              <a:gd name="T11" fmla="*/ 2147483647 h 497"/>
              <a:gd name="T12" fmla="*/ 2147483647 w 546"/>
              <a:gd name="T13" fmla="*/ 2147483647 h 497"/>
              <a:gd name="T14" fmla="*/ 2147483647 w 546"/>
              <a:gd name="T15" fmla="*/ 2147483647 h 497"/>
              <a:gd name="T16" fmla="*/ 2147483647 w 546"/>
              <a:gd name="T17" fmla="*/ 2147483647 h 497"/>
              <a:gd name="T18" fmla="*/ 2147483647 w 546"/>
              <a:gd name="T19" fmla="*/ 2147483647 h 497"/>
              <a:gd name="T20" fmla="*/ 2147483647 w 546"/>
              <a:gd name="T21" fmla="*/ 2147483647 h 497"/>
              <a:gd name="T22" fmla="*/ 2147483647 w 546"/>
              <a:gd name="T23" fmla="*/ 2147483647 h 497"/>
              <a:gd name="T24" fmla="*/ 2147483647 w 546"/>
              <a:gd name="T25" fmla="*/ 2147483647 h 497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546" h="497">
                <a:moveTo>
                  <a:pt x="23" y="4"/>
                </a:moveTo>
                <a:cubicBezTo>
                  <a:pt x="23" y="4"/>
                  <a:pt x="0" y="34"/>
                  <a:pt x="11" y="71"/>
                </a:cubicBezTo>
                <a:cubicBezTo>
                  <a:pt x="19" y="100"/>
                  <a:pt x="25" y="393"/>
                  <a:pt x="25" y="393"/>
                </a:cubicBezTo>
                <a:cubicBezTo>
                  <a:pt x="25" y="393"/>
                  <a:pt x="42" y="452"/>
                  <a:pt x="54" y="457"/>
                </a:cubicBezTo>
                <a:cubicBezTo>
                  <a:pt x="66" y="462"/>
                  <a:pt x="158" y="482"/>
                  <a:pt x="158" y="482"/>
                </a:cubicBezTo>
                <a:cubicBezTo>
                  <a:pt x="158" y="482"/>
                  <a:pt x="191" y="497"/>
                  <a:pt x="204" y="495"/>
                </a:cubicBezTo>
                <a:cubicBezTo>
                  <a:pt x="217" y="494"/>
                  <a:pt x="506" y="487"/>
                  <a:pt x="520" y="475"/>
                </a:cubicBezTo>
                <a:cubicBezTo>
                  <a:pt x="533" y="463"/>
                  <a:pt x="546" y="218"/>
                  <a:pt x="533" y="167"/>
                </a:cubicBezTo>
                <a:cubicBezTo>
                  <a:pt x="520" y="117"/>
                  <a:pt x="404" y="14"/>
                  <a:pt x="369" y="16"/>
                </a:cubicBezTo>
                <a:cubicBezTo>
                  <a:pt x="335" y="17"/>
                  <a:pt x="249" y="29"/>
                  <a:pt x="249" y="29"/>
                </a:cubicBezTo>
                <a:lnTo>
                  <a:pt x="198" y="11"/>
                </a:lnTo>
                <a:lnTo>
                  <a:pt x="151" y="2"/>
                </a:lnTo>
                <a:cubicBezTo>
                  <a:pt x="151" y="2"/>
                  <a:pt x="79" y="0"/>
                  <a:pt x="23" y="4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" name="组合 107522">
            <a:extLst>
              <a:ext uri="{FF2B5EF4-FFF2-40B4-BE49-F238E27FC236}">
                <a16:creationId xmlns:a16="http://schemas.microsoft.com/office/drawing/2014/main" id="{39A88319-60CD-4C6E-A024-6614F7083821}"/>
              </a:ext>
            </a:extLst>
          </p:cNvPr>
          <p:cNvGrpSpPr>
            <a:grpSpLocks/>
          </p:cNvGrpSpPr>
          <p:nvPr/>
        </p:nvGrpSpPr>
        <p:grpSpPr bwMode="auto">
          <a:xfrm>
            <a:off x="4572000" y="28575"/>
            <a:ext cx="4756150" cy="4338638"/>
            <a:chOff x="2918" y="18"/>
            <a:chExt cx="2958" cy="2699"/>
          </a:xfrm>
        </p:grpSpPr>
        <p:sp>
          <p:nvSpPr>
            <p:cNvPr id="6" name="任意多边形 107523">
              <a:extLst>
                <a:ext uri="{FF2B5EF4-FFF2-40B4-BE49-F238E27FC236}">
                  <a16:creationId xmlns:a16="http://schemas.microsoft.com/office/drawing/2014/main" id="{AAA3EFF8-8EDE-4D0C-BE7F-B05ADE3D05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0" y="18"/>
              <a:ext cx="490" cy="187"/>
            </a:xfrm>
            <a:custGeom>
              <a:avLst/>
              <a:gdLst>
                <a:gd name="T0" fmla="*/ 9164 w 97"/>
                <a:gd name="T1" fmla="*/ 3219 h 37"/>
                <a:gd name="T2" fmla="*/ 11740 w 97"/>
                <a:gd name="T3" fmla="*/ 2578 h 37"/>
                <a:gd name="T4" fmla="*/ 11866 w 97"/>
                <a:gd name="T5" fmla="*/ 2199 h 37"/>
                <a:gd name="T6" fmla="*/ 11356 w 97"/>
                <a:gd name="T7" fmla="*/ 0 h 37"/>
                <a:gd name="T8" fmla="*/ 3213 w 97"/>
                <a:gd name="T9" fmla="*/ 0 h 37"/>
                <a:gd name="T10" fmla="*/ 1303 w 97"/>
                <a:gd name="T11" fmla="*/ 2835 h 37"/>
                <a:gd name="T12" fmla="*/ 9164 w 97"/>
                <a:gd name="T13" fmla="*/ 3219 h 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" h="37">
                  <a:moveTo>
                    <a:pt x="71" y="25"/>
                  </a:moveTo>
                  <a:cubicBezTo>
                    <a:pt x="81" y="22"/>
                    <a:pt x="87" y="21"/>
                    <a:pt x="91" y="20"/>
                  </a:cubicBezTo>
                  <a:cubicBezTo>
                    <a:pt x="91" y="19"/>
                    <a:pt x="91" y="19"/>
                    <a:pt x="92" y="17"/>
                  </a:cubicBezTo>
                  <a:cubicBezTo>
                    <a:pt x="97" y="11"/>
                    <a:pt x="95" y="4"/>
                    <a:pt x="88" y="0"/>
                  </a:cubicBezTo>
                  <a:lnTo>
                    <a:pt x="25" y="0"/>
                  </a:lnTo>
                  <a:cubicBezTo>
                    <a:pt x="10" y="3"/>
                    <a:pt x="0" y="10"/>
                    <a:pt x="10" y="22"/>
                  </a:cubicBezTo>
                  <a:cubicBezTo>
                    <a:pt x="10" y="22"/>
                    <a:pt x="28" y="37"/>
                    <a:pt x="71" y="25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任意多边形 107524">
              <a:extLst>
                <a:ext uri="{FF2B5EF4-FFF2-40B4-BE49-F238E27FC236}">
                  <a16:creationId xmlns:a16="http://schemas.microsoft.com/office/drawing/2014/main" id="{FB1CCBA8-FBA4-4D5F-8785-2FC0E69A77A9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2918" y="18"/>
              <a:ext cx="2958" cy="2699"/>
            </a:xfrm>
            <a:custGeom>
              <a:avLst/>
              <a:gdLst>
                <a:gd name="T0" fmla="*/ 65147 w 585"/>
                <a:gd name="T1" fmla="*/ 126 h 534"/>
                <a:gd name="T2" fmla="*/ 20301 w 585"/>
                <a:gd name="T3" fmla="*/ 0 h 534"/>
                <a:gd name="T4" fmla="*/ 29095 w 585"/>
                <a:gd name="T5" fmla="*/ 2709 h 534"/>
                <a:gd name="T6" fmla="*/ 22501 w 585"/>
                <a:gd name="T7" fmla="*/ 5034 h 534"/>
                <a:gd name="T8" fmla="*/ 26769 w 585"/>
                <a:gd name="T9" fmla="*/ 9169 h 534"/>
                <a:gd name="T10" fmla="*/ 9562 w 585"/>
                <a:gd name="T11" fmla="*/ 7738 h 534"/>
                <a:gd name="T12" fmla="*/ 3347 w 585"/>
                <a:gd name="T13" fmla="*/ 8122 h 534"/>
                <a:gd name="T14" fmla="*/ 25722 w 585"/>
                <a:gd name="T15" fmla="*/ 62871 h 534"/>
                <a:gd name="T16" fmla="*/ 18613 w 585"/>
                <a:gd name="T17" fmla="*/ 44043 h 534"/>
                <a:gd name="T18" fmla="*/ 13576 w 585"/>
                <a:gd name="T19" fmla="*/ 48537 h 534"/>
                <a:gd name="T20" fmla="*/ 12145 w 585"/>
                <a:gd name="T21" fmla="*/ 56174 h 534"/>
                <a:gd name="T22" fmla="*/ 16029 w 585"/>
                <a:gd name="T23" fmla="*/ 34208 h 534"/>
                <a:gd name="T24" fmla="*/ 19791 w 585"/>
                <a:gd name="T25" fmla="*/ 29431 h 534"/>
                <a:gd name="T26" fmla="*/ 27027 w 585"/>
                <a:gd name="T27" fmla="*/ 30604 h 534"/>
                <a:gd name="T28" fmla="*/ 24316 w 585"/>
                <a:gd name="T29" fmla="*/ 39520 h 534"/>
                <a:gd name="T30" fmla="*/ 24827 w 585"/>
                <a:gd name="T31" fmla="*/ 50988 h 534"/>
                <a:gd name="T32" fmla="*/ 66578 w 585"/>
                <a:gd name="T33" fmla="*/ 62360 h 534"/>
                <a:gd name="T34" fmla="*/ 58705 w 585"/>
                <a:gd name="T35" fmla="*/ 55127 h 534"/>
                <a:gd name="T36" fmla="*/ 54943 w 585"/>
                <a:gd name="T37" fmla="*/ 44554 h 534"/>
                <a:gd name="T38" fmla="*/ 51186 w 585"/>
                <a:gd name="T39" fmla="*/ 34870 h 534"/>
                <a:gd name="T40" fmla="*/ 59468 w 585"/>
                <a:gd name="T41" fmla="*/ 33055 h 534"/>
                <a:gd name="T42" fmla="*/ 52617 w 585"/>
                <a:gd name="T43" fmla="*/ 28789 h 534"/>
                <a:gd name="T44" fmla="*/ 56758 w 585"/>
                <a:gd name="T45" fmla="*/ 29173 h 534"/>
                <a:gd name="T46" fmla="*/ 56632 w 585"/>
                <a:gd name="T47" fmla="*/ 26975 h 534"/>
                <a:gd name="T48" fmla="*/ 48602 w 585"/>
                <a:gd name="T49" fmla="*/ 27233 h 534"/>
                <a:gd name="T50" fmla="*/ 46150 w 585"/>
                <a:gd name="T51" fmla="*/ 44296 h 534"/>
                <a:gd name="T52" fmla="*/ 44871 w 585"/>
                <a:gd name="T53" fmla="*/ 29684 h 534"/>
                <a:gd name="T54" fmla="*/ 42797 w 585"/>
                <a:gd name="T55" fmla="*/ 23503 h 534"/>
                <a:gd name="T56" fmla="*/ 44871 w 585"/>
                <a:gd name="T57" fmla="*/ 17549 h 534"/>
                <a:gd name="T58" fmla="*/ 43824 w 585"/>
                <a:gd name="T59" fmla="*/ 12772 h 534"/>
                <a:gd name="T60" fmla="*/ 42797 w 585"/>
                <a:gd name="T61" fmla="*/ 7996 h 534"/>
                <a:gd name="T62" fmla="*/ 47707 w 585"/>
                <a:gd name="T63" fmla="*/ 13308 h 534"/>
                <a:gd name="T64" fmla="*/ 53638 w 585"/>
                <a:gd name="T65" fmla="*/ 6080 h 534"/>
                <a:gd name="T66" fmla="*/ 52875 w 585"/>
                <a:gd name="T67" fmla="*/ 12262 h 534"/>
                <a:gd name="T68" fmla="*/ 51848 w 585"/>
                <a:gd name="T69" fmla="*/ 16785 h 534"/>
                <a:gd name="T70" fmla="*/ 51848 w 585"/>
                <a:gd name="T71" fmla="*/ 23376 h 534"/>
                <a:gd name="T72" fmla="*/ 72125 w 585"/>
                <a:gd name="T73" fmla="*/ 23376 h 534"/>
                <a:gd name="T74" fmla="*/ 71614 w 585"/>
                <a:gd name="T75" fmla="*/ 9810 h 534"/>
                <a:gd name="T76" fmla="*/ 32189 w 585"/>
                <a:gd name="T77" fmla="*/ 8916 h 534"/>
                <a:gd name="T78" fmla="*/ 37893 w 585"/>
                <a:gd name="T79" fmla="*/ 12009 h 534"/>
                <a:gd name="T80" fmla="*/ 22117 w 585"/>
                <a:gd name="T81" fmla="*/ 25191 h 534"/>
                <a:gd name="T82" fmla="*/ 8925 w 585"/>
                <a:gd name="T83" fmla="*/ 12646 h 534"/>
                <a:gd name="T84" fmla="*/ 24696 w 585"/>
                <a:gd name="T85" fmla="*/ 13692 h 534"/>
                <a:gd name="T86" fmla="*/ 28432 w 585"/>
                <a:gd name="T87" fmla="*/ 13566 h 534"/>
                <a:gd name="T88" fmla="*/ 39041 w 585"/>
                <a:gd name="T89" fmla="*/ 15633 h 534"/>
                <a:gd name="T90" fmla="*/ 35693 w 585"/>
                <a:gd name="T91" fmla="*/ 33055 h 534"/>
                <a:gd name="T92" fmla="*/ 33620 w 585"/>
                <a:gd name="T93" fmla="*/ 17680 h 534"/>
                <a:gd name="T94" fmla="*/ 22117 w 585"/>
                <a:gd name="T95" fmla="*/ 25191 h 534"/>
                <a:gd name="T96" fmla="*/ 28842 w 585"/>
                <a:gd name="T97" fmla="*/ 29047 h 534"/>
                <a:gd name="T98" fmla="*/ 31931 w 585"/>
                <a:gd name="T99" fmla="*/ 20409 h 534"/>
                <a:gd name="T100" fmla="*/ 42135 w 585"/>
                <a:gd name="T101" fmla="*/ 37705 h 534"/>
                <a:gd name="T102" fmla="*/ 27790 w 585"/>
                <a:gd name="T103" fmla="*/ 41435 h 534"/>
                <a:gd name="T104" fmla="*/ 39936 w 585"/>
                <a:gd name="T105" fmla="*/ 35764 h 534"/>
                <a:gd name="T106" fmla="*/ 41114 w 585"/>
                <a:gd name="T107" fmla="*/ 17164 h 534"/>
                <a:gd name="T108" fmla="*/ 40472 w 585"/>
                <a:gd name="T109" fmla="*/ 27511 h 534"/>
                <a:gd name="T110" fmla="*/ 38656 w 585"/>
                <a:gd name="T111" fmla="*/ 18600 h 534"/>
                <a:gd name="T112" fmla="*/ 65556 w 585"/>
                <a:gd name="T113" fmla="*/ 23118 h 534"/>
                <a:gd name="T114" fmla="*/ 59595 w 585"/>
                <a:gd name="T115" fmla="*/ 20920 h 534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585" h="534">
                  <a:moveTo>
                    <a:pt x="554" y="76"/>
                  </a:moveTo>
                  <a:cubicBezTo>
                    <a:pt x="551" y="32"/>
                    <a:pt x="543" y="9"/>
                    <a:pt x="504" y="1"/>
                  </a:cubicBezTo>
                  <a:cubicBezTo>
                    <a:pt x="500" y="1"/>
                    <a:pt x="494" y="0"/>
                    <a:pt x="486" y="0"/>
                  </a:cubicBezTo>
                  <a:lnTo>
                    <a:pt x="157" y="0"/>
                  </a:lnTo>
                  <a:cubicBezTo>
                    <a:pt x="156" y="5"/>
                    <a:pt x="153" y="17"/>
                    <a:pt x="158" y="17"/>
                  </a:cubicBezTo>
                  <a:cubicBezTo>
                    <a:pt x="171" y="17"/>
                    <a:pt x="223" y="21"/>
                    <a:pt x="225" y="21"/>
                  </a:cubicBezTo>
                  <a:cubicBezTo>
                    <a:pt x="226" y="21"/>
                    <a:pt x="250" y="16"/>
                    <a:pt x="237" y="28"/>
                  </a:cubicBezTo>
                  <a:cubicBezTo>
                    <a:pt x="223" y="41"/>
                    <a:pt x="192" y="41"/>
                    <a:pt x="174" y="39"/>
                  </a:cubicBezTo>
                  <a:cubicBezTo>
                    <a:pt x="131" y="36"/>
                    <a:pt x="152" y="56"/>
                    <a:pt x="168" y="56"/>
                  </a:cubicBezTo>
                  <a:cubicBezTo>
                    <a:pt x="218" y="56"/>
                    <a:pt x="228" y="68"/>
                    <a:pt x="207" y="71"/>
                  </a:cubicBezTo>
                  <a:cubicBezTo>
                    <a:pt x="186" y="74"/>
                    <a:pt x="182" y="73"/>
                    <a:pt x="162" y="76"/>
                  </a:cubicBezTo>
                  <a:cubicBezTo>
                    <a:pt x="7" y="101"/>
                    <a:pt x="59" y="60"/>
                    <a:pt x="74" y="60"/>
                  </a:cubicBezTo>
                  <a:cubicBezTo>
                    <a:pt x="139" y="59"/>
                    <a:pt x="123" y="37"/>
                    <a:pt x="107" y="42"/>
                  </a:cubicBezTo>
                  <a:cubicBezTo>
                    <a:pt x="91" y="46"/>
                    <a:pt x="34" y="27"/>
                    <a:pt x="26" y="63"/>
                  </a:cubicBezTo>
                  <a:cubicBezTo>
                    <a:pt x="19" y="100"/>
                    <a:pt x="42" y="282"/>
                    <a:pt x="36" y="317"/>
                  </a:cubicBezTo>
                  <a:cubicBezTo>
                    <a:pt x="0" y="534"/>
                    <a:pt x="199" y="487"/>
                    <a:pt x="199" y="487"/>
                  </a:cubicBezTo>
                  <a:cubicBezTo>
                    <a:pt x="156" y="453"/>
                    <a:pt x="174" y="421"/>
                    <a:pt x="171" y="403"/>
                  </a:cubicBezTo>
                  <a:cubicBezTo>
                    <a:pt x="161" y="345"/>
                    <a:pt x="154" y="337"/>
                    <a:pt x="144" y="341"/>
                  </a:cubicBezTo>
                  <a:cubicBezTo>
                    <a:pt x="121" y="352"/>
                    <a:pt x="123" y="358"/>
                    <a:pt x="126" y="367"/>
                  </a:cubicBezTo>
                  <a:cubicBezTo>
                    <a:pt x="142" y="416"/>
                    <a:pt x="105" y="376"/>
                    <a:pt x="105" y="376"/>
                  </a:cubicBezTo>
                  <a:cubicBezTo>
                    <a:pt x="98" y="380"/>
                    <a:pt x="95" y="390"/>
                    <a:pt x="99" y="399"/>
                  </a:cubicBezTo>
                  <a:cubicBezTo>
                    <a:pt x="131" y="463"/>
                    <a:pt x="101" y="446"/>
                    <a:pt x="94" y="435"/>
                  </a:cubicBezTo>
                  <a:cubicBezTo>
                    <a:pt x="61" y="390"/>
                    <a:pt x="92" y="366"/>
                    <a:pt x="88" y="352"/>
                  </a:cubicBezTo>
                  <a:cubicBezTo>
                    <a:pt x="75" y="295"/>
                    <a:pt x="118" y="274"/>
                    <a:pt x="124" y="265"/>
                  </a:cubicBezTo>
                  <a:cubicBezTo>
                    <a:pt x="130" y="256"/>
                    <a:pt x="127" y="253"/>
                    <a:pt x="129" y="234"/>
                  </a:cubicBezTo>
                  <a:cubicBezTo>
                    <a:pt x="136" y="195"/>
                    <a:pt x="155" y="216"/>
                    <a:pt x="153" y="228"/>
                  </a:cubicBezTo>
                  <a:cubicBezTo>
                    <a:pt x="148" y="274"/>
                    <a:pt x="176" y="242"/>
                    <a:pt x="186" y="228"/>
                  </a:cubicBezTo>
                  <a:cubicBezTo>
                    <a:pt x="218" y="186"/>
                    <a:pt x="214" y="229"/>
                    <a:pt x="209" y="237"/>
                  </a:cubicBezTo>
                  <a:cubicBezTo>
                    <a:pt x="203" y="244"/>
                    <a:pt x="198" y="255"/>
                    <a:pt x="200" y="260"/>
                  </a:cubicBezTo>
                  <a:cubicBezTo>
                    <a:pt x="208" y="283"/>
                    <a:pt x="193" y="305"/>
                    <a:pt x="188" y="306"/>
                  </a:cubicBezTo>
                  <a:cubicBezTo>
                    <a:pt x="184" y="308"/>
                    <a:pt x="170" y="314"/>
                    <a:pt x="170" y="332"/>
                  </a:cubicBezTo>
                  <a:cubicBezTo>
                    <a:pt x="171" y="350"/>
                    <a:pt x="192" y="382"/>
                    <a:pt x="192" y="395"/>
                  </a:cubicBezTo>
                  <a:cubicBezTo>
                    <a:pt x="193" y="492"/>
                    <a:pt x="236" y="499"/>
                    <a:pt x="255" y="497"/>
                  </a:cubicBezTo>
                  <a:cubicBezTo>
                    <a:pt x="275" y="496"/>
                    <a:pt x="445" y="490"/>
                    <a:pt x="515" y="483"/>
                  </a:cubicBezTo>
                  <a:cubicBezTo>
                    <a:pt x="585" y="477"/>
                    <a:pt x="538" y="458"/>
                    <a:pt x="518" y="458"/>
                  </a:cubicBezTo>
                  <a:cubicBezTo>
                    <a:pt x="467" y="458"/>
                    <a:pt x="454" y="427"/>
                    <a:pt x="454" y="427"/>
                  </a:cubicBezTo>
                  <a:cubicBezTo>
                    <a:pt x="454" y="427"/>
                    <a:pt x="453" y="405"/>
                    <a:pt x="431" y="400"/>
                  </a:cubicBezTo>
                  <a:cubicBezTo>
                    <a:pt x="376" y="385"/>
                    <a:pt x="411" y="353"/>
                    <a:pt x="425" y="345"/>
                  </a:cubicBezTo>
                  <a:cubicBezTo>
                    <a:pt x="438" y="338"/>
                    <a:pt x="430" y="335"/>
                    <a:pt x="420" y="329"/>
                  </a:cubicBezTo>
                  <a:cubicBezTo>
                    <a:pt x="398" y="316"/>
                    <a:pt x="394" y="300"/>
                    <a:pt x="396" y="270"/>
                  </a:cubicBezTo>
                  <a:cubicBezTo>
                    <a:pt x="397" y="240"/>
                    <a:pt x="416" y="249"/>
                    <a:pt x="416" y="249"/>
                  </a:cubicBezTo>
                  <a:cubicBezTo>
                    <a:pt x="416" y="249"/>
                    <a:pt x="448" y="262"/>
                    <a:pt x="460" y="256"/>
                  </a:cubicBezTo>
                  <a:cubicBezTo>
                    <a:pt x="472" y="250"/>
                    <a:pt x="467" y="239"/>
                    <a:pt x="461" y="244"/>
                  </a:cubicBezTo>
                  <a:cubicBezTo>
                    <a:pt x="455" y="248"/>
                    <a:pt x="412" y="244"/>
                    <a:pt x="407" y="223"/>
                  </a:cubicBezTo>
                  <a:cubicBezTo>
                    <a:pt x="403" y="202"/>
                    <a:pt x="418" y="213"/>
                    <a:pt x="422" y="214"/>
                  </a:cubicBezTo>
                  <a:cubicBezTo>
                    <a:pt x="427" y="216"/>
                    <a:pt x="427" y="220"/>
                    <a:pt x="439" y="226"/>
                  </a:cubicBezTo>
                  <a:cubicBezTo>
                    <a:pt x="468" y="241"/>
                    <a:pt x="454" y="224"/>
                    <a:pt x="454" y="224"/>
                  </a:cubicBezTo>
                  <a:cubicBezTo>
                    <a:pt x="454" y="224"/>
                    <a:pt x="454" y="224"/>
                    <a:pt x="438" y="209"/>
                  </a:cubicBezTo>
                  <a:cubicBezTo>
                    <a:pt x="423" y="194"/>
                    <a:pt x="406" y="199"/>
                    <a:pt x="389" y="199"/>
                  </a:cubicBezTo>
                  <a:cubicBezTo>
                    <a:pt x="373" y="199"/>
                    <a:pt x="376" y="211"/>
                    <a:pt x="376" y="211"/>
                  </a:cubicBezTo>
                  <a:cubicBezTo>
                    <a:pt x="376" y="211"/>
                    <a:pt x="373" y="242"/>
                    <a:pt x="370" y="291"/>
                  </a:cubicBezTo>
                  <a:cubicBezTo>
                    <a:pt x="368" y="341"/>
                    <a:pt x="360" y="347"/>
                    <a:pt x="357" y="343"/>
                  </a:cubicBezTo>
                  <a:cubicBezTo>
                    <a:pt x="354" y="338"/>
                    <a:pt x="350" y="313"/>
                    <a:pt x="350" y="305"/>
                  </a:cubicBezTo>
                  <a:cubicBezTo>
                    <a:pt x="350" y="298"/>
                    <a:pt x="345" y="264"/>
                    <a:pt x="347" y="230"/>
                  </a:cubicBezTo>
                  <a:cubicBezTo>
                    <a:pt x="350" y="195"/>
                    <a:pt x="356" y="210"/>
                    <a:pt x="334" y="201"/>
                  </a:cubicBezTo>
                  <a:cubicBezTo>
                    <a:pt x="311" y="192"/>
                    <a:pt x="323" y="182"/>
                    <a:pt x="331" y="182"/>
                  </a:cubicBezTo>
                  <a:cubicBezTo>
                    <a:pt x="338" y="182"/>
                    <a:pt x="350" y="189"/>
                    <a:pt x="352" y="181"/>
                  </a:cubicBezTo>
                  <a:cubicBezTo>
                    <a:pt x="356" y="160"/>
                    <a:pt x="359" y="141"/>
                    <a:pt x="347" y="136"/>
                  </a:cubicBezTo>
                  <a:cubicBezTo>
                    <a:pt x="322" y="127"/>
                    <a:pt x="332" y="121"/>
                    <a:pt x="341" y="118"/>
                  </a:cubicBezTo>
                  <a:cubicBezTo>
                    <a:pt x="350" y="115"/>
                    <a:pt x="352" y="94"/>
                    <a:pt x="339" y="99"/>
                  </a:cubicBezTo>
                  <a:cubicBezTo>
                    <a:pt x="313" y="107"/>
                    <a:pt x="316" y="85"/>
                    <a:pt x="321" y="82"/>
                  </a:cubicBezTo>
                  <a:cubicBezTo>
                    <a:pt x="325" y="79"/>
                    <a:pt x="334" y="83"/>
                    <a:pt x="331" y="62"/>
                  </a:cubicBezTo>
                  <a:cubicBezTo>
                    <a:pt x="328" y="41"/>
                    <a:pt x="347" y="34"/>
                    <a:pt x="351" y="53"/>
                  </a:cubicBezTo>
                  <a:cubicBezTo>
                    <a:pt x="354" y="73"/>
                    <a:pt x="363" y="112"/>
                    <a:pt x="369" y="103"/>
                  </a:cubicBezTo>
                  <a:cubicBezTo>
                    <a:pt x="375" y="94"/>
                    <a:pt x="385" y="57"/>
                    <a:pt x="395" y="41"/>
                  </a:cubicBezTo>
                  <a:cubicBezTo>
                    <a:pt x="406" y="24"/>
                    <a:pt x="418" y="38"/>
                    <a:pt x="415" y="47"/>
                  </a:cubicBezTo>
                  <a:cubicBezTo>
                    <a:pt x="401" y="88"/>
                    <a:pt x="426" y="90"/>
                    <a:pt x="426" y="90"/>
                  </a:cubicBezTo>
                  <a:cubicBezTo>
                    <a:pt x="426" y="90"/>
                    <a:pt x="423" y="96"/>
                    <a:pt x="409" y="95"/>
                  </a:cubicBezTo>
                  <a:cubicBezTo>
                    <a:pt x="382" y="92"/>
                    <a:pt x="393" y="110"/>
                    <a:pt x="405" y="115"/>
                  </a:cubicBezTo>
                  <a:cubicBezTo>
                    <a:pt x="431" y="124"/>
                    <a:pt x="414" y="130"/>
                    <a:pt x="401" y="130"/>
                  </a:cubicBezTo>
                  <a:cubicBezTo>
                    <a:pt x="387" y="130"/>
                    <a:pt x="381" y="134"/>
                    <a:pt x="378" y="148"/>
                  </a:cubicBezTo>
                  <a:cubicBezTo>
                    <a:pt x="369" y="191"/>
                    <a:pt x="401" y="181"/>
                    <a:pt x="401" y="181"/>
                  </a:cubicBezTo>
                  <a:cubicBezTo>
                    <a:pt x="452" y="195"/>
                    <a:pt x="528" y="188"/>
                    <a:pt x="528" y="188"/>
                  </a:cubicBezTo>
                  <a:cubicBezTo>
                    <a:pt x="543" y="192"/>
                    <a:pt x="552" y="189"/>
                    <a:pt x="558" y="181"/>
                  </a:cubicBezTo>
                  <a:lnTo>
                    <a:pt x="558" y="103"/>
                  </a:lnTo>
                  <a:cubicBezTo>
                    <a:pt x="556" y="93"/>
                    <a:pt x="555" y="84"/>
                    <a:pt x="554" y="76"/>
                  </a:cubicBezTo>
                  <a:close/>
                  <a:moveTo>
                    <a:pt x="231" y="77"/>
                  </a:moveTo>
                  <a:cubicBezTo>
                    <a:pt x="233" y="65"/>
                    <a:pt x="249" y="69"/>
                    <a:pt x="249" y="69"/>
                  </a:cubicBezTo>
                  <a:cubicBezTo>
                    <a:pt x="249" y="69"/>
                    <a:pt x="278" y="79"/>
                    <a:pt x="290" y="78"/>
                  </a:cubicBezTo>
                  <a:cubicBezTo>
                    <a:pt x="301" y="76"/>
                    <a:pt x="318" y="93"/>
                    <a:pt x="293" y="93"/>
                  </a:cubicBezTo>
                  <a:cubicBezTo>
                    <a:pt x="267" y="93"/>
                    <a:pt x="228" y="104"/>
                    <a:pt x="231" y="77"/>
                  </a:cubicBezTo>
                  <a:close/>
                  <a:moveTo>
                    <a:pt x="171" y="195"/>
                  </a:moveTo>
                  <a:cubicBezTo>
                    <a:pt x="153" y="195"/>
                    <a:pt x="46" y="237"/>
                    <a:pt x="45" y="128"/>
                  </a:cubicBezTo>
                  <a:cubicBezTo>
                    <a:pt x="45" y="104"/>
                    <a:pt x="39" y="83"/>
                    <a:pt x="69" y="98"/>
                  </a:cubicBezTo>
                  <a:cubicBezTo>
                    <a:pt x="99" y="112"/>
                    <a:pt x="72" y="111"/>
                    <a:pt x="137" y="108"/>
                  </a:cubicBezTo>
                  <a:cubicBezTo>
                    <a:pt x="137" y="108"/>
                    <a:pt x="184" y="110"/>
                    <a:pt x="191" y="106"/>
                  </a:cubicBezTo>
                  <a:cubicBezTo>
                    <a:pt x="199" y="101"/>
                    <a:pt x="192" y="91"/>
                    <a:pt x="207" y="91"/>
                  </a:cubicBezTo>
                  <a:cubicBezTo>
                    <a:pt x="222" y="90"/>
                    <a:pt x="220" y="105"/>
                    <a:pt x="220" y="105"/>
                  </a:cubicBezTo>
                  <a:cubicBezTo>
                    <a:pt x="220" y="105"/>
                    <a:pt x="207" y="124"/>
                    <a:pt x="305" y="111"/>
                  </a:cubicBezTo>
                  <a:cubicBezTo>
                    <a:pt x="317" y="109"/>
                    <a:pt x="327" y="121"/>
                    <a:pt x="302" y="121"/>
                  </a:cubicBezTo>
                  <a:cubicBezTo>
                    <a:pt x="290" y="122"/>
                    <a:pt x="272" y="128"/>
                    <a:pt x="278" y="143"/>
                  </a:cubicBezTo>
                  <a:cubicBezTo>
                    <a:pt x="284" y="158"/>
                    <a:pt x="276" y="256"/>
                    <a:pt x="276" y="256"/>
                  </a:cubicBezTo>
                  <a:cubicBezTo>
                    <a:pt x="276" y="256"/>
                    <a:pt x="271" y="274"/>
                    <a:pt x="262" y="245"/>
                  </a:cubicBezTo>
                  <a:cubicBezTo>
                    <a:pt x="259" y="235"/>
                    <a:pt x="262" y="144"/>
                    <a:pt x="260" y="137"/>
                  </a:cubicBezTo>
                  <a:cubicBezTo>
                    <a:pt x="259" y="129"/>
                    <a:pt x="217" y="122"/>
                    <a:pt x="215" y="154"/>
                  </a:cubicBezTo>
                  <a:cubicBezTo>
                    <a:pt x="214" y="185"/>
                    <a:pt x="205" y="195"/>
                    <a:pt x="171" y="195"/>
                  </a:cubicBezTo>
                  <a:close/>
                  <a:moveTo>
                    <a:pt x="237" y="231"/>
                  </a:moveTo>
                  <a:cubicBezTo>
                    <a:pt x="230" y="240"/>
                    <a:pt x="219" y="247"/>
                    <a:pt x="223" y="225"/>
                  </a:cubicBezTo>
                  <a:cubicBezTo>
                    <a:pt x="228" y="202"/>
                    <a:pt x="232" y="170"/>
                    <a:pt x="232" y="155"/>
                  </a:cubicBezTo>
                  <a:cubicBezTo>
                    <a:pt x="232" y="155"/>
                    <a:pt x="244" y="135"/>
                    <a:pt x="247" y="158"/>
                  </a:cubicBezTo>
                  <a:cubicBezTo>
                    <a:pt x="250" y="181"/>
                    <a:pt x="244" y="221"/>
                    <a:pt x="237" y="231"/>
                  </a:cubicBezTo>
                  <a:close/>
                  <a:moveTo>
                    <a:pt x="326" y="292"/>
                  </a:moveTo>
                  <a:cubicBezTo>
                    <a:pt x="327" y="320"/>
                    <a:pt x="355" y="400"/>
                    <a:pt x="286" y="399"/>
                  </a:cubicBezTo>
                  <a:cubicBezTo>
                    <a:pt x="217" y="398"/>
                    <a:pt x="214" y="409"/>
                    <a:pt x="215" y="321"/>
                  </a:cubicBezTo>
                  <a:cubicBezTo>
                    <a:pt x="216" y="236"/>
                    <a:pt x="225" y="253"/>
                    <a:pt x="230" y="264"/>
                  </a:cubicBezTo>
                  <a:cubicBezTo>
                    <a:pt x="230" y="264"/>
                    <a:pt x="253" y="318"/>
                    <a:pt x="309" y="277"/>
                  </a:cubicBezTo>
                  <a:cubicBezTo>
                    <a:pt x="319" y="269"/>
                    <a:pt x="324" y="263"/>
                    <a:pt x="326" y="292"/>
                  </a:cubicBezTo>
                  <a:close/>
                  <a:moveTo>
                    <a:pt x="318" y="133"/>
                  </a:moveTo>
                  <a:cubicBezTo>
                    <a:pt x="338" y="148"/>
                    <a:pt x="316" y="165"/>
                    <a:pt x="316" y="165"/>
                  </a:cubicBezTo>
                  <a:cubicBezTo>
                    <a:pt x="316" y="165"/>
                    <a:pt x="302" y="189"/>
                    <a:pt x="313" y="213"/>
                  </a:cubicBezTo>
                  <a:cubicBezTo>
                    <a:pt x="324" y="237"/>
                    <a:pt x="324" y="265"/>
                    <a:pt x="301" y="239"/>
                  </a:cubicBezTo>
                  <a:cubicBezTo>
                    <a:pt x="279" y="214"/>
                    <a:pt x="293" y="156"/>
                    <a:pt x="299" y="144"/>
                  </a:cubicBezTo>
                  <a:cubicBezTo>
                    <a:pt x="299" y="144"/>
                    <a:pt x="299" y="118"/>
                    <a:pt x="318" y="133"/>
                  </a:cubicBezTo>
                  <a:close/>
                  <a:moveTo>
                    <a:pt x="507" y="179"/>
                  </a:moveTo>
                  <a:cubicBezTo>
                    <a:pt x="498" y="185"/>
                    <a:pt x="507" y="179"/>
                    <a:pt x="465" y="177"/>
                  </a:cubicBezTo>
                  <a:cubicBezTo>
                    <a:pt x="423" y="176"/>
                    <a:pt x="461" y="162"/>
                    <a:pt x="461" y="162"/>
                  </a:cubicBezTo>
                  <a:cubicBezTo>
                    <a:pt x="565" y="166"/>
                    <a:pt x="516" y="173"/>
                    <a:pt x="507" y="179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任意多边形 107525">
              <a:extLst>
                <a:ext uri="{FF2B5EF4-FFF2-40B4-BE49-F238E27FC236}">
                  <a16:creationId xmlns:a16="http://schemas.microsoft.com/office/drawing/2014/main" id="{79710687-DA80-451B-B4FE-7927B85E98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1287"/>
              <a:ext cx="238" cy="283"/>
            </a:xfrm>
            <a:custGeom>
              <a:avLst/>
              <a:gdLst>
                <a:gd name="T0" fmla="*/ 5206 w 47"/>
                <a:gd name="T1" fmla="*/ 1941 h 56"/>
                <a:gd name="T2" fmla="*/ 3514 w 47"/>
                <a:gd name="T3" fmla="*/ 7227 h 56"/>
                <a:gd name="T4" fmla="*/ 5206 w 47"/>
                <a:gd name="T5" fmla="*/ 1941 h 5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7" h="56">
                  <a:moveTo>
                    <a:pt x="40" y="15"/>
                  </a:moveTo>
                  <a:cubicBezTo>
                    <a:pt x="37" y="0"/>
                    <a:pt x="0" y="23"/>
                    <a:pt x="27" y="56"/>
                  </a:cubicBezTo>
                  <a:cubicBezTo>
                    <a:pt x="27" y="56"/>
                    <a:pt x="47" y="49"/>
                    <a:pt x="40" y="15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任意多边形 107526">
              <a:extLst>
                <a:ext uri="{FF2B5EF4-FFF2-40B4-BE49-F238E27FC236}">
                  <a16:creationId xmlns:a16="http://schemas.microsoft.com/office/drawing/2014/main" id="{13F54FE4-0BCA-4266-AE3E-72BC16649F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3" y="1403"/>
              <a:ext cx="208" cy="379"/>
            </a:xfrm>
            <a:custGeom>
              <a:avLst/>
              <a:gdLst>
                <a:gd name="T0" fmla="*/ 2471 w 41"/>
                <a:gd name="T1" fmla="*/ 3472 h 75"/>
                <a:gd name="T2" fmla="*/ 1568 w 41"/>
                <a:gd name="T3" fmla="*/ 8914 h 75"/>
                <a:gd name="T4" fmla="*/ 5225 w 41"/>
                <a:gd name="T5" fmla="*/ 5796 h 75"/>
                <a:gd name="T6" fmla="*/ 4840 w 41"/>
                <a:gd name="T7" fmla="*/ 3088 h 75"/>
                <a:gd name="T8" fmla="*/ 2471 w 41"/>
                <a:gd name="T9" fmla="*/ 3472 h 7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1" h="75">
                  <a:moveTo>
                    <a:pt x="19" y="27"/>
                  </a:moveTo>
                  <a:cubicBezTo>
                    <a:pt x="0" y="54"/>
                    <a:pt x="6" y="63"/>
                    <a:pt x="12" y="69"/>
                  </a:cubicBezTo>
                  <a:cubicBezTo>
                    <a:pt x="18" y="75"/>
                    <a:pt x="30" y="74"/>
                    <a:pt x="40" y="45"/>
                  </a:cubicBezTo>
                  <a:cubicBezTo>
                    <a:pt x="40" y="45"/>
                    <a:pt x="32" y="31"/>
                    <a:pt x="37" y="24"/>
                  </a:cubicBezTo>
                  <a:cubicBezTo>
                    <a:pt x="41" y="16"/>
                    <a:pt x="38" y="0"/>
                    <a:pt x="19" y="27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任意多边形 107527">
              <a:extLst>
                <a:ext uri="{FF2B5EF4-FFF2-40B4-BE49-F238E27FC236}">
                  <a16:creationId xmlns:a16="http://schemas.microsoft.com/office/drawing/2014/main" id="{F2D12395-3EF3-416D-8209-D818FA56CF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72" y="645"/>
              <a:ext cx="683" cy="318"/>
            </a:xfrm>
            <a:custGeom>
              <a:avLst/>
              <a:gdLst>
                <a:gd name="T0" fmla="*/ 14515 w 135"/>
                <a:gd name="T1" fmla="*/ 510 h 63"/>
                <a:gd name="T2" fmla="*/ 3096 w 135"/>
                <a:gd name="T3" fmla="*/ 510 h 63"/>
                <a:gd name="T4" fmla="*/ 258 w 135"/>
                <a:gd name="T5" fmla="*/ 3210 h 63"/>
                <a:gd name="T6" fmla="*/ 7781 w 135"/>
                <a:gd name="T7" fmla="*/ 7465 h 63"/>
                <a:gd name="T8" fmla="*/ 12441 w 135"/>
                <a:gd name="T9" fmla="*/ 6956 h 63"/>
                <a:gd name="T10" fmla="*/ 14641 w 135"/>
                <a:gd name="T11" fmla="*/ 6829 h 63"/>
                <a:gd name="T12" fmla="*/ 14515 w 135"/>
                <a:gd name="T13" fmla="*/ 510 h 6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35" h="63">
                  <a:moveTo>
                    <a:pt x="112" y="4"/>
                  </a:moveTo>
                  <a:cubicBezTo>
                    <a:pt x="105" y="9"/>
                    <a:pt x="24" y="4"/>
                    <a:pt x="24" y="4"/>
                  </a:cubicBezTo>
                  <a:cubicBezTo>
                    <a:pt x="15" y="4"/>
                    <a:pt x="3" y="1"/>
                    <a:pt x="2" y="25"/>
                  </a:cubicBezTo>
                  <a:cubicBezTo>
                    <a:pt x="0" y="63"/>
                    <a:pt x="48" y="58"/>
                    <a:pt x="60" y="58"/>
                  </a:cubicBezTo>
                  <a:cubicBezTo>
                    <a:pt x="72" y="58"/>
                    <a:pt x="84" y="48"/>
                    <a:pt x="96" y="54"/>
                  </a:cubicBezTo>
                  <a:cubicBezTo>
                    <a:pt x="96" y="54"/>
                    <a:pt x="107" y="63"/>
                    <a:pt x="113" y="53"/>
                  </a:cubicBezTo>
                  <a:cubicBezTo>
                    <a:pt x="135" y="13"/>
                    <a:pt x="120" y="0"/>
                    <a:pt x="112" y="4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任意多边形 107528">
              <a:extLst>
                <a:ext uri="{FF2B5EF4-FFF2-40B4-BE49-F238E27FC236}">
                  <a16:creationId xmlns:a16="http://schemas.microsoft.com/office/drawing/2014/main" id="{214305C8-8C52-4263-ACFE-83AC437007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6" y="1545"/>
              <a:ext cx="490" cy="515"/>
            </a:xfrm>
            <a:custGeom>
              <a:avLst/>
              <a:gdLst>
                <a:gd name="T0" fmla="*/ 8623 w 97"/>
                <a:gd name="T1" fmla="*/ 636 h 102"/>
                <a:gd name="T2" fmla="*/ 4006 w 97"/>
                <a:gd name="T3" fmla="*/ 636 h 102"/>
                <a:gd name="T4" fmla="*/ 1556 w 97"/>
                <a:gd name="T5" fmla="*/ 7341 h 102"/>
                <a:gd name="T6" fmla="*/ 10184 w 97"/>
                <a:gd name="T7" fmla="*/ 7977 h 102"/>
                <a:gd name="T8" fmla="*/ 8623 w 97"/>
                <a:gd name="T9" fmla="*/ 636 h 10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7" h="102">
                  <a:moveTo>
                    <a:pt x="67" y="5"/>
                  </a:moveTo>
                  <a:cubicBezTo>
                    <a:pt x="55" y="10"/>
                    <a:pt x="31" y="5"/>
                    <a:pt x="31" y="5"/>
                  </a:cubicBezTo>
                  <a:cubicBezTo>
                    <a:pt x="0" y="6"/>
                    <a:pt x="16" y="39"/>
                    <a:pt x="12" y="57"/>
                  </a:cubicBezTo>
                  <a:cubicBezTo>
                    <a:pt x="8" y="76"/>
                    <a:pt x="63" y="102"/>
                    <a:pt x="79" y="62"/>
                  </a:cubicBezTo>
                  <a:cubicBezTo>
                    <a:pt x="97" y="20"/>
                    <a:pt x="79" y="0"/>
                    <a:pt x="67" y="5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任意多边形 107529">
              <a:extLst>
                <a:ext uri="{FF2B5EF4-FFF2-40B4-BE49-F238E27FC236}">
                  <a16:creationId xmlns:a16="http://schemas.microsoft.com/office/drawing/2014/main" id="{D16F7BE0-A947-4BC3-8FA5-1ED52F28D9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73" y="1024"/>
              <a:ext cx="501" cy="96"/>
            </a:xfrm>
            <a:custGeom>
              <a:avLst/>
              <a:gdLst>
                <a:gd name="T0" fmla="*/ 1948 w 99"/>
                <a:gd name="T1" fmla="*/ 0 h 19"/>
                <a:gd name="T2" fmla="*/ 5172 w 99"/>
                <a:gd name="T3" fmla="*/ 1940 h 19"/>
                <a:gd name="T4" fmla="*/ 1948 w 99"/>
                <a:gd name="T5" fmla="*/ 0 h 1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9" h="19">
                  <a:moveTo>
                    <a:pt x="15" y="0"/>
                  </a:moveTo>
                  <a:cubicBezTo>
                    <a:pt x="0" y="0"/>
                    <a:pt x="19" y="19"/>
                    <a:pt x="40" y="15"/>
                  </a:cubicBezTo>
                  <a:cubicBezTo>
                    <a:pt x="99" y="1"/>
                    <a:pt x="15" y="0"/>
                    <a:pt x="15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任意多边形 107530">
              <a:extLst>
                <a:ext uri="{FF2B5EF4-FFF2-40B4-BE49-F238E27FC236}">
                  <a16:creationId xmlns:a16="http://schemas.microsoft.com/office/drawing/2014/main" id="{35213131-7BE6-4E72-9635-686298CBFD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40" y="1004"/>
              <a:ext cx="385" cy="237"/>
            </a:xfrm>
            <a:custGeom>
              <a:avLst/>
              <a:gdLst>
                <a:gd name="T0" fmla="*/ 2720 w 76"/>
                <a:gd name="T1" fmla="*/ 4755 h 47"/>
                <a:gd name="T2" fmla="*/ 9108 w 76"/>
                <a:gd name="T3" fmla="*/ 2188 h 47"/>
                <a:gd name="T4" fmla="*/ 6236 w 76"/>
                <a:gd name="T5" fmla="*/ 383 h 47"/>
                <a:gd name="T6" fmla="*/ 2462 w 76"/>
                <a:gd name="T7" fmla="*/ 4095 h 47"/>
                <a:gd name="T8" fmla="*/ 2720 w 76"/>
                <a:gd name="T9" fmla="*/ 4755 h 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6" h="47">
                  <a:moveTo>
                    <a:pt x="21" y="37"/>
                  </a:moveTo>
                  <a:cubicBezTo>
                    <a:pt x="21" y="37"/>
                    <a:pt x="50" y="47"/>
                    <a:pt x="70" y="17"/>
                  </a:cubicBezTo>
                  <a:cubicBezTo>
                    <a:pt x="76" y="7"/>
                    <a:pt x="65" y="0"/>
                    <a:pt x="48" y="3"/>
                  </a:cubicBezTo>
                  <a:cubicBezTo>
                    <a:pt x="39" y="5"/>
                    <a:pt x="39" y="32"/>
                    <a:pt x="19" y="32"/>
                  </a:cubicBezTo>
                  <a:cubicBezTo>
                    <a:pt x="0" y="32"/>
                    <a:pt x="21" y="37"/>
                    <a:pt x="21" y="37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任意多边形 107531">
              <a:extLst>
                <a:ext uri="{FF2B5EF4-FFF2-40B4-BE49-F238E27FC236}">
                  <a16:creationId xmlns:a16="http://schemas.microsoft.com/office/drawing/2014/main" id="{38D43F2F-C21E-45BD-B535-C0E52AC09E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25" y="1201"/>
              <a:ext cx="415" cy="187"/>
            </a:xfrm>
            <a:custGeom>
              <a:avLst/>
              <a:gdLst>
                <a:gd name="T0" fmla="*/ 9322 w 82"/>
                <a:gd name="T1" fmla="*/ 768 h 37"/>
                <a:gd name="T2" fmla="*/ 3097 w 82"/>
                <a:gd name="T3" fmla="*/ 2199 h 37"/>
                <a:gd name="T4" fmla="*/ 2202 w 82"/>
                <a:gd name="T5" fmla="*/ 3346 h 37"/>
                <a:gd name="T6" fmla="*/ 9859 w 82"/>
                <a:gd name="T7" fmla="*/ 2962 h 37"/>
                <a:gd name="T8" fmla="*/ 10628 w 82"/>
                <a:gd name="T9" fmla="*/ 2578 h 37"/>
                <a:gd name="T10" fmla="*/ 10628 w 82"/>
                <a:gd name="T11" fmla="*/ 0 h 37"/>
                <a:gd name="T12" fmla="*/ 9322 w 82"/>
                <a:gd name="T13" fmla="*/ 768 h 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82" h="37">
                  <a:moveTo>
                    <a:pt x="72" y="6"/>
                  </a:moveTo>
                  <a:cubicBezTo>
                    <a:pt x="57" y="23"/>
                    <a:pt x="24" y="17"/>
                    <a:pt x="24" y="17"/>
                  </a:cubicBezTo>
                  <a:cubicBezTo>
                    <a:pt x="24" y="17"/>
                    <a:pt x="0" y="16"/>
                    <a:pt x="17" y="26"/>
                  </a:cubicBezTo>
                  <a:cubicBezTo>
                    <a:pt x="33" y="37"/>
                    <a:pt x="53" y="32"/>
                    <a:pt x="76" y="23"/>
                  </a:cubicBezTo>
                  <a:cubicBezTo>
                    <a:pt x="78" y="22"/>
                    <a:pt x="80" y="21"/>
                    <a:pt x="82" y="20"/>
                  </a:cubicBezTo>
                  <a:lnTo>
                    <a:pt x="82" y="0"/>
                  </a:lnTo>
                  <a:cubicBezTo>
                    <a:pt x="79" y="1"/>
                    <a:pt x="75" y="2"/>
                    <a:pt x="72" y="6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任意多边形 107532">
              <a:extLst>
                <a:ext uri="{FF2B5EF4-FFF2-40B4-BE49-F238E27FC236}">
                  <a16:creationId xmlns:a16="http://schemas.microsoft.com/office/drawing/2014/main" id="{B6694B64-27BE-451D-9BD9-2F3B258AA3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01" y="1378"/>
              <a:ext cx="698" cy="167"/>
            </a:xfrm>
            <a:custGeom>
              <a:avLst/>
              <a:gdLst>
                <a:gd name="T0" fmla="*/ 2711 w 138"/>
                <a:gd name="T1" fmla="*/ 127 h 33"/>
                <a:gd name="T2" fmla="*/ 1022 w 138"/>
                <a:gd name="T3" fmla="*/ 1817 h 33"/>
                <a:gd name="T4" fmla="*/ 7369 w 138"/>
                <a:gd name="T5" fmla="*/ 2844 h 33"/>
                <a:gd name="T6" fmla="*/ 15144 w 138"/>
                <a:gd name="T7" fmla="*/ 2971 h 33"/>
                <a:gd name="T8" fmla="*/ 14759 w 138"/>
                <a:gd name="T9" fmla="*/ 1022 h 33"/>
                <a:gd name="T10" fmla="*/ 10617 w 138"/>
                <a:gd name="T11" fmla="*/ 385 h 33"/>
                <a:gd name="T12" fmla="*/ 2711 w 138"/>
                <a:gd name="T13" fmla="*/ 127 h 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38" h="33">
                  <a:moveTo>
                    <a:pt x="21" y="1"/>
                  </a:moveTo>
                  <a:cubicBezTo>
                    <a:pt x="21" y="1"/>
                    <a:pt x="0" y="8"/>
                    <a:pt x="8" y="14"/>
                  </a:cubicBezTo>
                  <a:cubicBezTo>
                    <a:pt x="15" y="20"/>
                    <a:pt x="48" y="22"/>
                    <a:pt x="57" y="22"/>
                  </a:cubicBezTo>
                  <a:cubicBezTo>
                    <a:pt x="66" y="22"/>
                    <a:pt x="96" y="33"/>
                    <a:pt x="117" y="23"/>
                  </a:cubicBezTo>
                  <a:cubicBezTo>
                    <a:pt x="138" y="12"/>
                    <a:pt x="123" y="9"/>
                    <a:pt x="114" y="8"/>
                  </a:cubicBezTo>
                  <a:cubicBezTo>
                    <a:pt x="105" y="6"/>
                    <a:pt x="102" y="0"/>
                    <a:pt x="82" y="3"/>
                  </a:cubicBezTo>
                  <a:cubicBezTo>
                    <a:pt x="37" y="11"/>
                    <a:pt x="21" y="1"/>
                    <a:pt x="21" y="1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任意多边形 107533">
              <a:extLst>
                <a:ext uri="{FF2B5EF4-FFF2-40B4-BE49-F238E27FC236}">
                  <a16:creationId xmlns:a16="http://schemas.microsoft.com/office/drawing/2014/main" id="{0AC175FD-7753-4DA0-A9AE-46CF383653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77" y="1540"/>
              <a:ext cx="567" cy="146"/>
            </a:xfrm>
            <a:custGeom>
              <a:avLst/>
              <a:gdLst>
                <a:gd name="T0" fmla="*/ 12712 w 112"/>
                <a:gd name="T1" fmla="*/ 2432 h 29"/>
                <a:gd name="T2" fmla="*/ 13355 w 112"/>
                <a:gd name="T3" fmla="*/ 508 h 29"/>
                <a:gd name="T4" fmla="*/ 9609 w 112"/>
                <a:gd name="T5" fmla="*/ 1269 h 29"/>
                <a:gd name="T6" fmla="*/ 4663 w 112"/>
                <a:gd name="T7" fmla="*/ 760 h 29"/>
                <a:gd name="T8" fmla="*/ 258 w 112"/>
                <a:gd name="T9" fmla="*/ 508 h 29"/>
                <a:gd name="T10" fmla="*/ 12712 w 112"/>
                <a:gd name="T11" fmla="*/ 2432 h 2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12" h="29">
                  <a:moveTo>
                    <a:pt x="98" y="19"/>
                  </a:moveTo>
                  <a:cubicBezTo>
                    <a:pt x="112" y="13"/>
                    <a:pt x="111" y="0"/>
                    <a:pt x="103" y="4"/>
                  </a:cubicBezTo>
                  <a:cubicBezTo>
                    <a:pt x="96" y="9"/>
                    <a:pt x="83" y="10"/>
                    <a:pt x="74" y="10"/>
                  </a:cubicBezTo>
                  <a:cubicBezTo>
                    <a:pt x="65" y="11"/>
                    <a:pt x="45" y="3"/>
                    <a:pt x="36" y="6"/>
                  </a:cubicBezTo>
                  <a:cubicBezTo>
                    <a:pt x="27" y="9"/>
                    <a:pt x="2" y="4"/>
                    <a:pt x="2" y="4"/>
                  </a:cubicBezTo>
                  <a:cubicBezTo>
                    <a:pt x="0" y="29"/>
                    <a:pt x="83" y="25"/>
                    <a:pt x="98" y="19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任意多边形 107534">
              <a:extLst>
                <a:ext uri="{FF2B5EF4-FFF2-40B4-BE49-F238E27FC236}">
                  <a16:creationId xmlns:a16="http://schemas.microsoft.com/office/drawing/2014/main" id="{3C720395-6E55-4F97-86F6-C81D48D13C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42" y="1656"/>
              <a:ext cx="581" cy="480"/>
            </a:xfrm>
            <a:custGeom>
              <a:avLst/>
              <a:gdLst>
                <a:gd name="T0" fmla="*/ 384 w 115"/>
                <a:gd name="T1" fmla="*/ 6841 h 95"/>
                <a:gd name="T2" fmla="*/ 3345 w 115"/>
                <a:gd name="T3" fmla="*/ 6968 h 95"/>
                <a:gd name="T4" fmla="*/ 6457 w 115"/>
                <a:gd name="T5" fmla="*/ 9928 h 95"/>
                <a:gd name="T6" fmla="*/ 7609 w 115"/>
                <a:gd name="T7" fmla="*/ 10823 h 95"/>
                <a:gd name="T8" fmla="*/ 10438 w 115"/>
                <a:gd name="T9" fmla="*/ 6715 h 95"/>
                <a:gd name="T10" fmla="*/ 14318 w 115"/>
                <a:gd name="T11" fmla="*/ 6715 h 95"/>
                <a:gd name="T12" fmla="*/ 10185 w 115"/>
                <a:gd name="T13" fmla="*/ 3471 h 95"/>
                <a:gd name="T14" fmla="*/ 4774 w 115"/>
                <a:gd name="T15" fmla="*/ 2067 h 95"/>
                <a:gd name="T16" fmla="*/ 1556 w 115"/>
                <a:gd name="T17" fmla="*/ 5285 h 95"/>
                <a:gd name="T18" fmla="*/ 384 w 115"/>
                <a:gd name="T19" fmla="*/ 6841 h 9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15" h="95">
                  <a:moveTo>
                    <a:pt x="3" y="53"/>
                  </a:moveTo>
                  <a:cubicBezTo>
                    <a:pt x="5" y="60"/>
                    <a:pt x="14" y="68"/>
                    <a:pt x="26" y="54"/>
                  </a:cubicBezTo>
                  <a:cubicBezTo>
                    <a:pt x="48" y="29"/>
                    <a:pt x="48" y="72"/>
                    <a:pt x="50" y="77"/>
                  </a:cubicBezTo>
                  <a:cubicBezTo>
                    <a:pt x="51" y="81"/>
                    <a:pt x="54" y="95"/>
                    <a:pt x="59" y="84"/>
                  </a:cubicBezTo>
                  <a:cubicBezTo>
                    <a:pt x="63" y="74"/>
                    <a:pt x="70" y="39"/>
                    <a:pt x="81" y="52"/>
                  </a:cubicBezTo>
                  <a:cubicBezTo>
                    <a:pt x="100" y="76"/>
                    <a:pt x="115" y="54"/>
                    <a:pt x="111" y="52"/>
                  </a:cubicBezTo>
                  <a:cubicBezTo>
                    <a:pt x="106" y="51"/>
                    <a:pt x="79" y="37"/>
                    <a:pt x="79" y="27"/>
                  </a:cubicBezTo>
                  <a:cubicBezTo>
                    <a:pt x="79" y="16"/>
                    <a:pt x="42" y="0"/>
                    <a:pt x="37" y="16"/>
                  </a:cubicBezTo>
                  <a:cubicBezTo>
                    <a:pt x="33" y="33"/>
                    <a:pt x="12" y="41"/>
                    <a:pt x="12" y="41"/>
                  </a:cubicBezTo>
                  <a:cubicBezTo>
                    <a:pt x="0" y="44"/>
                    <a:pt x="2" y="45"/>
                    <a:pt x="3" y="53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任意多边形 107535">
              <a:extLst>
                <a:ext uri="{FF2B5EF4-FFF2-40B4-BE49-F238E27FC236}">
                  <a16:creationId xmlns:a16="http://schemas.microsoft.com/office/drawing/2014/main" id="{5794CA6F-C020-4BB1-80AF-642050DF3D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21" y="1464"/>
              <a:ext cx="329" cy="854"/>
            </a:xfrm>
            <a:custGeom>
              <a:avLst/>
              <a:gdLst>
                <a:gd name="T0" fmla="*/ 6610 w 65"/>
                <a:gd name="T1" fmla="*/ 5159 h 169"/>
                <a:gd name="T2" fmla="*/ 2845 w 65"/>
                <a:gd name="T3" fmla="*/ 6332 h 169"/>
                <a:gd name="T4" fmla="*/ 2845 w 65"/>
                <a:gd name="T5" fmla="*/ 7610 h 169"/>
                <a:gd name="T6" fmla="*/ 6484 w 65"/>
                <a:gd name="T7" fmla="*/ 11617 h 169"/>
                <a:gd name="T8" fmla="*/ 4409 w 65"/>
                <a:gd name="T9" fmla="*/ 15220 h 169"/>
                <a:gd name="T10" fmla="*/ 0 w 65"/>
                <a:gd name="T11" fmla="*/ 19101 h 169"/>
                <a:gd name="T12" fmla="*/ 2202 w 65"/>
                <a:gd name="T13" fmla="*/ 19996 h 169"/>
                <a:gd name="T14" fmla="*/ 6099 w 65"/>
                <a:gd name="T15" fmla="*/ 21426 h 169"/>
                <a:gd name="T16" fmla="*/ 8174 w 65"/>
                <a:gd name="T17" fmla="*/ 20915 h 169"/>
                <a:gd name="T18" fmla="*/ 8427 w 65"/>
                <a:gd name="T19" fmla="*/ 0 h 169"/>
                <a:gd name="T20" fmla="*/ 6610 w 65"/>
                <a:gd name="T21" fmla="*/ 5159 h 16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65" h="169">
                  <a:moveTo>
                    <a:pt x="51" y="40"/>
                  </a:moveTo>
                  <a:cubicBezTo>
                    <a:pt x="44" y="46"/>
                    <a:pt x="30" y="49"/>
                    <a:pt x="22" y="49"/>
                  </a:cubicBezTo>
                  <a:cubicBezTo>
                    <a:pt x="13" y="48"/>
                    <a:pt x="14" y="56"/>
                    <a:pt x="22" y="59"/>
                  </a:cubicBezTo>
                  <a:cubicBezTo>
                    <a:pt x="30" y="62"/>
                    <a:pt x="49" y="75"/>
                    <a:pt x="50" y="90"/>
                  </a:cubicBezTo>
                  <a:cubicBezTo>
                    <a:pt x="50" y="104"/>
                    <a:pt x="51" y="115"/>
                    <a:pt x="34" y="118"/>
                  </a:cubicBezTo>
                  <a:cubicBezTo>
                    <a:pt x="18" y="122"/>
                    <a:pt x="3" y="124"/>
                    <a:pt x="0" y="148"/>
                  </a:cubicBezTo>
                  <a:cubicBezTo>
                    <a:pt x="0" y="148"/>
                    <a:pt x="10" y="154"/>
                    <a:pt x="17" y="155"/>
                  </a:cubicBezTo>
                  <a:cubicBezTo>
                    <a:pt x="23" y="155"/>
                    <a:pt x="42" y="163"/>
                    <a:pt x="47" y="166"/>
                  </a:cubicBezTo>
                  <a:cubicBezTo>
                    <a:pt x="51" y="169"/>
                    <a:pt x="58" y="167"/>
                    <a:pt x="63" y="162"/>
                  </a:cubicBezTo>
                  <a:lnTo>
                    <a:pt x="65" y="0"/>
                  </a:lnTo>
                  <a:cubicBezTo>
                    <a:pt x="64" y="8"/>
                    <a:pt x="58" y="36"/>
                    <a:pt x="51" y="4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9" name="组合 107536">
            <a:extLst>
              <a:ext uri="{FF2B5EF4-FFF2-40B4-BE49-F238E27FC236}">
                <a16:creationId xmlns:a16="http://schemas.microsoft.com/office/drawing/2014/main" id="{54F25C6B-A954-4428-A7E0-137D5C4C0C6C}"/>
              </a:ext>
            </a:extLst>
          </p:cNvPr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349" y="23"/>
            <a:chExt cx="4971" cy="4297"/>
          </a:xfrm>
        </p:grpSpPr>
        <p:sp>
          <p:nvSpPr>
            <p:cNvPr id="20" name="矩形 107537">
              <a:extLst>
                <a:ext uri="{FF2B5EF4-FFF2-40B4-BE49-F238E27FC236}">
                  <a16:creationId xmlns:a16="http://schemas.microsoft.com/office/drawing/2014/main" id="{850B66DD-0792-4141-AE3C-EF3E5D7567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23"/>
              <a:ext cx="21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1" name="任意多边形 107538">
              <a:extLst>
                <a:ext uri="{FF2B5EF4-FFF2-40B4-BE49-F238E27FC236}">
                  <a16:creationId xmlns:a16="http://schemas.microsoft.com/office/drawing/2014/main" id="{86748A82-F4E8-4295-8D7F-A17101FEBE99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384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78 w 4"/>
                <a:gd name="T5" fmla="*/ 2594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78 w 4"/>
                <a:gd name="T15" fmla="*/ 7803 h 60"/>
                <a:gd name="T16" fmla="*/ 578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任意多边形 107539">
              <a:extLst>
                <a:ext uri="{FF2B5EF4-FFF2-40B4-BE49-F238E27FC236}">
                  <a16:creationId xmlns:a16="http://schemas.microsoft.com/office/drawing/2014/main" id="{A53AA57A-C04B-4E86-A6B3-9BC2FE423AC1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384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任意多边形 107540">
              <a:extLst>
                <a:ext uri="{FF2B5EF4-FFF2-40B4-BE49-F238E27FC236}">
                  <a16:creationId xmlns:a16="http://schemas.microsoft.com/office/drawing/2014/main" id="{BAC3ED61-8262-43C4-94EF-3D09875450EA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384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任意多边形 107541">
              <a:extLst>
                <a:ext uri="{FF2B5EF4-FFF2-40B4-BE49-F238E27FC236}">
                  <a16:creationId xmlns:a16="http://schemas.microsoft.com/office/drawing/2014/main" id="{9C1AC867-1EA0-4D26-A095-F4C91C24512D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384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78 w 4"/>
                <a:gd name="T5" fmla="*/ 2594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78 w 4"/>
                <a:gd name="T15" fmla="*/ 7803 h 60"/>
                <a:gd name="T16" fmla="*/ 578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任意多边形 107542">
              <a:extLst>
                <a:ext uri="{FF2B5EF4-FFF2-40B4-BE49-F238E27FC236}">
                  <a16:creationId xmlns:a16="http://schemas.microsoft.com/office/drawing/2014/main" id="{A43BCCF6-407E-419C-8ECA-854075813257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384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任意多边形 107543">
              <a:extLst>
                <a:ext uri="{FF2B5EF4-FFF2-40B4-BE49-F238E27FC236}">
                  <a16:creationId xmlns:a16="http://schemas.microsoft.com/office/drawing/2014/main" id="{707B595F-A9EA-432B-9A09-0869DD66878B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384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78 w 4"/>
                <a:gd name="T5" fmla="*/ 2594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78 w 4"/>
                <a:gd name="T15" fmla="*/ 7803 h 60"/>
                <a:gd name="T16" fmla="*/ 578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任意多边形 107544">
              <a:extLst>
                <a:ext uri="{FF2B5EF4-FFF2-40B4-BE49-F238E27FC236}">
                  <a16:creationId xmlns:a16="http://schemas.microsoft.com/office/drawing/2014/main" id="{02442619-1920-41F8-9F62-87FF85EE61C5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384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任意多边形 107545">
              <a:extLst>
                <a:ext uri="{FF2B5EF4-FFF2-40B4-BE49-F238E27FC236}">
                  <a16:creationId xmlns:a16="http://schemas.microsoft.com/office/drawing/2014/main" id="{3D929666-8BBE-421B-AE1F-240FFF1FE06D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384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任意多边形 107546">
              <a:extLst>
                <a:ext uri="{FF2B5EF4-FFF2-40B4-BE49-F238E27FC236}">
                  <a16:creationId xmlns:a16="http://schemas.microsoft.com/office/drawing/2014/main" id="{A72E1F46-85E0-4791-AFBB-CFAFF8501B82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384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任意多边形 107547">
              <a:extLst>
                <a:ext uri="{FF2B5EF4-FFF2-40B4-BE49-F238E27FC236}">
                  <a16:creationId xmlns:a16="http://schemas.microsoft.com/office/drawing/2014/main" id="{801E756C-E321-4FC1-A8DE-C8027A6F6A14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384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矩形 107548">
              <a:extLst>
                <a:ext uri="{FF2B5EF4-FFF2-40B4-BE49-F238E27FC236}">
                  <a16:creationId xmlns:a16="http://schemas.microsoft.com/office/drawing/2014/main" id="{790888A7-D834-4F45-B63E-3A2DCD0B8F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4269"/>
              <a:ext cx="21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" name="矩形 107549">
              <a:extLst>
                <a:ext uri="{FF2B5EF4-FFF2-40B4-BE49-F238E27FC236}">
                  <a16:creationId xmlns:a16="http://schemas.microsoft.com/office/drawing/2014/main" id="{292ADB84-5739-48B0-A95E-631CBAF434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" y="23"/>
              <a:ext cx="21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3" name="任意多边形 107550">
              <a:extLst>
                <a:ext uri="{FF2B5EF4-FFF2-40B4-BE49-F238E27FC236}">
                  <a16:creationId xmlns:a16="http://schemas.microsoft.com/office/drawing/2014/main" id="{256D37CB-C270-42A6-A468-857C929F2020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829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78 w 4"/>
                <a:gd name="T5" fmla="*/ 2594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78 w 4"/>
                <a:gd name="T15" fmla="*/ 7803 h 60"/>
                <a:gd name="T16" fmla="*/ 578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任意多边形 107551">
              <a:extLst>
                <a:ext uri="{FF2B5EF4-FFF2-40B4-BE49-F238E27FC236}">
                  <a16:creationId xmlns:a16="http://schemas.microsoft.com/office/drawing/2014/main" id="{C1A26E79-FC19-4E08-9FB4-8EF943B33C9B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829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任意多边形 107552">
              <a:extLst>
                <a:ext uri="{FF2B5EF4-FFF2-40B4-BE49-F238E27FC236}">
                  <a16:creationId xmlns:a16="http://schemas.microsoft.com/office/drawing/2014/main" id="{CEAE554A-9776-4653-9427-A56E5BC34A05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829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任意多边形 107553">
              <a:extLst>
                <a:ext uri="{FF2B5EF4-FFF2-40B4-BE49-F238E27FC236}">
                  <a16:creationId xmlns:a16="http://schemas.microsoft.com/office/drawing/2014/main" id="{2F5E7CB0-8A2D-4CFD-AE30-32DF56CCCDBF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829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78 w 4"/>
                <a:gd name="T5" fmla="*/ 2594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78 w 4"/>
                <a:gd name="T15" fmla="*/ 7803 h 60"/>
                <a:gd name="T16" fmla="*/ 578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任意多边形 107554">
              <a:extLst>
                <a:ext uri="{FF2B5EF4-FFF2-40B4-BE49-F238E27FC236}">
                  <a16:creationId xmlns:a16="http://schemas.microsoft.com/office/drawing/2014/main" id="{19F84E83-EC3A-459E-8CE0-200EDBB2800F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829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任意多边形 107555">
              <a:extLst>
                <a:ext uri="{FF2B5EF4-FFF2-40B4-BE49-F238E27FC236}">
                  <a16:creationId xmlns:a16="http://schemas.microsoft.com/office/drawing/2014/main" id="{7A114DFF-47CD-4B8E-8A6C-CD98B6FDBCC1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829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78 w 4"/>
                <a:gd name="T5" fmla="*/ 2594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78 w 4"/>
                <a:gd name="T15" fmla="*/ 7803 h 60"/>
                <a:gd name="T16" fmla="*/ 578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任意多边形 107556">
              <a:extLst>
                <a:ext uri="{FF2B5EF4-FFF2-40B4-BE49-F238E27FC236}">
                  <a16:creationId xmlns:a16="http://schemas.microsoft.com/office/drawing/2014/main" id="{D12445D0-365B-437B-AA9F-57017827FD69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829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任意多边形 107557">
              <a:extLst>
                <a:ext uri="{FF2B5EF4-FFF2-40B4-BE49-F238E27FC236}">
                  <a16:creationId xmlns:a16="http://schemas.microsoft.com/office/drawing/2014/main" id="{DF7CEF82-0533-4AC0-AEB5-5F1F612C01FE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829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任意多边形 107558">
              <a:extLst>
                <a:ext uri="{FF2B5EF4-FFF2-40B4-BE49-F238E27FC236}">
                  <a16:creationId xmlns:a16="http://schemas.microsoft.com/office/drawing/2014/main" id="{C44E5ACA-D6A2-4856-8762-90B484295CB1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829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任意多边形 107559">
              <a:extLst>
                <a:ext uri="{FF2B5EF4-FFF2-40B4-BE49-F238E27FC236}">
                  <a16:creationId xmlns:a16="http://schemas.microsoft.com/office/drawing/2014/main" id="{B68B41DA-735B-4D95-AC8A-193BA358839F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829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矩形 107560">
              <a:extLst>
                <a:ext uri="{FF2B5EF4-FFF2-40B4-BE49-F238E27FC236}">
                  <a16:creationId xmlns:a16="http://schemas.microsoft.com/office/drawing/2014/main" id="{CBF3843C-8D4D-4C92-A0E4-0F32E5C4C3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" y="4269"/>
              <a:ext cx="21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4" name="矩形 107561">
              <a:extLst>
                <a:ext uri="{FF2B5EF4-FFF2-40B4-BE49-F238E27FC236}">
                  <a16:creationId xmlns:a16="http://schemas.microsoft.com/office/drawing/2014/main" id="{46054EB5-B86E-4C54-BD88-B7F4871E61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9" y="23"/>
              <a:ext cx="21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5" name="任意多边形 107562">
              <a:extLst>
                <a:ext uri="{FF2B5EF4-FFF2-40B4-BE49-F238E27FC236}">
                  <a16:creationId xmlns:a16="http://schemas.microsoft.com/office/drawing/2014/main" id="{E29C5E1E-2B95-4C6D-8B10-A8A86D66056F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1279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78 w 4"/>
                <a:gd name="T5" fmla="*/ 2594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78 w 4"/>
                <a:gd name="T15" fmla="*/ 7803 h 60"/>
                <a:gd name="T16" fmla="*/ 578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任意多边形 107563">
              <a:extLst>
                <a:ext uri="{FF2B5EF4-FFF2-40B4-BE49-F238E27FC236}">
                  <a16:creationId xmlns:a16="http://schemas.microsoft.com/office/drawing/2014/main" id="{095C64FD-7BF1-417B-B4CD-8A34FF9E034D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1279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任意多边形 107564">
              <a:extLst>
                <a:ext uri="{FF2B5EF4-FFF2-40B4-BE49-F238E27FC236}">
                  <a16:creationId xmlns:a16="http://schemas.microsoft.com/office/drawing/2014/main" id="{DDF82C39-C7D4-4B1C-8A2F-5A37449F25E2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1279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任意多边形 107565">
              <a:extLst>
                <a:ext uri="{FF2B5EF4-FFF2-40B4-BE49-F238E27FC236}">
                  <a16:creationId xmlns:a16="http://schemas.microsoft.com/office/drawing/2014/main" id="{88F8469F-F6B6-47D5-A38F-1610A4D86DD9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1279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78 w 4"/>
                <a:gd name="T5" fmla="*/ 2594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78 w 4"/>
                <a:gd name="T15" fmla="*/ 7803 h 60"/>
                <a:gd name="T16" fmla="*/ 578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任意多边形 107566">
              <a:extLst>
                <a:ext uri="{FF2B5EF4-FFF2-40B4-BE49-F238E27FC236}">
                  <a16:creationId xmlns:a16="http://schemas.microsoft.com/office/drawing/2014/main" id="{E6761756-76C7-426D-9963-05122250DCDC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1279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任意多边形 107567">
              <a:extLst>
                <a:ext uri="{FF2B5EF4-FFF2-40B4-BE49-F238E27FC236}">
                  <a16:creationId xmlns:a16="http://schemas.microsoft.com/office/drawing/2014/main" id="{CBEB6087-CF91-43FC-B03F-E26E35D26E16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1279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78 w 4"/>
                <a:gd name="T5" fmla="*/ 2594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78 w 4"/>
                <a:gd name="T15" fmla="*/ 7803 h 60"/>
                <a:gd name="T16" fmla="*/ 578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任意多边形 107568">
              <a:extLst>
                <a:ext uri="{FF2B5EF4-FFF2-40B4-BE49-F238E27FC236}">
                  <a16:creationId xmlns:a16="http://schemas.microsoft.com/office/drawing/2014/main" id="{38FA305F-A4CB-4E12-A4B7-944166F3AA17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1279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任意多边形 107569">
              <a:extLst>
                <a:ext uri="{FF2B5EF4-FFF2-40B4-BE49-F238E27FC236}">
                  <a16:creationId xmlns:a16="http://schemas.microsoft.com/office/drawing/2014/main" id="{650EAFCC-1F71-4547-8C60-BE3B27C6CCFF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1279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任意多边形 107570">
              <a:extLst>
                <a:ext uri="{FF2B5EF4-FFF2-40B4-BE49-F238E27FC236}">
                  <a16:creationId xmlns:a16="http://schemas.microsoft.com/office/drawing/2014/main" id="{C9E66868-2713-447F-B381-0C03962AEDFB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1279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任意多边形 107571">
              <a:extLst>
                <a:ext uri="{FF2B5EF4-FFF2-40B4-BE49-F238E27FC236}">
                  <a16:creationId xmlns:a16="http://schemas.microsoft.com/office/drawing/2014/main" id="{AA6CD6CC-6DA2-4339-806A-30AA2BDE7466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1279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矩形 107572">
              <a:extLst>
                <a:ext uri="{FF2B5EF4-FFF2-40B4-BE49-F238E27FC236}">
                  <a16:creationId xmlns:a16="http://schemas.microsoft.com/office/drawing/2014/main" id="{B352A42D-51A5-4CE4-A4EA-75E8225298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9" y="4269"/>
              <a:ext cx="21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6" name="矩形 107573">
              <a:extLst>
                <a:ext uri="{FF2B5EF4-FFF2-40B4-BE49-F238E27FC236}">
                  <a16:creationId xmlns:a16="http://schemas.microsoft.com/office/drawing/2014/main" id="{548F6F1D-CE21-4755-8CE6-9F9B8430CF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4" y="23"/>
              <a:ext cx="21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7" name="任意多边形 107574">
              <a:extLst>
                <a:ext uri="{FF2B5EF4-FFF2-40B4-BE49-F238E27FC236}">
                  <a16:creationId xmlns:a16="http://schemas.microsoft.com/office/drawing/2014/main" id="{E023BA02-8F49-4F10-9191-C53D0FC4F7FD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1724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78 w 4"/>
                <a:gd name="T5" fmla="*/ 2594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78 w 4"/>
                <a:gd name="T15" fmla="*/ 7803 h 60"/>
                <a:gd name="T16" fmla="*/ 578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" name="任意多边形 107575">
              <a:extLst>
                <a:ext uri="{FF2B5EF4-FFF2-40B4-BE49-F238E27FC236}">
                  <a16:creationId xmlns:a16="http://schemas.microsoft.com/office/drawing/2014/main" id="{60C2CBC4-31EA-4ADF-8931-9350F601311E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1724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任意多边形 107576">
              <a:extLst>
                <a:ext uri="{FF2B5EF4-FFF2-40B4-BE49-F238E27FC236}">
                  <a16:creationId xmlns:a16="http://schemas.microsoft.com/office/drawing/2014/main" id="{2A351C9E-70D3-46E4-BFA4-824B211B3E23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1724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" name="任意多边形 107577">
              <a:extLst>
                <a:ext uri="{FF2B5EF4-FFF2-40B4-BE49-F238E27FC236}">
                  <a16:creationId xmlns:a16="http://schemas.microsoft.com/office/drawing/2014/main" id="{CCC31834-1104-4BA3-8284-F020AB689F1D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1724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78 w 4"/>
                <a:gd name="T5" fmla="*/ 2594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78 w 4"/>
                <a:gd name="T15" fmla="*/ 7803 h 60"/>
                <a:gd name="T16" fmla="*/ 578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任意多边形 107578">
              <a:extLst>
                <a:ext uri="{FF2B5EF4-FFF2-40B4-BE49-F238E27FC236}">
                  <a16:creationId xmlns:a16="http://schemas.microsoft.com/office/drawing/2014/main" id="{3F6B87A7-41A2-40B7-AEE6-24FF40EC09C3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1724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任意多边形 107579">
              <a:extLst>
                <a:ext uri="{FF2B5EF4-FFF2-40B4-BE49-F238E27FC236}">
                  <a16:creationId xmlns:a16="http://schemas.microsoft.com/office/drawing/2014/main" id="{ED726937-B5B7-49F5-8409-107905BA1D46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1724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78 w 4"/>
                <a:gd name="T5" fmla="*/ 2594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78 w 4"/>
                <a:gd name="T15" fmla="*/ 7803 h 60"/>
                <a:gd name="T16" fmla="*/ 578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" name="任意多边形 107580">
              <a:extLst>
                <a:ext uri="{FF2B5EF4-FFF2-40B4-BE49-F238E27FC236}">
                  <a16:creationId xmlns:a16="http://schemas.microsoft.com/office/drawing/2014/main" id="{3029A22A-0A92-4B7B-A818-4889E73D6C26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1724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任意多边形 107581">
              <a:extLst>
                <a:ext uri="{FF2B5EF4-FFF2-40B4-BE49-F238E27FC236}">
                  <a16:creationId xmlns:a16="http://schemas.microsoft.com/office/drawing/2014/main" id="{0F096E72-8ECD-4CBF-A1E4-821654046BC1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1724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" name="任意多边形 107582">
              <a:extLst>
                <a:ext uri="{FF2B5EF4-FFF2-40B4-BE49-F238E27FC236}">
                  <a16:creationId xmlns:a16="http://schemas.microsoft.com/office/drawing/2014/main" id="{4E025687-263B-455C-911F-B84A39D5B053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1724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任意多边形 107583">
              <a:extLst>
                <a:ext uri="{FF2B5EF4-FFF2-40B4-BE49-F238E27FC236}">
                  <a16:creationId xmlns:a16="http://schemas.microsoft.com/office/drawing/2014/main" id="{FC83D9F9-F018-4D34-9B09-4D42DDA21247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1724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矩形 107584">
              <a:extLst>
                <a:ext uri="{FF2B5EF4-FFF2-40B4-BE49-F238E27FC236}">
                  <a16:creationId xmlns:a16="http://schemas.microsoft.com/office/drawing/2014/main" id="{5EA766E8-1F77-4E5A-B238-95476AA86C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4" y="4269"/>
              <a:ext cx="21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8" name="矩形 107585">
              <a:extLst>
                <a:ext uri="{FF2B5EF4-FFF2-40B4-BE49-F238E27FC236}">
                  <a16:creationId xmlns:a16="http://schemas.microsoft.com/office/drawing/2014/main" id="{56AB1636-BD36-4BA5-94FD-9B7AB4611A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9" y="23"/>
              <a:ext cx="21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9" name="任意多边形 107586">
              <a:extLst>
                <a:ext uri="{FF2B5EF4-FFF2-40B4-BE49-F238E27FC236}">
                  <a16:creationId xmlns:a16="http://schemas.microsoft.com/office/drawing/2014/main" id="{6B5D81DD-6C76-473B-A34D-69329973A253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2169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78 w 4"/>
                <a:gd name="T5" fmla="*/ 2594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78 w 4"/>
                <a:gd name="T15" fmla="*/ 7803 h 60"/>
                <a:gd name="T16" fmla="*/ 578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任意多边形 107587">
              <a:extLst>
                <a:ext uri="{FF2B5EF4-FFF2-40B4-BE49-F238E27FC236}">
                  <a16:creationId xmlns:a16="http://schemas.microsoft.com/office/drawing/2014/main" id="{BB08CBBF-2F4B-404B-B461-3CE097FD7061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2169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任意多边形 107588">
              <a:extLst>
                <a:ext uri="{FF2B5EF4-FFF2-40B4-BE49-F238E27FC236}">
                  <a16:creationId xmlns:a16="http://schemas.microsoft.com/office/drawing/2014/main" id="{04C6BDE5-8AD2-4FF7-9CE2-8B64F26B7E4E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2169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任意多边形 107589">
              <a:extLst>
                <a:ext uri="{FF2B5EF4-FFF2-40B4-BE49-F238E27FC236}">
                  <a16:creationId xmlns:a16="http://schemas.microsoft.com/office/drawing/2014/main" id="{BCA5AAC4-436F-4A46-B08C-8CC997D927C3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2169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78 w 4"/>
                <a:gd name="T5" fmla="*/ 2594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78 w 4"/>
                <a:gd name="T15" fmla="*/ 7803 h 60"/>
                <a:gd name="T16" fmla="*/ 578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任意多边形 107590">
              <a:extLst>
                <a:ext uri="{FF2B5EF4-FFF2-40B4-BE49-F238E27FC236}">
                  <a16:creationId xmlns:a16="http://schemas.microsoft.com/office/drawing/2014/main" id="{D0CF3704-8226-416F-8004-6EBDD2BC8981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2169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" name="任意多边形 107591">
              <a:extLst>
                <a:ext uri="{FF2B5EF4-FFF2-40B4-BE49-F238E27FC236}">
                  <a16:creationId xmlns:a16="http://schemas.microsoft.com/office/drawing/2014/main" id="{F9873AA1-BC80-4709-95FD-1824659131E8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2169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78 w 4"/>
                <a:gd name="T5" fmla="*/ 2594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78 w 4"/>
                <a:gd name="T15" fmla="*/ 7803 h 60"/>
                <a:gd name="T16" fmla="*/ 578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" name="任意多边形 107592">
              <a:extLst>
                <a:ext uri="{FF2B5EF4-FFF2-40B4-BE49-F238E27FC236}">
                  <a16:creationId xmlns:a16="http://schemas.microsoft.com/office/drawing/2014/main" id="{E9E7CFC1-EF99-4691-89EB-CEDD20143477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2169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" name="任意多边形 107593">
              <a:extLst>
                <a:ext uri="{FF2B5EF4-FFF2-40B4-BE49-F238E27FC236}">
                  <a16:creationId xmlns:a16="http://schemas.microsoft.com/office/drawing/2014/main" id="{BE25C634-8B49-4F47-B5B4-1BE2E53DDAD6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2169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" name="任意多边形 107594">
              <a:extLst>
                <a:ext uri="{FF2B5EF4-FFF2-40B4-BE49-F238E27FC236}">
                  <a16:creationId xmlns:a16="http://schemas.microsoft.com/office/drawing/2014/main" id="{D713D969-2F18-4423-A681-0E4C837D190E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2169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任意多边形 107595">
              <a:extLst>
                <a:ext uri="{FF2B5EF4-FFF2-40B4-BE49-F238E27FC236}">
                  <a16:creationId xmlns:a16="http://schemas.microsoft.com/office/drawing/2014/main" id="{A94198B9-5357-463D-A46E-E60050EEAE70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2169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矩形 107596">
              <a:extLst>
                <a:ext uri="{FF2B5EF4-FFF2-40B4-BE49-F238E27FC236}">
                  <a16:creationId xmlns:a16="http://schemas.microsoft.com/office/drawing/2014/main" id="{99989B91-98C8-4580-AD28-6DFBAF50AD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9" y="4269"/>
              <a:ext cx="21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0" name="矩形 107597">
              <a:extLst>
                <a:ext uri="{FF2B5EF4-FFF2-40B4-BE49-F238E27FC236}">
                  <a16:creationId xmlns:a16="http://schemas.microsoft.com/office/drawing/2014/main" id="{E7BFE89A-B937-4B27-B553-DE714443DD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0" y="23"/>
              <a:ext cx="20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1" name="任意多边形 107598">
              <a:extLst>
                <a:ext uri="{FF2B5EF4-FFF2-40B4-BE49-F238E27FC236}">
                  <a16:creationId xmlns:a16="http://schemas.microsoft.com/office/drawing/2014/main" id="{DCD570CA-05D5-4F87-BE05-EF8AABB0F0D1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262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00 w 4"/>
                <a:gd name="T5" fmla="*/ 2594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00 w 4"/>
                <a:gd name="T15" fmla="*/ 7803 h 60"/>
                <a:gd name="T16" fmla="*/ 500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" name="任意多边形 107599">
              <a:extLst>
                <a:ext uri="{FF2B5EF4-FFF2-40B4-BE49-F238E27FC236}">
                  <a16:creationId xmlns:a16="http://schemas.microsoft.com/office/drawing/2014/main" id="{24CFA6BC-DF6E-4047-A0F5-85E03959364A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262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" name="任意多边形 107600">
              <a:extLst>
                <a:ext uri="{FF2B5EF4-FFF2-40B4-BE49-F238E27FC236}">
                  <a16:creationId xmlns:a16="http://schemas.microsoft.com/office/drawing/2014/main" id="{A3F5735F-D11C-479C-93C6-F0489ECBF63D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262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" name="任意多边形 107601">
              <a:extLst>
                <a:ext uri="{FF2B5EF4-FFF2-40B4-BE49-F238E27FC236}">
                  <a16:creationId xmlns:a16="http://schemas.microsoft.com/office/drawing/2014/main" id="{DB6414CB-88BA-48F0-8FB2-8791DD6919F7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262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00 w 4"/>
                <a:gd name="T5" fmla="*/ 2594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00 w 4"/>
                <a:gd name="T15" fmla="*/ 7803 h 60"/>
                <a:gd name="T16" fmla="*/ 500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" name="任意多边形 107602">
              <a:extLst>
                <a:ext uri="{FF2B5EF4-FFF2-40B4-BE49-F238E27FC236}">
                  <a16:creationId xmlns:a16="http://schemas.microsoft.com/office/drawing/2014/main" id="{C90F1868-0094-4384-8AE7-7F233D80A0EF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262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" name="任意多边形 107603">
              <a:extLst>
                <a:ext uri="{FF2B5EF4-FFF2-40B4-BE49-F238E27FC236}">
                  <a16:creationId xmlns:a16="http://schemas.microsoft.com/office/drawing/2014/main" id="{2C6ECD79-B05C-4409-A369-F97B9B8D17BA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262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00 w 4"/>
                <a:gd name="T5" fmla="*/ 2594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00 w 4"/>
                <a:gd name="T15" fmla="*/ 7803 h 60"/>
                <a:gd name="T16" fmla="*/ 500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" name="任意多边形 107604">
              <a:extLst>
                <a:ext uri="{FF2B5EF4-FFF2-40B4-BE49-F238E27FC236}">
                  <a16:creationId xmlns:a16="http://schemas.microsoft.com/office/drawing/2014/main" id="{2DB86493-09D7-4067-BFF7-A64F685B0AAB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262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" name="任意多边形 107605">
              <a:extLst>
                <a:ext uri="{FF2B5EF4-FFF2-40B4-BE49-F238E27FC236}">
                  <a16:creationId xmlns:a16="http://schemas.microsoft.com/office/drawing/2014/main" id="{0C46BA85-00B6-416C-9131-6C376531F8F6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262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" name="任意多边形 107606">
              <a:extLst>
                <a:ext uri="{FF2B5EF4-FFF2-40B4-BE49-F238E27FC236}">
                  <a16:creationId xmlns:a16="http://schemas.microsoft.com/office/drawing/2014/main" id="{F84BEF2B-1DB8-4F1A-BA8D-2EA6039EBD00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262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" name="任意多边形 107607">
              <a:extLst>
                <a:ext uri="{FF2B5EF4-FFF2-40B4-BE49-F238E27FC236}">
                  <a16:creationId xmlns:a16="http://schemas.microsoft.com/office/drawing/2014/main" id="{A093109F-9BCA-4C1C-B1E4-E8935F29B676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262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" name="矩形 107608">
              <a:extLst>
                <a:ext uri="{FF2B5EF4-FFF2-40B4-BE49-F238E27FC236}">
                  <a16:creationId xmlns:a16="http://schemas.microsoft.com/office/drawing/2014/main" id="{D388C435-8BC2-45E4-8D18-2B787F5F0B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0" y="4269"/>
              <a:ext cx="20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2" name="矩形 107609">
              <a:extLst>
                <a:ext uri="{FF2B5EF4-FFF2-40B4-BE49-F238E27FC236}">
                  <a16:creationId xmlns:a16="http://schemas.microsoft.com/office/drawing/2014/main" id="{8A84A7F4-8261-4BF4-BDC6-D58E39F619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5" y="23"/>
              <a:ext cx="20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3" name="任意多边形 107610">
              <a:extLst>
                <a:ext uri="{FF2B5EF4-FFF2-40B4-BE49-F238E27FC236}">
                  <a16:creationId xmlns:a16="http://schemas.microsoft.com/office/drawing/2014/main" id="{C1CDA952-93B2-4451-A4DC-3ACD6AF6761F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3065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00 w 4"/>
                <a:gd name="T5" fmla="*/ 2594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00 w 4"/>
                <a:gd name="T15" fmla="*/ 7803 h 60"/>
                <a:gd name="T16" fmla="*/ 500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" name="任意多边形 107611">
              <a:extLst>
                <a:ext uri="{FF2B5EF4-FFF2-40B4-BE49-F238E27FC236}">
                  <a16:creationId xmlns:a16="http://schemas.microsoft.com/office/drawing/2014/main" id="{2E23205D-AE58-4D90-8EE5-5AE58356F72D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3065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" name="任意多边形 107612">
              <a:extLst>
                <a:ext uri="{FF2B5EF4-FFF2-40B4-BE49-F238E27FC236}">
                  <a16:creationId xmlns:a16="http://schemas.microsoft.com/office/drawing/2014/main" id="{820B3735-FB22-4F88-9C24-41B8B00BF487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3065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" name="任意多边形 107613">
              <a:extLst>
                <a:ext uri="{FF2B5EF4-FFF2-40B4-BE49-F238E27FC236}">
                  <a16:creationId xmlns:a16="http://schemas.microsoft.com/office/drawing/2014/main" id="{C6EBD4BB-C8E5-4D45-B657-0709A3542DB0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3065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00 w 4"/>
                <a:gd name="T5" fmla="*/ 2594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00 w 4"/>
                <a:gd name="T15" fmla="*/ 7803 h 60"/>
                <a:gd name="T16" fmla="*/ 500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" name="任意多边形 107614">
              <a:extLst>
                <a:ext uri="{FF2B5EF4-FFF2-40B4-BE49-F238E27FC236}">
                  <a16:creationId xmlns:a16="http://schemas.microsoft.com/office/drawing/2014/main" id="{DD234C77-35A8-477C-AB4E-F48F6FA92480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3065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" name="任意多边形 107615">
              <a:extLst>
                <a:ext uri="{FF2B5EF4-FFF2-40B4-BE49-F238E27FC236}">
                  <a16:creationId xmlns:a16="http://schemas.microsoft.com/office/drawing/2014/main" id="{8BEF899F-C903-464F-B2DC-7227693FE0AD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3065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00 w 4"/>
                <a:gd name="T5" fmla="*/ 2594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00 w 4"/>
                <a:gd name="T15" fmla="*/ 7803 h 60"/>
                <a:gd name="T16" fmla="*/ 500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" name="任意多边形 107616">
              <a:extLst>
                <a:ext uri="{FF2B5EF4-FFF2-40B4-BE49-F238E27FC236}">
                  <a16:creationId xmlns:a16="http://schemas.microsoft.com/office/drawing/2014/main" id="{A405321A-C72E-43F1-862D-0D676C5FF554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3065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" name="任意多边形 107617">
              <a:extLst>
                <a:ext uri="{FF2B5EF4-FFF2-40B4-BE49-F238E27FC236}">
                  <a16:creationId xmlns:a16="http://schemas.microsoft.com/office/drawing/2014/main" id="{84480317-ACBB-4C86-B140-1BA1E00513E3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3065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" name="任意多边形 107618">
              <a:extLst>
                <a:ext uri="{FF2B5EF4-FFF2-40B4-BE49-F238E27FC236}">
                  <a16:creationId xmlns:a16="http://schemas.microsoft.com/office/drawing/2014/main" id="{6CA1615C-7A0A-4F48-A96C-47DD6E8AB7C2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3065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" name="任意多边形 107619">
              <a:extLst>
                <a:ext uri="{FF2B5EF4-FFF2-40B4-BE49-F238E27FC236}">
                  <a16:creationId xmlns:a16="http://schemas.microsoft.com/office/drawing/2014/main" id="{C66FA9BB-E237-4036-B785-1D5678D500D8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3065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" name="矩形 107620">
              <a:extLst>
                <a:ext uri="{FF2B5EF4-FFF2-40B4-BE49-F238E27FC236}">
                  <a16:creationId xmlns:a16="http://schemas.microsoft.com/office/drawing/2014/main" id="{768D5DBA-7C54-4816-A62C-6CE5B0BB3F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5" y="4269"/>
              <a:ext cx="20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4" name="矩形 107621">
              <a:extLst>
                <a:ext uri="{FF2B5EF4-FFF2-40B4-BE49-F238E27FC236}">
                  <a16:creationId xmlns:a16="http://schemas.microsoft.com/office/drawing/2014/main" id="{720E04A9-0AF3-42C8-B723-D948DDD5CF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0" y="23"/>
              <a:ext cx="20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5" name="任意多边形 107622">
              <a:extLst>
                <a:ext uri="{FF2B5EF4-FFF2-40B4-BE49-F238E27FC236}">
                  <a16:creationId xmlns:a16="http://schemas.microsoft.com/office/drawing/2014/main" id="{537264E1-AD3B-4C96-8387-EB2F7E168971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351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00 w 4"/>
                <a:gd name="T5" fmla="*/ 2594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00 w 4"/>
                <a:gd name="T15" fmla="*/ 7803 h 60"/>
                <a:gd name="T16" fmla="*/ 500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" name="任意多边形 107623">
              <a:extLst>
                <a:ext uri="{FF2B5EF4-FFF2-40B4-BE49-F238E27FC236}">
                  <a16:creationId xmlns:a16="http://schemas.microsoft.com/office/drawing/2014/main" id="{407918EF-42F7-4742-BA3A-FE1B9FA1F223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351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" name="任意多边形 107624">
              <a:extLst>
                <a:ext uri="{FF2B5EF4-FFF2-40B4-BE49-F238E27FC236}">
                  <a16:creationId xmlns:a16="http://schemas.microsoft.com/office/drawing/2014/main" id="{FC44A375-C99F-4B26-979B-5958C5A65128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351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" name="任意多边形 107625">
              <a:extLst>
                <a:ext uri="{FF2B5EF4-FFF2-40B4-BE49-F238E27FC236}">
                  <a16:creationId xmlns:a16="http://schemas.microsoft.com/office/drawing/2014/main" id="{DB52474C-FAB7-411A-86AB-40DFCDBB0A64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351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00 w 4"/>
                <a:gd name="T5" fmla="*/ 2594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00 w 4"/>
                <a:gd name="T15" fmla="*/ 7803 h 60"/>
                <a:gd name="T16" fmla="*/ 500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" name="任意多边形 107626">
              <a:extLst>
                <a:ext uri="{FF2B5EF4-FFF2-40B4-BE49-F238E27FC236}">
                  <a16:creationId xmlns:a16="http://schemas.microsoft.com/office/drawing/2014/main" id="{64E40A8A-E815-4836-B961-6EA5DD3B887E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351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" name="任意多边形 107627">
              <a:extLst>
                <a:ext uri="{FF2B5EF4-FFF2-40B4-BE49-F238E27FC236}">
                  <a16:creationId xmlns:a16="http://schemas.microsoft.com/office/drawing/2014/main" id="{75D4DB76-BADF-4C9F-BC1F-B5C46CDB4367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351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00 w 4"/>
                <a:gd name="T5" fmla="*/ 2594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00 w 4"/>
                <a:gd name="T15" fmla="*/ 7803 h 60"/>
                <a:gd name="T16" fmla="*/ 500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" name="任意多边形 107628">
              <a:extLst>
                <a:ext uri="{FF2B5EF4-FFF2-40B4-BE49-F238E27FC236}">
                  <a16:creationId xmlns:a16="http://schemas.microsoft.com/office/drawing/2014/main" id="{B9151B46-96D1-4D94-BD43-B393F7A4AC49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351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" name="任意多边形 107629">
              <a:extLst>
                <a:ext uri="{FF2B5EF4-FFF2-40B4-BE49-F238E27FC236}">
                  <a16:creationId xmlns:a16="http://schemas.microsoft.com/office/drawing/2014/main" id="{16492DF3-EE7E-456A-8B88-ECED53CFABB4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351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" name="任意多边形 107630">
              <a:extLst>
                <a:ext uri="{FF2B5EF4-FFF2-40B4-BE49-F238E27FC236}">
                  <a16:creationId xmlns:a16="http://schemas.microsoft.com/office/drawing/2014/main" id="{F08280BF-52E5-44CF-A183-1746C249AA48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351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" name="任意多边形 107631">
              <a:extLst>
                <a:ext uri="{FF2B5EF4-FFF2-40B4-BE49-F238E27FC236}">
                  <a16:creationId xmlns:a16="http://schemas.microsoft.com/office/drawing/2014/main" id="{25ABA6E7-689D-4E35-A6F4-570DA51A495C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351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" name="矩形 107632">
              <a:extLst>
                <a:ext uri="{FF2B5EF4-FFF2-40B4-BE49-F238E27FC236}">
                  <a16:creationId xmlns:a16="http://schemas.microsoft.com/office/drawing/2014/main" id="{CB209B66-A02A-4C76-9F98-206EA9D768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0" y="4269"/>
              <a:ext cx="20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6" name="矩形 107633">
              <a:extLst>
                <a:ext uri="{FF2B5EF4-FFF2-40B4-BE49-F238E27FC236}">
                  <a16:creationId xmlns:a16="http://schemas.microsoft.com/office/drawing/2014/main" id="{C4D4916C-D178-4372-9A5D-1044B2204C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0" y="23"/>
              <a:ext cx="20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7" name="任意多边形 107634">
              <a:extLst>
                <a:ext uri="{FF2B5EF4-FFF2-40B4-BE49-F238E27FC236}">
                  <a16:creationId xmlns:a16="http://schemas.microsoft.com/office/drawing/2014/main" id="{5C137426-37FE-4EDA-9F5F-A4AAB9471629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396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00 w 4"/>
                <a:gd name="T5" fmla="*/ 2594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00 w 4"/>
                <a:gd name="T15" fmla="*/ 7803 h 60"/>
                <a:gd name="T16" fmla="*/ 500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" name="任意多边形 107635">
              <a:extLst>
                <a:ext uri="{FF2B5EF4-FFF2-40B4-BE49-F238E27FC236}">
                  <a16:creationId xmlns:a16="http://schemas.microsoft.com/office/drawing/2014/main" id="{523FF7E7-2A20-430B-96AA-363DC4DA2D8A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396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" name="任意多边形 107636">
              <a:extLst>
                <a:ext uri="{FF2B5EF4-FFF2-40B4-BE49-F238E27FC236}">
                  <a16:creationId xmlns:a16="http://schemas.microsoft.com/office/drawing/2014/main" id="{2FC5DCF8-1AB0-40FD-A0AE-FEC3397AF8B0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396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" name="任意多边形 107637">
              <a:extLst>
                <a:ext uri="{FF2B5EF4-FFF2-40B4-BE49-F238E27FC236}">
                  <a16:creationId xmlns:a16="http://schemas.microsoft.com/office/drawing/2014/main" id="{AE93D3AE-35B8-4576-801C-946FFAFD06AC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396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00 w 4"/>
                <a:gd name="T5" fmla="*/ 2594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00 w 4"/>
                <a:gd name="T15" fmla="*/ 7803 h 60"/>
                <a:gd name="T16" fmla="*/ 500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" name="任意多边形 107638">
              <a:extLst>
                <a:ext uri="{FF2B5EF4-FFF2-40B4-BE49-F238E27FC236}">
                  <a16:creationId xmlns:a16="http://schemas.microsoft.com/office/drawing/2014/main" id="{81DB04C0-7BC7-4908-9EDF-B7A382A78137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396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" name="任意多边形 107639">
              <a:extLst>
                <a:ext uri="{FF2B5EF4-FFF2-40B4-BE49-F238E27FC236}">
                  <a16:creationId xmlns:a16="http://schemas.microsoft.com/office/drawing/2014/main" id="{83CBA714-553F-4D16-A8BF-9D5B54496DFB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396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00 w 4"/>
                <a:gd name="T5" fmla="*/ 2594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00 w 4"/>
                <a:gd name="T15" fmla="*/ 7803 h 60"/>
                <a:gd name="T16" fmla="*/ 500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" name="任意多边形 107640">
              <a:extLst>
                <a:ext uri="{FF2B5EF4-FFF2-40B4-BE49-F238E27FC236}">
                  <a16:creationId xmlns:a16="http://schemas.microsoft.com/office/drawing/2014/main" id="{F59968EF-B1A4-4DFD-AED0-DA0572943DF4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396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" name="任意多边形 107641">
              <a:extLst>
                <a:ext uri="{FF2B5EF4-FFF2-40B4-BE49-F238E27FC236}">
                  <a16:creationId xmlns:a16="http://schemas.microsoft.com/office/drawing/2014/main" id="{B56C7801-8D70-4C09-89C0-3B7AD61B17D7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396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" name="任意多边形 107642">
              <a:extLst>
                <a:ext uri="{FF2B5EF4-FFF2-40B4-BE49-F238E27FC236}">
                  <a16:creationId xmlns:a16="http://schemas.microsoft.com/office/drawing/2014/main" id="{28C46E48-79F7-451C-A783-AB99A0EA0326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396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" name="任意多边形 107643">
              <a:extLst>
                <a:ext uri="{FF2B5EF4-FFF2-40B4-BE49-F238E27FC236}">
                  <a16:creationId xmlns:a16="http://schemas.microsoft.com/office/drawing/2014/main" id="{5B3BDDF1-A039-4C5C-9023-1C5B0C907696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396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7" name="矩形 107644">
              <a:extLst>
                <a:ext uri="{FF2B5EF4-FFF2-40B4-BE49-F238E27FC236}">
                  <a16:creationId xmlns:a16="http://schemas.microsoft.com/office/drawing/2014/main" id="{110E4980-1F82-42AF-A8BE-4B57579C09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0" y="4269"/>
              <a:ext cx="20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8" name="矩形 107645">
              <a:extLst>
                <a:ext uri="{FF2B5EF4-FFF2-40B4-BE49-F238E27FC236}">
                  <a16:creationId xmlns:a16="http://schemas.microsoft.com/office/drawing/2014/main" id="{BA5D08F9-668A-4D69-8963-BE4E3F7058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5" y="23"/>
              <a:ext cx="20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9" name="任意多边形 107646">
              <a:extLst>
                <a:ext uri="{FF2B5EF4-FFF2-40B4-BE49-F238E27FC236}">
                  <a16:creationId xmlns:a16="http://schemas.microsoft.com/office/drawing/2014/main" id="{00E18D28-C706-489D-AE80-4A7A5382DE26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4405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00 w 4"/>
                <a:gd name="T5" fmla="*/ 2594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00 w 4"/>
                <a:gd name="T15" fmla="*/ 7803 h 60"/>
                <a:gd name="T16" fmla="*/ 500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" name="任意多边形 107647">
              <a:extLst>
                <a:ext uri="{FF2B5EF4-FFF2-40B4-BE49-F238E27FC236}">
                  <a16:creationId xmlns:a16="http://schemas.microsoft.com/office/drawing/2014/main" id="{019655C0-9054-4968-9A06-14781F87B6AB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4405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" name="任意多边形 107648">
              <a:extLst>
                <a:ext uri="{FF2B5EF4-FFF2-40B4-BE49-F238E27FC236}">
                  <a16:creationId xmlns:a16="http://schemas.microsoft.com/office/drawing/2014/main" id="{AFB7A44D-B1A1-43A6-9F86-08C160839AB7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4405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2" name="任意多边形 107649">
              <a:extLst>
                <a:ext uri="{FF2B5EF4-FFF2-40B4-BE49-F238E27FC236}">
                  <a16:creationId xmlns:a16="http://schemas.microsoft.com/office/drawing/2014/main" id="{23BB8BA4-09D6-4654-9ACC-5F7CFA936976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4405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00 w 4"/>
                <a:gd name="T5" fmla="*/ 2594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00 w 4"/>
                <a:gd name="T15" fmla="*/ 7803 h 60"/>
                <a:gd name="T16" fmla="*/ 500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" name="任意多边形 107650">
              <a:extLst>
                <a:ext uri="{FF2B5EF4-FFF2-40B4-BE49-F238E27FC236}">
                  <a16:creationId xmlns:a16="http://schemas.microsoft.com/office/drawing/2014/main" id="{C92C4250-2319-45B7-B0A2-D81B5CB74E3D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4405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" name="任意多边形 107651">
              <a:extLst>
                <a:ext uri="{FF2B5EF4-FFF2-40B4-BE49-F238E27FC236}">
                  <a16:creationId xmlns:a16="http://schemas.microsoft.com/office/drawing/2014/main" id="{E3881F90-9303-42D9-9D9B-2BB1C6B327F0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4405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00 w 4"/>
                <a:gd name="T5" fmla="*/ 2594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00 w 4"/>
                <a:gd name="T15" fmla="*/ 7803 h 60"/>
                <a:gd name="T16" fmla="*/ 500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" name="任意多边形 107652">
              <a:extLst>
                <a:ext uri="{FF2B5EF4-FFF2-40B4-BE49-F238E27FC236}">
                  <a16:creationId xmlns:a16="http://schemas.microsoft.com/office/drawing/2014/main" id="{8C5BF9F5-C3ED-4368-B4C0-2FCF3AA4C311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4405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6" name="任意多边形 107653">
              <a:extLst>
                <a:ext uri="{FF2B5EF4-FFF2-40B4-BE49-F238E27FC236}">
                  <a16:creationId xmlns:a16="http://schemas.microsoft.com/office/drawing/2014/main" id="{1C978BDB-72C2-49A9-BD83-29335BC8A778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4405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" name="任意多边形 107654">
              <a:extLst>
                <a:ext uri="{FF2B5EF4-FFF2-40B4-BE49-F238E27FC236}">
                  <a16:creationId xmlns:a16="http://schemas.microsoft.com/office/drawing/2014/main" id="{7A86FEA9-E5C4-44DC-8A88-40962EB933BD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4405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8" name="任意多边形 107655">
              <a:extLst>
                <a:ext uri="{FF2B5EF4-FFF2-40B4-BE49-F238E27FC236}">
                  <a16:creationId xmlns:a16="http://schemas.microsoft.com/office/drawing/2014/main" id="{B174594E-AB8E-481B-8619-94131FEBEF62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4405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9" name="矩形 107656">
              <a:extLst>
                <a:ext uri="{FF2B5EF4-FFF2-40B4-BE49-F238E27FC236}">
                  <a16:creationId xmlns:a16="http://schemas.microsoft.com/office/drawing/2014/main" id="{4E1A30B7-060A-4910-9469-DE6406990A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5" y="4269"/>
              <a:ext cx="20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0" name="矩形 107657">
              <a:extLst>
                <a:ext uri="{FF2B5EF4-FFF2-40B4-BE49-F238E27FC236}">
                  <a16:creationId xmlns:a16="http://schemas.microsoft.com/office/drawing/2014/main" id="{7C06B0AF-0A45-496B-B658-353C2D5F12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50" y="23"/>
              <a:ext cx="20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1" name="任意多边形 107658">
              <a:extLst>
                <a:ext uri="{FF2B5EF4-FFF2-40B4-BE49-F238E27FC236}">
                  <a16:creationId xmlns:a16="http://schemas.microsoft.com/office/drawing/2014/main" id="{D37BA6F4-F175-4936-B024-55F7425595A5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485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00 w 4"/>
                <a:gd name="T5" fmla="*/ 2594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00 w 4"/>
                <a:gd name="T15" fmla="*/ 7803 h 60"/>
                <a:gd name="T16" fmla="*/ 500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" name="任意多边形 107659">
              <a:extLst>
                <a:ext uri="{FF2B5EF4-FFF2-40B4-BE49-F238E27FC236}">
                  <a16:creationId xmlns:a16="http://schemas.microsoft.com/office/drawing/2014/main" id="{DDB8D580-C662-4B27-AC3A-18409378A01D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485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" name="任意多边形 107660">
              <a:extLst>
                <a:ext uri="{FF2B5EF4-FFF2-40B4-BE49-F238E27FC236}">
                  <a16:creationId xmlns:a16="http://schemas.microsoft.com/office/drawing/2014/main" id="{8154BF9F-8786-4E0D-819A-624EF8820C28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485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" name="任意多边形 107661">
              <a:extLst>
                <a:ext uri="{FF2B5EF4-FFF2-40B4-BE49-F238E27FC236}">
                  <a16:creationId xmlns:a16="http://schemas.microsoft.com/office/drawing/2014/main" id="{A745E336-9E60-4FF3-B4FF-DC21418E43D4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485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00 w 4"/>
                <a:gd name="T5" fmla="*/ 2594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00 w 4"/>
                <a:gd name="T15" fmla="*/ 7803 h 60"/>
                <a:gd name="T16" fmla="*/ 500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" name="任意多边形 107662">
              <a:extLst>
                <a:ext uri="{FF2B5EF4-FFF2-40B4-BE49-F238E27FC236}">
                  <a16:creationId xmlns:a16="http://schemas.microsoft.com/office/drawing/2014/main" id="{A09EFCB5-3394-4B9E-B95B-D850C65B6455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485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6" name="任意多边形 107663">
              <a:extLst>
                <a:ext uri="{FF2B5EF4-FFF2-40B4-BE49-F238E27FC236}">
                  <a16:creationId xmlns:a16="http://schemas.microsoft.com/office/drawing/2014/main" id="{D877FB3D-BFCB-4FB5-B79A-A652B65F7C9C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485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00 w 4"/>
                <a:gd name="T5" fmla="*/ 2594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00 w 4"/>
                <a:gd name="T15" fmla="*/ 7803 h 60"/>
                <a:gd name="T16" fmla="*/ 500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" name="任意多边形 107664">
              <a:extLst>
                <a:ext uri="{FF2B5EF4-FFF2-40B4-BE49-F238E27FC236}">
                  <a16:creationId xmlns:a16="http://schemas.microsoft.com/office/drawing/2014/main" id="{C07C7E85-A2C0-44EC-9D4A-5977119C52E4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485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" name="任意多边形 107665">
              <a:extLst>
                <a:ext uri="{FF2B5EF4-FFF2-40B4-BE49-F238E27FC236}">
                  <a16:creationId xmlns:a16="http://schemas.microsoft.com/office/drawing/2014/main" id="{B8575380-514F-486C-A341-9EEC761FA3C2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485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" name="任意多边形 107666">
              <a:extLst>
                <a:ext uri="{FF2B5EF4-FFF2-40B4-BE49-F238E27FC236}">
                  <a16:creationId xmlns:a16="http://schemas.microsoft.com/office/drawing/2014/main" id="{742DFC2A-A972-49F9-9931-738B93A4620F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485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" name="任意多边形 107667">
              <a:extLst>
                <a:ext uri="{FF2B5EF4-FFF2-40B4-BE49-F238E27FC236}">
                  <a16:creationId xmlns:a16="http://schemas.microsoft.com/office/drawing/2014/main" id="{64CE22B7-A148-4BDE-BECF-D0345EE381FA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485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" name="矩形 107668">
              <a:extLst>
                <a:ext uri="{FF2B5EF4-FFF2-40B4-BE49-F238E27FC236}">
                  <a16:creationId xmlns:a16="http://schemas.microsoft.com/office/drawing/2014/main" id="{2DE8CBA1-DEB4-4FA4-8874-14232D1D5A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50" y="4269"/>
              <a:ext cx="20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2" name="矩形 107669">
              <a:extLst>
                <a:ext uri="{FF2B5EF4-FFF2-40B4-BE49-F238E27FC236}">
                  <a16:creationId xmlns:a16="http://schemas.microsoft.com/office/drawing/2014/main" id="{9B72A72D-3E9B-4787-8AA9-D4E0524A4D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00" y="23"/>
              <a:ext cx="20" cy="10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3" name="任意多边形 107670">
              <a:extLst>
                <a:ext uri="{FF2B5EF4-FFF2-40B4-BE49-F238E27FC236}">
                  <a16:creationId xmlns:a16="http://schemas.microsoft.com/office/drawing/2014/main" id="{1E73F885-DB41-42A8-B019-A3828854CFD3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530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00 w 4"/>
                <a:gd name="T5" fmla="*/ 2594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00 w 4"/>
                <a:gd name="T15" fmla="*/ 7803 h 60"/>
                <a:gd name="T16" fmla="*/ 500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" name="任意多边形 107671">
              <a:extLst>
                <a:ext uri="{FF2B5EF4-FFF2-40B4-BE49-F238E27FC236}">
                  <a16:creationId xmlns:a16="http://schemas.microsoft.com/office/drawing/2014/main" id="{285A9652-C415-4799-8AB3-D79B4E4C1025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530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" name="任意多边形 107672">
              <a:extLst>
                <a:ext uri="{FF2B5EF4-FFF2-40B4-BE49-F238E27FC236}">
                  <a16:creationId xmlns:a16="http://schemas.microsoft.com/office/drawing/2014/main" id="{0DA255D3-F798-4D24-B7C6-C8AC5DF27F9C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530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6" name="任意多边形 107673">
              <a:extLst>
                <a:ext uri="{FF2B5EF4-FFF2-40B4-BE49-F238E27FC236}">
                  <a16:creationId xmlns:a16="http://schemas.microsoft.com/office/drawing/2014/main" id="{96D2C602-7FE6-4B44-A648-A999A5A5EF9C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530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00 w 4"/>
                <a:gd name="T5" fmla="*/ 2594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00 w 4"/>
                <a:gd name="T15" fmla="*/ 7803 h 60"/>
                <a:gd name="T16" fmla="*/ 500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7" name="任意多边形 107674">
              <a:extLst>
                <a:ext uri="{FF2B5EF4-FFF2-40B4-BE49-F238E27FC236}">
                  <a16:creationId xmlns:a16="http://schemas.microsoft.com/office/drawing/2014/main" id="{3784F656-7CDB-42FD-BABF-67A879C1A52E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530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8" name="任意多边形 107675">
              <a:extLst>
                <a:ext uri="{FF2B5EF4-FFF2-40B4-BE49-F238E27FC236}">
                  <a16:creationId xmlns:a16="http://schemas.microsoft.com/office/drawing/2014/main" id="{822160DB-1F61-455F-8F79-0C38A66215E5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530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00 w 4"/>
                <a:gd name="T5" fmla="*/ 2594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00 w 4"/>
                <a:gd name="T15" fmla="*/ 7803 h 60"/>
                <a:gd name="T16" fmla="*/ 500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9" name="任意多边形 107676">
              <a:extLst>
                <a:ext uri="{FF2B5EF4-FFF2-40B4-BE49-F238E27FC236}">
                  <a16:creationId xmlns:a16="http://schemas.microsoft.com/office/drawing/2014/main" id="{C250679E-9BC1-4854-9206-FEA1C8CE4798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530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0" name="任意多边形 107677">
              <a:extLst>
                <a:ext uri="{FF2B5EF4-FFF2-40B4-BE49-F238E27FC236}">
                  <a16:creationId xmlns:a16="http://schemas.microsoft.com/office/drawing/2014/main" id="{3185C02C-F77A-4200-A3CC-9958C515F0AA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530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1" name="任意多边形 107678">
              <a:extLst>
                <a:ext uri="{FF2B5EF4-FFF2-40B4-BE49-F238E27FC236}">
                  <a16:creationId xmlns:a16="http://schemas.microsoft.com/office/drawing/2014/main" id="{FC8F7AB3-2AE0-4AA8-B7C4-EDC9CC3E7110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530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2" name="任意多边形 107679">
              <a:extLst>
                <a:ext uri="{FF2B5EF4-FFF2-40B4-BE49-F238E27FC236}">
                  <a16:creationId xmlns:a16="http://schemas.microsoft.com/office/drawing/2014/main" id="{558643DA-686B-4386-B38B-C1BD6462B3CB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530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" name="矩形 107680">
              <a:extLst>
                <a:ext uri="{FF2B5EF4-FFF2-40B4-BE49-F238E27FC236}">
                  <a16:creationId xmlns:a16="http://schemas.microsoft.com/office/drawing/2014/main" id="{0B33128A-9311-4FCF-8542-D9A477578E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00" y="4269"/>
              <a:ext cx="20" cy="51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64" name="任意多边形 107681">
              <a:extLst>
                <a:ext uri="{FF2B5EF4-FFF2-40B4-BE49-F238E27FC236}">
                  <a16:creationId xmlns:a16="http://schemas.microsoft.com/office/drawing/2014/main" id="{00F99A04-A262-4829-A9E9-C1AD047B0F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9" y="3304"/>
              <a:ext cx="20" cy="10"/>
            </a:xfrm>
            <a:custGeom>
              <a:avLst/>
              <a:gdLst>
                <a:gd name="T0" fmla="*/ 0 w 4"/>
                <a:gd name="T1" fmla="*/ 125 h 2"/>
                <a:gd name="T2" fmla="*/ 0 w 4"/>
                <a:gd name="T3" fmla="*/ 125 h 2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65" name="组合 107687">
            <a:extLst>
              <a:ext uri="{FF2B5EF4-FFF2-40B4-BE49-F238E27FC236}">
                <a16:creationId xmlns:a16="http://schemas.microsoft.com/office/drawing/2014/main" id="{721A6F88-82FB-4FF0-B0B8-110F4CB0EC60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4724400"/>
            <a:ext cx="1685925" cy="1557338"/>
            <a:chOff x="96" y="2784"/>
            <a:chExt cx="1062" cy="981"/>
          </a:xfrm>
        </p:grpSpPr>
        <p:sp>
          <p:nvSpPr>
            <p:cNvPr id="166" name="任意多边形 107688">
              <a:extLst>
                <a:ext uri="{FF2B5EF4-FFF2-40B4-BE49-F238E27FC236}">
                  <a16:creationId xmlns:a16="http://schemas.microsoft.com/office/drawing/2014/main" id="{CFF4EF0C-DB53-48EC-9197-1D21BDECD254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121" y="2784"/>
              <a:ext cx="207" cy="81"/>
            </a:xfrm>
            <a:custGeom>
              <a:avLst/>
              <a:gdLst>
                <a:gd name="T0" fmla="*/ 3847 w 41"/>
                <a:gd name="T1" fmla="*/ 1564 h 16"/>
                <a:gd name="T2" fmla="*/ 4766 w 41"/>
                <a:gd name="T3" fmla="*/ 1306 h 16"/>
                <a:gd name="T4" fmla="*/ 4892 w 41"/>
                <a:gd name="T5" fmla="*/ 1180 h 16"/>
                <a:gd name="T6" fmla="*/ 4004 w 41"/>
                <a:gd name="T7" fmla="*/ 127 h 16"/>
                <a:gd name="T8" fmla="*/ 1020 w 41"/>
                <a:gd name="T9" fmla="*/ 1438 h 16"/>
                <a:gd name="T10" fmla="*/ 3847 w 41"/>
                <a:gd name="T11" fmla="*/ 1564 h 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7" name="任意多边形 107689">
              <a:extLst>
                <a:ext uri="{FF2B5EF4-FFF2-40B4-BE49-F238E27FC236}">
                  <a16:creationId xmlns:a16="http://schemas.microsoft.com/office/drawing/2014/main" id="{77D5B040-22F1-4D16-958A-324790A3E764}"/>
                </a:ext>
              </a:extLst>
            </p:cNvPr>
            <p:cNvSpPr>
              <a:spLocks noEditPoints="1" noChangeArrowheads="1"/>
            </p:cNvSpPr>
            <p:nvPr userDrawn="1"/>
          </p:nvSpPr>
          <p:spPr bwMode="auto">
            <a:xfrm>
              <a:off x="96" y="2789"/>
              <a:ext cx="1062" cy="976"/>
            </a:xfrm>
            <a:custGeom>
              <a:avLst/>
              <a:gdLst>
                <a:gd name="T0" fmla="*/ 21073 w 210"/>
                <a:gd name="T1" fmla="*/ 20051 h 193"/>
                <a:gd name="T2" fmla="*/ 19667 w 210"/>
                <a:gd name="T3" fmla="*/ 16162 h 193"/>
                <a:gd name="T4" fmla="*/ 18362 w 210"/>
                <a:gd name="T5" fmla="*/ 12814 h 193"/>
                <a:gd name="T6" fmla="*/ 21331 w 210"/>
                <a:gd name="T7" fmla="*/ 12020 h 193"/>
                <a:gd name="T8" fmla="*/ 18873 w 210"/>
                <a:gd name="T9" fmla="*/ 10615 h 193"/>
                <a:gd name="T10" fmla="*/ 20304 w 210"/>
                <a:gd name="T11" fmla="*/ 10741 h 193"/>
                <a:gd name="T12" fmla="*/ 20304 w 210"/>
                <a:gd name="T13" fmla="*/ 9947 h 193"/>
                <a:gd name="T14" fmla="*/ 17467 w 210"/>
                <a:gd name="T15" fmla="*/ 10074 h 193"/>
                <a:gd name="T16" fmla="*/ 16547 w 210"/>
                <a:gd name="T17" fmla="*/ 16162 h 193"/>
                <a:gd name="T18" fmla="*/ 16036 w 210"/>
                <a:gd name="T19" fmla="*/ 10867 h 193"/>
                <a:gd name="T20" fmla="*/ 15268 w 210"/>
                <a:gd name="T21" fmla="*/ 8668 h 193"/>
                <a:gd name="T22" fmla="*/ 16036 w 210"/>
                <a:gd name="T23" fmla="*/ 6599 h 193"/>
                <a:gd name="T24" fmla="*/ 15652 w 210"/>
                <a:gd name="T25" fmla="*/ 4784 h 193"/>
                <a:gd name="T26" fmla="*/ 15394 w 210"/>
                <a:gd name="T27" fmla="*/ 3095 h 193"/>
                <a:gd name="T28" fmla="*/ 17083 w 210"/>
                <a:gd name="T29" fmla="*/ 5037 h 193"/>
                <a:gd name="T30" fmla="*/ 19283 w 210"/>
                <a:gd name="T31" fmla="*/ 2326 h 193"/>
                <a:gd name="T32" fmla="*/ 19000 w 210"/>
                <a:gd name="T33" fmla="*/ 4652 h 193"/>
                <a:gd name="T34" fmla="*/ 18489 w 210"/>
                <a:gd name="T35" fmla="*/ 6215 h 193"/>
                <a:gd name="T36" fmla="*/ 18620 w 210"/>
                <a:gd name="T37" fmla="*/ 8668 h 193"/>
                <a:gd name="T38" fmla="*/ 25726 w 210"/>
                <a:gd name="T39" fmla="*/ 3757 h 193"/>
                <a:gd name="T40" fmla="*/ 11636 w 210"/>
                <a:gd name="T41" fmla="*/ 126 h 193"/>
                <a:gd name="T42" fmla="*/ 7237 w 210"/>
                <a:gd name="T43" fmla="*/ 1022 h 193"/>
                <a:gd name="T44" fmla="*/ 10999 w 210"/>
                <a:gd name="T45" fmla="*/ 1558 h 193"/>
                <a:gd name="T46" fmla="*/ 7748 w 210"/>
                <a:gd name="T47" fmla="*/ 2837 h 193"/>
                <a:gd name="T48" fmla="*/ 7495 w 210"/>
                <a:gd name="T49" fmla="*/ 3757 h 193"/>
                <a:gd name="T50" fmla="*/ 4910 w 210"/>
                <a:gd name="T51" fmla="*/ 2200 h 193"/>
                <a:gd name="T52" fmla="*/ 1689 w 210"/>
                <a:gd name="T53" fmla="*/ 14883 h 193"/>
                <a:gd name="T54" fmla="*/ 7879 w 210"/>
                <a:gd name="T55" fmla="*/ 18873 h 193"/>
                <a:gd name="T56" fmla="*/ 5831 w 210"/>
                <a:gd name="T57" fmla="*/ 17209 h 193"/>
                <a:gd name="T58" fmla="*/ 4526 w 210"/>
                <a:gd name="T59" fmla="*/ 18746 h 193"/>
                <a:gd name="T60" fmla="*/ 4142 w 210"/>
                <a:gd name="T61" fmla="*/ 16546 h 193"/>
                <a:gd name="T62" fmla="*/ 5957 w 210"/>
                <a:gd name="T63" fmla="*/ 11125 h 193"/>
                <a:gd name="T64" fmla="*/ 8668 w 210"/>
                <a:gd name="T65" fmla="*/ 10741 h 193"/>
                <a:gd name="T66" fmla="*/ 9184 w 210"/>
                <a:gd name="T67" fmla="*/ 12273 h 193"/>
                <a:gd name="T68" fmla="*/ 7879 w 210"/>
                <a:gd name="T69" fmla="*/ 15651 h 193"/>
                <a:gd name="T70" fmla="*/ 11763 w 210"/>
                <a:gd name="T71" fmla="*/ 23272 h 193"/>
                <a:gd name="T72" fmla="*/ 24067 w 210"/>
                <a:gd name="T73" fmla="*/ 21457 h 193"/>
                <a:gd name="T74" fmla="*/ 23531 w 210"/>
                <a:gd name="T75" fmla="*/ 8541 h 193"/>
                <a:gd name="T76" fmla="*/ 21331 w 210"/>
                <a:gd name="T77" fmla="*/ 7747 h 193"/>
                <a:gd name="T78" fmla="*/ 14605 w 210"/>
                <a:gd name="T79" fmla="*/ 7879 h 193"/>
                <a:gd name="T80" fmla="*/ 13963 w 210"/>
                <a:gd name="T81" fmla="*/ 11252 h 193"/>
                <a:gd name="T82" fmla="*/ 14757 w 210"/>
                <a:gd name="T83" fmla="*/ 6468 h 193"/>
                <a:gd name="T84" fmla="*/ 11510 w 210"/>
                <a:gd name="T85" fmla="*/ 3348 h 193"/>
                <a:gd name="T86" fmla="*/ 13578 w 210"/>
                <a:gd name="T87" fmla="*/ 4526 h 193"/>
                <a:gd name="T88" fmla="*/ 7879 w 210"/>
                <a:gd name="T89" fmla="*/ 9310 h 193"/>
                <a:gd name="T90" fmla="*/ 3095 w 210"/>
                <a:gd name="T91" fmla="*/ 4784 h 193"/>
                <a:gd name="T92" fmla="*/ 8799 w 210"/>
                <a:gd name="T93" fmla="*/ 5168 h 193"/>
                <a:gd name="T94" fmla="*/ 10231 w 210"/>
                <a:gd name="T95" fmla="*/ 5168 h 193"/>
                <a:gd name="T96" fmla="*/ 13963 w 210"/>
                <a:gd name="T97" fmla="*/ 5831 h 193"/>
                <a:gd name="T98" fmla="*/ 12815 w 210"/>
                <a:gd name="T99" fmla="*/ 12020 h 193"/>
                <a:gd name="T100" fmla="*/ 12021 w 210"/>
                <a:gd name="T101" fmla="*/ 6599 h 193"/>
                <a:gd name="T102" fmla="*/ 7879 w 210"/>
                <a:gd name="T103" fmla="*/ 9310 h 193"/>
                <a:gd name="T104" fmla="*/ 10357 w 210"/>
                <a:gd name="T105" fmla="*/ 10615 h 193"/>
                <a:gd name="T106" fmla="*/ 11379 w 210"/>
                <a:gd name="T107" fmla="*/ 7494 h 193"/>
                <a:gd name="T108" fmla="*/ 13194 w 210"/>
                <a:gd name="T109" fmla="*/ 18746 h 193"/>
                <a:gd name="T110" fmla="*/ 10615 w 210"/>
                <a:gd name="T111" fmla="*/ 12405 h 193"/>
                <a:gd name="T112" fmla="*/ 15141 w 210"/>
                <a:gd name="T113" fmla="*/ 13710 h 19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" name="任意多边形 107690">
              <a:extLst>
                <a:ext uri="{FF2B5EF4-FFF2-40B4-BE49-F238E27FC236}">
                  <a16:creationId xmlns:a16="http://schemas.microsoft.com/office/drawing/2014/main" id="{9B36E24E-B5E4-4E67-8165-A2DAC3ABD98F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348" y="3254"/>
              <a:ext cx="86" cy="102"/>
            </a:xfrm>
            <a:custGeom>
              <a:avLst/>
              <a:gdLst>
                <a:gd name="T0" fmla="*/ 1816 w 17"/>
                <a:gd name="T1" fmla="*/ 678 h 20"/>
                <a:gd name="T2" fmla="*/ 1179 w 17"/>
                <a:gd name="T3" fmla="*/ 2652 h 20"/>
                <a:gd name="T4" fmla="*/ 1816 w 17"/>
                <a:gd name="T5" fmla="*/ 678 h 2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9" name="任意多边形 107691">
              <a:extLst>
                <a:ext uri="{FF2B5EF4-FFF2-40B4-BE49-F238E27FC236}">
                  <a16:creationId xmlns:a16="http://schemas.microsoft.com/office/drawing/2014/main" id="{CA98B8B3-8455-475A-8B56-550AFEE4C1DD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267" y="3295"/>
              <a:ext cx="76" cy="136"/>
            </a:xfrm>
            <a:custGeom>
              <a:avLst/>
              <a:gdLst>
                <a:gd name="T0" fmla="*/ 897 w 15"/>
                <a:gd name="T1" fmla="*/ 1269 h 27"/>
                <a:gd name="T2" fmla="*/ 512 w 15"/>
                <a:gd name="T3" fmla="*/ 3199 h 27"/>
                <a:gd name="T4" fmla="*/ 1951 w 15"/>
                <a:gd name="T5" fmla="*/ 2055 h 27"/>
                <a:gd name="T6" fmla="*/ 1692 w 15"/>
                <a:gd name="T7" fmla="*/ 1012 h 27"/>
                <a:gd name="T8" fmla="*/ 897 w 15"/>
                <a:gd name="T9" fmla="*/ 1269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0" name="任意多边形 107692">
              <a:extLst>
                <a:ext uri="{FF2B5EF4-FFF2-40B4-BE49-F238E27FC236}">
                  <a16:creationId xmlns:a16="http://schemas.microsoft.com/office/drawing/2014/main" id="{A2979C3D-FC35-4B9F-BAB2-39EED48173B8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222" y="3022"/>
              <a:ext cx="243" cy="116"/>
            </a:xfrm>
            <a:custGeom>
              <a:avLst/>
              <a:gdLst>
                <a:gd name="T0" fmla="*/ 5204 w 48"/>
                <a:gd name="T1" fmla="*/ 252 h 23"/>
                <a:gd name="T2" fmla="*/ 1180 w 48"/>
                <a:gd name="T3" fmla="*/ 126 h 23"/>
                <a:gd name="T4" fmla="*/ 127 w 48"/>
                <a:gd name="T5" fmla="*/ 1145 h 23"/>
                <a:gd name="T6" fmla="*/ 2845 w 48"/>
                <a:gd name="T7" fmla="*/ 2698 h 23"/>
                <a:gd name="T8" fmla="*/ 4409 w 48"/>
                <a:gd name="T9" fmla="*/ 2567 h 23"/>
                <a:gd name="T10" fmla="*/ 5204 w 48"/>
                <a:gd name="T11" fmla="*/ 2441 h 23"/>
                <a:gd name="T12" fmla="*/ 5204 w 48"/>
                <a:gd name="T13" fmla="*/ 252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1" name="任意多边形 107693">
              <a:extLst>
                <a:ext uri="{FF2B5EF4-FFF2-40B4-BE49-F238E27FC236}">
                  <a16:creationId xmlns:a16="http://schemas.microsoft.com/office/drawing/2014/main" id="{B67553F7-89CA-4F16-B6CD-F2F51C7BCB9C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500" y="3345"/>
              <a:ext cx="177" cy="187"/>
            </a:xfrm>
            <a:custGeom>
              <a:avLst/>
              <a:gdLst>
                <a:gd name="T0" fmla="*/ 3095 w 35"/>
                <a:gd name="T1" fmla="*/ 258 h 37"/>
                <a:gd name="T2" fmla="*/ 1431 w 35"/>
                <a:gd name="T3" fmla="*/ 258 h 37"/>
                <a:gd name="T4" fmla="*/ 511 w 35"/>
                <a:gd name="T5" fmla="*/ 2578 h 37"/>
                <a:gd name="T6" fmla="*/ 3631 w 35"/>
                <a:gd name="T7" fmla="*/ 2835 h 37"/>
                <a:gd name="T8" fmla="*/ 3095 w 35"/>
                <a:gd name="T9" fmla="*/ 258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2" name="任意多边形 107694">
              <a:extLst>
                <a:ext uri="{FF2B5EF4-FFF2-40B4-BE49-F238E27FC236}">
                  <a16:creationId xmlns:a16="http://schemas.microsoft.com/office/drawing/2014/main" id="{BB48DC8E-58C2-4560-BA14-5F9C996C4C6E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905" y="3158"/>
              <a:ext cx="177" cy="36"/>
            </a:xfrm>
            <a:custGeom>
              <a:avLst/>
              <a:gdLst>
                <a:gd name="T0" fmla="*/ 637 w 35"/>
                <a:gd name="T1" fmla="*/ 0 h 7"/>
                <a:gd name="T2" fmla="*/ 1816 w 35"/>
                <a:gd name="T3" fmla="*/ 689 h 7"/>
                <a:gd name="T4" fmla="*/ 637 w 35"/>
                <a:gd name="T5" fmla="*/ 0 h 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3" name="任意多边形 107695">
              <a:extLst>
                <a:ext uri="{FF2B5EF4-FFF2-40B4-BE49-F238E27FC236}">
                  <a16:creationId xmlns:a16="http://schemas.microsoft.com/office/drawing/2014/main" id="{098E5327-52B3-479B-8760-441C0A634464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965" y="3153"/>
              <a:ext cx="137" cy="81"/>
            </a:xfrm>
            <a:custGeom>
              <a:avLst/>
              <a:gdLst>
                <a:gd name="T0" fmla="*/ 929 w 27"/>
                <a:gd name="T1" fmla="*/ 1691 h 16"/>
                <a:gd name="T2" fmla="*/ 3268 w 27"/>
                <a:gd name="T3" fmla="*/ 770 h 16"/>
                <a:gd name="T4" fmla="*/ 2212 w 27"/>
                <a:gd name="T5" fmla="*/ 127 h 16"/>
                <a:gd name="T6" fmla="*/ 929 w 27"/>
                <a:gd name="T7" fmla="*/ 1438 h 16"/>
                <a:gd name="T8" fmla="*/ 929 w 27"/>
                <a:gd name="T9" fmla="*/ 1691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" name="任意多边形 107696">
              <a:extLst>
                <a:ext uri="{FF2B5EF4-FFF2-40B4-BE49-F238E27FC236}">
                  <a16:creationId xmlns:a16="http://schemas.microsoft.com/office/drawing/2014/main" id="{8E29FC9E-FD3D-4208-9F69-E5FA7CE6FE3C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960" y="3204"/>
              <a:ext cx="177" cy="86"/>
            </a:xfrm>
            <a:custGeom>
              <a:avLst/>
              <a:gdLst>
                <a:gd name="T0" fmla="*/ 3221 w 35"/>
                <a:gd name="T1" fmla="*/ 769 h 17"/>
                <a:gd name="T2" fmla="*/ 1022 w 35"/>
                <a:gd name="T3" fmla="*/ 1305 h 17"/>
                <a:gd name="T4" fmla="*/ 769 w 35"/>
                <a:gd name="T5" fmla="*/ 1690 h 17"/>
                <a:gd name="T6" fmla="*/ 3505 w 35"/>
                <a:gd name="T7" fmla="*/ 1563 h 17"/>
                <a:gd name="T8" fmla="*/ 3221 w 35"/>
                <a:gd name="T9" fmla="*/ 769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" name="任意多边形 107697">
              <a:extLst>
                <a:ext uri="{FF2B5EF4-FFF2-40B4-BE49-F238E27FC236}">
                  <a16:creationId xmlns:a16="http://schemas.microsoft.com/office/drawing/2014/main" id="{F1BF7B81-8C10-4535-9A7F-6549446C1583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844" y="3285"/>
              <a:ext cx="248" cy="60"/>
            </a:xfrm>
            <a:custGeom>
              <a:avLst/>
              <a:gdLst>
                <a:gd name="T0" fmla="*/ 5173 w 49"/>
                <a:gd name="T1" fmla="*/ 375 h 12"/>
                <a:gd name="T2" fmla="*/ 3766 w 49"/>
                <a:gd name="T3" fmla="*/ 125 h 12"/>
                <a:gd name="T4" fmla="*/ 896 w 49"/>
                <a:gd name="T5" fmla="*/ 0 h 12"/>
                <a:gd name="T6" fmla="*/ 258 w 49"/>
                <a:gd name="T7" fmla="*/ 625 h 12"/>
                <a:gd name="T8" fmla="*/ 2586 w 49"/>
                <a:gd name="T9" fmla="*/ 1000 h 12"/>
                <a:gd name="T10" fmla="*/ 5329 w 49"/>
                <a:gd name="T11" fmla="*/ 1000 h 12"/>
                <a:gd name="T12" fmla="*/ 5173 w 49"/>
                <a:gd name="T13" fmla="*/ 375 h 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" name="任意多边形 107698">
              <a:extLst>
                <a:ext uri="{FF2B5EF4-FFF2-40B4-BE49-F238E27FC236}">
                  <a16:creationId xmlns:a16="http://schemas.microsoft.com/office/drawing/2014/main" id="{A33EAD92-75D6-4FAA-A6D6-3220A1D9179B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869" y="3340"/>
              <a:ext cx="203" cy="56"/>
            </a:xfrm>
            <a:custGeom>
              <a:avLst/>
              <a:gdLst>
                <a:gd name="T0" fmla="*/ 4842 w 40"/>
                <a:gd name="T1" fmla="*/ 260 h 11"/>
                <a:gd name="T2" fmla="*/ 3400 w 40"/>
                <a:gd name="T3" fmla="*/ 519 h 11"/>
                <a:gd name="T4" fmla="*/ 1700 w 40"/>
                <a:gd name="T5" fmla="*/ 387 h 11"/>
                <a:gd name="T6" fmla="*/ 127 w 40"/>
                <a:gd name="T7" fmla="*/ 260 h 11"/>
                <a:gd name="T8" fmla="*/ 4583 w 40"/>
                <a:gd name="T9" fmla="*/ 1064 h 11"/>
                <a:gd name="T10" fmla="*/ 4842 w 40"/>
                <a:gd name="T11" fmla="*/ 260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" name="任意多边形 107699">
              <a:extLst>
                <a:ext uri="{FF2B5EF4-FFF2-40B4-BE49-F238E27FC236}">
                  <a16:creationId xmlns:a16="http://schemas.microsoft.com/office/drawing/2014/main" id="{DB3200AC-4D2C-4425-99DF-0A9620BA10F7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859" y="3386"/>
              <a:ext cx="207" cy="172"/>
            </a:xfrm>
            <a:custGeom>
              <a:avLst/>
              <a:gdLst>
                <a:gd name="T0" fmla="*/ 3595 w 41"/>
                <a:gd name="T1" fmla="*/ 1179 h 34"/>
                <a:gd name="T2" fmla="*/ 1681 w 41"/>
                <a:gd name="T3" fmla="*/ 769 h 34"/>
                <a:gd name="T4" fmla="*/ 510 w 41"/>
                <a:gd name="T5" fmla="*/ 1943 h 34"/>
                <a:gd name="T6" fmla="*/ 126 w 41"/>
                <a:gd name="T7" fmla="*/ 2459 h 34"/>
                <a:gd name="T8" fmla="*/ 1146 w 41"/>
                <a:gd name="T9" fmla="*/ 2459 h 34"/>
                <a:gd name="T10" fmla="*/ 2191 w 41"/>
                <a:gd name="T11" fmla="*/ 3506 h 34"/>
                <a:gd name="T12" fmla="*/ 2701 w 41"/>
                <a:gd name="T13" fmla="*/ 3890 h 34"/>
                <a:gd name="T14" fmla="*/ 3721 w 41"/>
                <a:gd name="T15" fmla="*/ 2459 h 34"/>
                <a:gd name="T16" fmla="*/ 5024 w 41"/>
                <a:gd name="T17" fmla="*/ 2459 h 34"/>
                <a:gd name="T18" fmla="*/ 3595 w 41"/>
                <a:gd name="T19" fmla="*/ 1179 h 3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" name="任意多边形 107700">
              <a:extLst>
                <a:ext uri="{FF2B5EF4-FFF2-40B4-BE49-F238E27FC236}">
                  <a16:creationId xmlns:a16="http://schemas.microsoft.com/office/drawing/2014/main" id="{FA8FC5CB-319D-4137-836D-A797AAC679B9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996" y="3305"/>
              <a:ext cx="126" cy="318"/>
            </a:xfrm>
            <a:custGeom>
              <a:avLst/>
              <a:gdLst>
                <a:gd name="T0" fmla="*/ 2817 w 25"/>
                <a:gd name="T1" fmla="*/ 252 h 63"/>
                <a:gd name="T2" fmla="*/ 2313 w 25"/>
                <a:gd name="T3" fmla="*/ 2191 h 63"/>
                <a:gd name="T4" fmla="*/ 887 w 25"/>
                <a:gd name="T5" fmla="*/ 2574 h 63"/>
                <a:gd name="T6" fmla="*/ 887 w 25"/>
                <a:gd name="T7" fmla="*/ 2958 h 63"/>
                <a:gd name="T8" fmla="*/ 2182 w 25"/>
                <a:gd name="T9" fmla="*/ 4381 h 63"/>
                <a:gd name="T10" fmla="*/ 1522 w 25"/>
                <a:gd name="T11" fmla="*/ 5785 h 63"/>
                <a:gd name="T12" fmla="*/ 0 w 25"/>
                <a:gd name="T13" fmla="*/ 7082 h 63"/>
                <a:gd name="T14" fmla="*/ 635 w 25"/>
                <a:gd name="T15" fmla="*/ 7465 h 63"/>
                <a:gd name="T16" fmla="*/ 2056 w 25"/>
                <a:gd name="T17" fmla="*/ 7975 h 63"/>
                <a:gd name="T18" fmla="*/ 2948 w 25"/>
                <a:gd name="T19" fmla="*/ 7339 h 63"/>
                <a:gd name="T20" fmla="*/ 3200 w 25"/>
                <a:gd name="T21" fmla="*/ 1807 h 63"/>
                <a:gd name="T22" fmla="*/ 3200 w 25"/>
                <a:gd name="T23" fmla="*/ 252 h 63"/>
                <a:gd name="T24" fmla="*/ 2817 w 25"/>
                <a:gd name="T25" fmla="*/ 252 h 6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7683" name="标题 107682"/>
          <p:cNvSpPr>
            <a:spLocks noGrp="1" noRot="1"/>
          </p:cNvSpPr>
          <p:nvPr>
            <p:ph type="ctrTitle"/>
          </p:nvPr>
        </p:nvSpPr>
        <p:spPr>
          <a:xfrm>
            <a:off x="685800" y="205740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lvl="0">
              <a:buClrTx/>
              <a:buSzTx/>
              <a:buFontTx/>
              <a:defRPr/>
            </a:lvl1pPr>
          </a:lstStyle>
          <a:p>
            <a:pPr lvl="0"/>
            <a:r>
              <a:rPr lang="zh-CN" altLang="en-US" noProof="1"/>
              <a:t>单击此处编辑母版标题样式</a:t>
            </a:r>
          </a:p>
        </p:txBody>
      </p:sp>
      <p:sp>
        <p:nvSpPr>
          <p:cNvPr id="107687" name="副标题 107686"/>
          <p:cNvSpPr>
            <a:spLocks noGrp="1" noRot="1"/>
          </p:cNvSpPr>
          <p:nvPr>
            <p:ph type="subTitle" idx="1"/>
          </p:nvPr>
        </p:nvSpPr>
        <p:spPr>
          <a:xfrm>
            <a:off x="1371600" y="3505200"/>
            <a:ext cx="6400800" cy="17526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0" lvl="0" indent="0" algn="ctr">
              <a:buClr>
                <a:schemeClr val="hlink"/>
              </a:buClr>
              <a:buSzTx/>
              <a:buFont typeface="Wingdings" panose="05000000000000000000" pitchFamily="2" charset="2"/>
              <a:buNone/>
              <a:defRPr/>
            </a:lvl1pPr>
            <a:lvl2pPr marL="457200" lvl="1" indent="0" algn="ctr">
              <a:buClr>
                <a:schemeClr val="tx2"/>
              </a:buClr>
              <a:buSzPct val="85000"/>
              <a:buFont typeface="Wingdings" panose="05000000000000000000" pitchFamily="2" charset="2"/>
              <a:buNone/>
              <a:defRPr/>
            </a:lvl2pPr>
            <a:lvl3pPr marL="914400" lvl="2" indent="0" algn="ctr">
              <a:buClr>
                <a:schemeClr val="hlink"/>
              </a:buClr>
              <a:buSzPct val="95000"/>
              <a:buFont typeface="Wingdings 2" panose="05020102010507070707" pitchFamily="18" charset="2"/>
              <a:buNone/>
              <a:defRPr/>
            </a:lvl3pPr>
            <a:lvl4pPr marL="1371600" lvl="3" indent="0" algn="ctr">
              <a:buClr>
                <a:schemeClr val="tx2"/>
              </a:buClr>
              <a:buSzPct val="90000"/>
              <a:buFont typeface="Wingdings" panose="05000000000000000000" pitchFamily="2" charset="2"/>
              <a:buNone/>
              <a:defRPr/>
            </a:lvl4pPr>
            <a:lvl5pPr marL="1828800" lvl="4" indent="0" algn="ctr">
              <a:buClr>
                <a:schemeClr val="hlink"/>
              </a:buClr>
              <a:buSzTx/>
              <a:buFont typeface="Wingdings 2" panose="05020102010507070707" pitchFamily="18" charset="2"/>
              <a:buNone/>
              <a:defRPr/>
            </a:lvl5pPr>
          </a:lstStyle>
          <a:p>
            <a:pPr lvl="0"/>
            <a:r>
              <a:rPr lang="zh-CN" altLang="en-US" noProof="1"/>
              <a:t>单击此处编辑母版副标题样式</a:t>
            </a:r>
          </a:p>
        </p:txBody>
      </p:sp>
      <p:sp>
        <p:nvSpPr>
          <p:cNvPr id="179" name="日期占位符 107683">
            <a:extLst>
              <a:ext uri="{FF2B5EF4-FFF2-40B4-BE49-F238E27FC236}">
                <a16:creationId xmlns:a16="http://schemas.microsoft.com/office/drawing/2014/main" id="{FCFF6B20-0411-46B9-B174-5B8F4B9C5D3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01625" y="6248400"/>
            <a:ext cx="2289175" cy="476250"/>
          </a:xfrm>
        </p:spPr>
        <p:txBody>
          <a:bodyPr anchor="t"/>
          <a:lstStyle>
            <a:lvl1pPr>
              <a:defRPr sz="14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80" name="页脚占位符 107684">
            <a:extLst>
              <a:ext uri="{FF2B5EF4-FFF2-40B4-BE49-F238E27FC236}">
                <a16:creationId xmlns:a16="http://schemas.microsoft.com/office/drawing/2014/main" id="{115A6444-26D2-47B2-B9F3-C86AE1CBE3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76250"/>
          </a:xfrm>
        </p:spPr>
        <p:txBody>
          <a:bodyPr anchor="t"/>
          <a:lstStyle>
            <a:lvl1pPr algn="ctr"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81" name="灯片编号占位符 107685">
            <a:extLst>
              <a:ext uri="{FF2B5EF4-FFF2-40B4-BE49-F238E27FC236}">
                <a16:creationId xmlns:a16="http://schemas.microsoft.com/office/drawing/2014/main" id="{37187CE6-06A0-4BAF-AE9C-F1B31633D9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fld id="{3F321F25-8811-46E9-B8DD-61DB62DD522D}" type="slidenum">
              <a:rPr lang="zh-CN" altLang="en-US"/>
              <a:pPr/>
              <a:t>‹#›</a:t>
            </a:fld>
            <a:endParaRPr lang="zh-CN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2152774"/>
      </p:ext>
    </p:extLst>
  </p:cSld>
  <p:clrMapOvr>
    <a:masterClrMapping/>
  </p:clrMapOvr>
  <p:transition spd="med">
    <p:fade thruBlk="1"/>
  </p:transition>
  <p:hf sldNum="0"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106745">
            <a:extLst>
              <a:ext uri="{FF2B5EF4-FFF2-40B4-BE49-F238E27FC236}">
                <a16:creationId xmlns:a16="http://schemas.microsoft.com/office/drawing/2014/main" id="{9FC0F782-7C5D-47ED-BD52-E5A8A0F3A12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106746">
            <a:extLst>
              <a:ext uri="{FF2B5EF4-FFF2-40B4-BE49-F238E27FC236}">
                <a16:creationId xmlns:a16="http://schemas.microsoft.com/office/drawing/2014/main" id="{4D247665-1451-495D-9B63-8E64BF0D02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06747">
            <a:extLst>
              <a:ext uri="{FF2B5EF4-FFF2-40B4-BE49-F238E27FC236}">
                <a16:creationId xmlns:a16="http://schemas.microsoft.com/office/drawing/2014/main" id="{4BA11A9C-6B3F-41E0-B6F4-42996E87A0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396042A-7FFB-449B-B695-970AEC59B262}" type="slidenum">
              <a:rPr lang="zh-CN" altLang="en-US"/>
              <a:pPr/>
              <a:t>‹#›</a:t>
            </a:fld>
            <a:endParaRPr lang="zh-CN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2105640"/>
      </p:ext>
    </p:extLst>
  </p:cSld>
  <p:clrMapOvr>
    <a:masterClrMapping/>
  </p:clrMapOvr>
  <p:transition spd="med">
    <p:fade thruBlk="1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日期占位符 106745">
            <a:extLst>
              <a:ext uri="{FF2B5EF4-FFF2-40B4-BE49-F238E27FC236}">
                <a16:creationId xmlns:a16="http://schemas.microsoft.com/office/drawing/2014/main" id="{4548465A-D3B2-45B3-A1FE-968C32E4AC3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106746">
            <a:extLst>
              <a:ext uri="{FF2B5EF4-FFF2-40B4-BE49-F238E27FC236}">
                <a16:creationId xmlns:a16="http://schemas.microsoft.com/office/drawing/2014/main" id="{21BE12B8-4E44-43A9-A9F2-F78D791478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06747">
            <a:extLst>
              <a:ext uri="{FF2B5EF4-FFF2-40B4-BE49-F238E27FC236}">
                <a16:creationId xmlns:a16="http://schemas.microsoft.com/office/drawing/2014/main" id="{82B21850-11FD-4F69-AC81-3712F3D9D0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D4A9B0-2672-4B5B-8273-92E2AE8EA10E}" type="slidenum">
              <a:rPr lang="zh-CN" altLang="en-US"/>
              <a:pPr/>
              <a:t>‹#›</a:t>
            </a:fld>
            <a:endParaRPr lang="zh-CN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4129606"/>
      </p:ext>
    </p:extLst>
  </p:cSld>
  <p:clrMapOvr>
    <a:masterClrMapping/>
  </p:clrMapOvr>
  <p:transition spd="med">
    <p:fade thruBlk="1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3995166" cy="4498975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67834" y="1600200"/>
            <a:ext cx="3995166" cy="4498975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日期占位符 106745">
            <a:extLst>
              <a:ext uri="{FF2B5EF4-FFF2-40B4-BE49-F238E27FC236}">
                <a16:creationId xmlns:a16="http://schemas.microsoft.com/office/drawing/2014/main" id="{3AE81504-27D3-4A2B-9AAB-28767C0A2BC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106746">
            <a:extLst>
              <a:ext uri="{FF2B5EF4-FFF2-40B4-BE49-F238E27FC236}">
                <a16:creationId xmlns:a16="http://schemas.microsoft.com/office/drawing/2014/main" id="{3DA0F7CB-E9D3-439F-BF61-FE8F2F6657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06747">
            <a:extLst>
              <a:ext uri="{FF2B5EF4-FFF2-40B4-BE49-F238E27FC236}">
                <a16:creationId xmlns:a16="http://schemas.microsoft.com/office/drawing/2014/main" id="{129F95C8-6E29-4345-8687-890BAD9A9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C6D29B7-DB63-49C2-8816-EB686F11A90D}" type="slidenum">
              <a:rPr lang="zh-CN" altLang="en-US"/>
              <a:pPr/>
              <a:t>‹#›</a:t>
            </a:fld>
            <a:endParaRPr lang="zh-CN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2833204"/>
      </p:ext>
    </p:extLst>
  </p:cSld>
  <p:clrMapOvr>
    <a:masterClrMapping/>
  </p:clrMapOvr>
  <p:transition spd="med">
    <p:fade thruBlk="1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日期占位符 106745">
            <a:extLst>
              <a:ext uri="{FF2B5EF4-FFF2-40B4-BE49-F238E27FC236}">
                <a16:creationId xmlns:a16="http://schemas.microsoft.com/office/drawing/2014/main" id="{A546BB62-81B3-4D7D-8B9C-8B4B34A68CE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页脚占位符 106746">
            <a:extLst>
              <a:ext uri="{FF2B5EF4-FFF2-40B4-BE49-F238E27FC236}">
                <a16:creationId xmlns:a16="http://schemas.microsoft.com/office/drawing/2014/main" id="{DC16354A-575E-4C5C-96CD-FFEF53F6AE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106747">
            <a:extLst>
              <a:ext uri="{FF2B5EF4-FFF2-40B4-BE49-F238E27FC236}">
                <a16:creationId xmlns:a16="http://schemas.microsoft.com/office/drawing/2014/main" id="{1F44FB39-7DCA-48A7-8ACF-11F2D3AE67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14AA62E-0C27-4C12-A54B-683EDB20DF90}" type="slidenum">
              <a:rPr lang="zh-CN" altLang="en-US"/>
              <a:pPr/>
              <a:t>‹#›</a:t>
            </a:fld>
            <a:endParaRPr lang="zh-CN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2879440"/>
      </p:ext>
    </p:extLst>
  </p:cSld>
  <p:clrMapOvr>
    <a:masterClrMapping/>
  </p:clrMapOvr>
  <p:transition spd="med">
    <p:fade thruBlk="1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日期占位符 106745">
            <a:extLst>
              <a:ext uri="{FF2B5EF4-FFF2-40B4-BE49-F238E27FC236}">
                <a16:creationId xmlns:a16="http://schemas.microsoft.com/office/drawing/2014/main" id="{39120130-342D-4A1A-A0B5-2E028196457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页脚占位符 106746">
            <a:extLst>
              <a:ext uri="{FF2B5EF4-FFF2-40B4-BE49-F238E27FC236}">
                <a16:creationId xmlns:a16="http://schemas.microsoft.com/office/drawing/2014/main" id="{77EF741C-4827-4924-AC0D-6088FBDCFE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106747">
            <a:extLst>
              <a:ext uri="{FF2B5EF4-FFF2-40B4-BE49-F238E27FC236}">
                <a16:creationId xmlns:a16="http://schemas.microsoft.com/office/drawing/2014/main" id="{4B8CF99E-8637-41C7-B63C-A7D6C958DA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8587B07-BB8A-46DB-B087-CC8B986D57F1}" type="slidenum">
              <a:rPr lang="zh-CN" altLang="en-US"/>
              <a:pPr/>
              <a:t>‹#›</a:t>
            </a:fld>
            <a:endParaRPr lang="zh-CN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9973239"/>
      </p:ext>
    </p:extLst>
  </p:cSld>
  <p:clrMapOvr>
    <a:masterClrMapping/>
  </p:clrMapOvr>
  <p:transition spd="med">
    <p:fade thruBlk="1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06745">
            <a:extLst>
              <a:ext uri="{FF2B5EF4-FFF2-40B4-BE49-F238E27FC236}">
                <a16:creationId xmlns:a16="http://schemas.microsoft.com/office/drawing/2014/main" id="{22ADF470-BAF9-4C65-984B-5FEAB5F0DA1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页脚占位符 106746">
            <a:extLst>
              <a:ext uri="{FF2B5EF4-FFF2-40B4-BE49-F238E27FC236}">
                <a16:creationId xmlns:a16="http://schemas.microsoft.com/office/drawing/2014/main" id="{5C6A56E5-1B18-424E-ACD0-2743E167B8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106747">
            <a:extLst>
              <a:ext uri="{FF2B5EF4-FFF2-40B4-BE49-F238E27FC236}">
                <a16:creationId xmlns:a16="http://schemas.microsoft.com/office/drawing/2014/main" id="{6202740B-9DC9-4186-9DFF-301F263702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90F33A-7858-40FC-91A1-5DF7D93C879D}" type="slidenum">
              <a:rPr lang="zh-CN" altLang="en-US"/>
              <a:pPr/>
              <a:t>‹#›</a:t>
            </a:fld>
            <a:endParaRPr lang="zh-CN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2367541"/>
      </p:ext>
    </p:extLst>
  </p:cSld>
  <p:clrMapOvr>
    <a:masterClrMapping/>
  </p:clrMapOvr>
  <p:transition spd="med">
    <p:fade thruBlk="1"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日期占位符 106745">
            <a:extLst>
              <a:ext uri="{FF2B5EF4-FFF2-40B4-BE49-F238E27FC236}">
                <a16:creationId xmlns:a16="http://schemas.microsoft.com/office/drawing/2014/main" id="{4E8C5995-E46D-4308-B092-5EB185FEA74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106746">
            <a:extLst>
              <a:ext uri="{FF2B5EF4-FFF2-40B4-BE49-F238E27FC236}">
                <a16:creationId xmlns:a16="http://schemas.microsoft.com/office/drawing/2014/main" id="{F10E04F4-ED2B-4644-9149-2541F1B70C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06747">
            <a:extLst>
              <a:ext uri="{FF2B5EF4-FFF2-40B4-BE49-F238E27FC236}">
                <a16:creationId xmlns:a16="http://schemas.microsoft.com/office/drawing/2014/main" id="{D41DD4AB-1DEC-4A79-9C9E-1D65540C3F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DCB9328-E39B-4FF8-BAA6-6B215F11C019}" type="slidenum">
              <a:rPr lang="zh-CN" altLang="en-US"/>
              <a:pPr/>
              <a:t>‹#›</a:t>
            </a:fld>
            <a:endParaRPr lang="zh-CN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470330"/>
      </p:ext>
    </p:extLst>
  </p:cSld>
  <p:clrMapOvr>
    <a:masterClrMapping/>
  </p:clrMapOvr>
  <p:transition spd="med">
    <p:fade thruBlk="1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53273365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日期占位符 106745">
            <a:extLst>
              <a:ext uri="{FF2B5EF4-FFF2-40B4-BE49-F238E27FC236}">
                <a16:creationId xmlns:a16="http://schemas.microsoft.com/office/drawing/2014/main" id="{4CCEDB4B-3EA4-4583-AF44-FD360751F09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106746">
            <a:extLst>
              <a:ext uri="{FF2B5EF4-FFF2-40B4-BE49-F238E27FC236}">
                <a16:creationId xmlns:a16="http://schemas.microsoft.com/office/drawing/2014/main" id="{1346F797-446E-4B7B-9570-CE83EC6878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06747">
            <a:extLst>
              <a:ext uri="{FF2B5EF4-FFF2-40B4-BE49-F238E27FC236}">
                <a16:creationId xmlns:a16="http://schemas.microsoft.com/office/drawing/2014/main" id="{DE6EEDCD-519C-48A7-85A3-8066C93672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82A7284-28AA-42D3-AE9E-18ADB7D891C7}" type="slidenum">
              <a:rPr lang="zh-CN" altLang="en-US"/>
              <a:pPr/>
              <a:t>‹#›</a:t>
            </a:fld>
            <a:endParaRPr lang="zh-CN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4628910"/>
      </p:ext>
    </p:extLst>
  </p:cSld>
  <p:clrMapOvr>
    <a:masterClrMapping/>
  </p:clrMapOvr>
  <p:transition spd="med">
    <p:fade thruBlk="1"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106745">
            <a:extLst>
              <a:ext uri="{FF2B5EF4-FFF2-40B4-BE49-F238E27FC236}">
                <a16:creationId xmlns:a16="http://schemas.microsoft.com/office/drawing/2014/main" id="{73B31319-CAB0-49BB-9D8F-4BCC05C9EE5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106746">
            <a:extLst>
              <a:ext uri="{FF2B5EF4-FFF2-40B4-BE49-F238E27FC236}">
                <a16:creationId xmlns:a16="http://schemas.microsoft.com/office/drawing/2014/main" id="{C1F8A048-759A-490E-818B-D4F62F3D23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06747">
            <a:extLst>
              <a:ext uri="{FF2B5EF4-FFF2-40B4-BE49-F238E27FC236}">
                <a16:creationId xmlns:a16="http://schemas.microsoft.com/office/drawing/2014/main" id="{F172F8FB-49C9-4FE5-ADA7-8FFFE0E313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AC0972C-9206-4334-9C31-E54F8FB8873B}" type="slidenum">
              <a:rPr lang="zh-CN" altLang="en-US"/>
              <a:pPr/>
              <a:t>‹#›</a:t>
            </a:fld>
            <a:endParaRPr lang="zh-CN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7076251"/>
      </p:ext>
    </p:extLst>
  </p:cSld>
  <p:clrMapOvr>
    <a:masterClrMapping/>
  </p:clrMapOvr>
  <p:transition spd="med">
    <p:fade thruBlk="1"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04013" y="228600"/>
            <a:ext cx="2135188" cy="5870575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98450" y="228600"/>
            <a:ext cx="6281784" cy="5870575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106745">
            <a:extLst>
              <a:ext uri="{FF2B5EF4-FFF2-40B4-BE49-F238E27FC236}">
                <a16:creationId xmlns:a16="http://schemas.microsoft.com/office/drawing/2014/main" id="{8D88E9B2-9111-43E2-94A1-FFE92C99F90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106746">
            <a:extLst>
              <a:ext uri="{FF2B5EF4-FFF2-40B4-BE49-F238E27FC236}">
                <a16:creationId xmlns:a16="http://schemas.microsoft.com/office/drawing/2014/main" id="{43B215E9-4BF5-469A-BA57-86FC54B8AD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06747">
            <a:extLst>
              <a:ext uri="{FF2B5EF4-FFF2-40B4-BE49-F238E27FC236}">
                <a16:creationId xmlns:a16="http://schemas.microsoft.com/office/drawing/2014/main" id="{2FB4C0E7-F616-4BCF-BFB8-82D935ABEF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27F82B4-410B-47A4-98CD-5F0D721E4A71}" type="slidenum">
              <a:rPr lang="zh-CN" altLang="en-US"/>
              <a:pPr/>
              <a:t>‹#›</a:t>
            </a:fld>
            <a:endParaRPr lang="zh-CN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958135"/>
      </p:ext>
    </p:extLst>
  </p:cSld>
  <p:clrMapOvr>
    <a:masterClrMapping/>
  </p:clrMapOvr>
  <p:transition spd="med">
    <p:fade thruBlk="1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9969177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7676238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336370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866954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112802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7330723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0906693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749" r:id="rId1"/>
    <p:sldLayoutId id="2147483729" r:id="rId2"/>
    <p:sldLayoutId id="2147483730" r:id="rId3"/>
    <p:sldLayoutId id="2147483731" r:id="rId4"/>
    <p:sldLayoutId id="2147483732" r:id="rId5"/>
    <p:sldLayoutId id="2147483733" r:id="rId6"/>
    <p:sldLayoutId id="2147483734" r:id="rId7"/>
    <p:sldLayoutId id="2147483735" r:id="rId8"/>
    <p:sldLayoutId id="2147483736" r:id="rId9"/>
    <p:sldLayoutId id="2147483737" r:id="rId10"/>
    <p:sldLayoutId id="2147483738" r:id="rId11"/>
  </p:sldLayoutIdLst>
  <p:hf sldNum="0"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组合 106497">
            <a:extLst>
              <a:ext uri="{FF2B5EF4-FFF2-40B4-BE49-F238E27FC236}">
                <a16:creationId xmlns:a16="http://schemas.microsoft.com/office/drawing/2014/main" id="{06FDC1A4-E808-47B0-9C68-D848AE11F216}"/>
              </a:ext>
            </a:extLst>
          </p:cNvPr>
          <p:cNvGrpSpPr>
            <a:grpSpLocks/>
          </p:cNvGrpSpPr>
          <p:nvPr/>
        </p:nvGrpSpPr>
        <p:grpSpPr bwMode="auto">
          <a:xfrm>
            <a:off x="566738" y="0"/>
            <a:ext cx="7891462" cy="6821488"/>
            <a:chOff x="349" y="23"/>
            <a:chExt cx="4971" cy="4297"/>
          </a:xfrm>
        </p:grpSpPr>
        <p:sp>
          <p:nvSpPr>
            <p:cNvPr id="1132" name="矩形 106498">
              <a:extLst>
                <a:ext uri="{FF2B5EF4-FFF2-40B4-BE49-F238E27FC236}">
                  <a16:creationId xmlns:a16="http://schemas.microsoft.com/office/drawing/2014/main" id="{11284B3D-A326-4A3B-A276-01714CD0CC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23"/>
              <a:ext cx="21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33" name="任意多边形 106499">
              <a:extLst>
                <a:ext uri="{FF2B5EF4-FFF2-40B4-BE49-F238E27FC236}">
                  <a16:creationId xmlns:a16="http://schemas.microsoft.com/office/drawing/2014/main" id="{BBEE3533-94C1-4104-85B4-797413E23878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384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78 w 4"/>
                <a:gd name="T5" fmla="*/ 2594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78 w 4"/>
                <a:gd name="T15" fmla="*/ 7803 h 60"/>
                <a:gd name="T16" fmla="*/ 578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4" name="任意多边形 106500">
              <a:extLst>
                <a:ext uri="{FF2B5EF4-FFF2-40B4-BE49-F238E27FC236}">
                  <a16:creationId xmlns:a16="http://schemas.microsoft.com/office/drawing/2014/main" id="{5ECD2D2E-5031-46A7-9F19-E5601B5B5E7F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384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5" name="任意多边形 106501">
              <a:extLst>
                <a:ext uri="{FF2B5EF4-FFF2-40B4-BE49-F238E27FC236}">
                  <a16:creationId xmlns:a16="http://schemas.microsoft.com/office/drawing/2014/main" id="{18C6521B-7368-4375-B5C2-F4B76A2ED529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384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6" name="任意多边形 106502">
              <a:extLst>
                <a:ext uri="{FF2B5EF4-FFF2-40B4-BE49-F238E27FC236}">
                  <a16:creationId xmlns:a16="http://schemas.microsoft.com/office/drawing/2014/main" id="{F447B8B3-6153-4FC7-813D-54DF34EA5AA7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384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78 w 4"/>
                <a:gd name="T5" fmla="*/ 2594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78 w 4"/>
                <a:gd name="T15" fmla="*/ 7803 h 60"/>
                <a:gd name="T16" fmla="*/ 578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7" name="任意多边形 106503">
              <a:extLst>
                <a:ext uri="{FF2B5EF4-FFF2-40B4-BE49-F238E27FC236}">
                  <a16:creationId xmlns:a16="http://schemas.microsoft.com/office/drawing/2014/main" id="{43497D80-B068-4D05-A653-C071E941F59B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384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8" name="任意多边形 106504">
              <a:extLst>
                <a:ext uri="{FF2B5EF4-FFF2-40B4-BE49-F238E27FC236}">
                  <a16:creationId xmlns:a16="http://schemas.microsoft.com/office/drawing/2014/main" id="{5B055A8A-20EB-481F-8375-94D30279DDD5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384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78 w 4"/>
                <a:gd name="T5" fmla="*/ 2594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78 w 4"/>
                <a:gd name="T15" fmla="*/ 7803 h 60"/>
                <a:gd name="T16" fmla="*/ 578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9" name="任意多边形 106505">
              <a:extLst>
                <a:ext uri="{FF2B5EF4-FFF2-40B4-BE49-F238E27FC236}">
                  <a16:creationId xmlns:a16="http://schemas.microsoft.com/office/drawing/2014/main" id="{C7AAC33D-9AE3-462D-B859-AE31E0D09415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384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0" name="任意多边形 106506">
              <a:extLst>
                <a:ext uri="{FF2B5EF4-FFF2-40B4-BE49-F238E27FC236}">
                  <a16:creationId xmlns:a16="http://schemas.microsoft.com/office/drawing/2014/main" id="{541A0367-CC6B-495D-8D97-8C4DD9E73C45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384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1" name="任意多边形 106507">
              <a:extLst>
                <a:ext uri="{FF2B5EF4-FFF2-40B4-BE49-F238E27FC236}">
                  <a16:creationId xmlns:a16="http://schemas.microsoft.com/office/drawing/2014/main" id="{D64708C6-680B-4EBA-AB0A-4B5FCE34CD40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384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2" name="任意多边形 106508">
              <a:extLst>
                <a:ext uri="{FF2B5EF4-FFF2-40B4-BE49-F238E27FC236}">
                  <a16:creationId xmlns:a16="http://schemas.microsoft.com/office/drawing/2014/main" id="{19DFECF6-34FF-4E79-8472-71AFD8EA0221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384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3" name="矩形 106509">
              <a:extLst>
                <a:ext uri="{FF2B5EF4-FFF2-40B4-BE49-F238E27FC236}">
                  <a16:creationId xmlns:a16="http://schemas.microsoft.com/office/drawing/2014/main" id="{A38C703E-5FCD-4924-BCD8-5442CB0E2F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4269"/>
              <a:ext cx="21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44" name="矩形 106510">
              <a:extLst>
                <a:ext uri="{FF2B5EF4-FFF2-40B4-BE49-F238E27FC236}">
                  <a16:creationId xmlns:a16="http://schemas.microsoft.com/office/drawing/2014/main" id="{E5A1014F-A01F-4492-A84C-9042B34E4C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" y="23"/>
              <a:ext cx="21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45" name="任意多边形 106511">
              <a:extLst>
                <a:ext uri="{FF2B5EF4-FFF2-40B4-BE49-F238E27FC236}">
                  <a16:creationId xmlns:a16="http://schemas.microsoft.com/office/drawing/2014/main" id="{797725CD-FD5E-424C-A58E-8D3262DECA9E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829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78 w 4"/>
                <a:gd name="T5" fmla="*/ 2594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78 w 4"/>
                <a:gd name="T15" fmla="*/ 7803 h 60"/>
                <a:gd name="T16" fmla="*/ 578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6" name="任意多边形 106512">
              <a:extLst>
                <a:ext uri="{FF2B5EF4-FFF2-40B4-BE49-F238E27FC236}">
                  <a16:creationId xmlns:a16="http://schemas.microsoft.com/office/drawing/2014/main" id="{48D09801-C4AC-43D7-A86B-9C5B8296DDC8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829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" name="任意多边形 106513">
              <a:extLst>
                <a:ext uri="{FF2B5EF4-FFF2-40B4-BE49-F238E27FC236}">
                  <a16:creationId xmlns:a16="http://schemas.microsoft.com/office/drawing/2014/main" id="{147DFA29-A81D-40AC-B4E2-28039E00D922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829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8" name="任意多边形 106514">
              <a:extLst>
                <a:ext uri="{FF2B5EF4-FFF2-40B4-BE49-F238E27FC236}">
                  <a16:creationId xmlns:a16="http://schemas.microsoft.com/office/drawing/2014/main" id="{09934A0A-8FF6-4E6D-9A75-FBE2E82F140C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829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78 w 4"/>
                <a:gd name="T5" fmla="*/ 2594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78 w 4"/>
                <a:gd name="T15" fmla="*/ 7803 h 60"/>
                <a:gd name="T16" fmla="*/ 578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9" name="任意多边形 106515">
              <a:extLst>
                <a:ext uri="{FF2B5EF4-FFF2-40B4-BE49-F238E27FC236}">
                  <a16:creationId xmlns:a16="http://schemas.microsoft.com/office/drawing/2014/main" id="{737F35AB-5684-4400-AAED-85C02EDA70A4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829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0" name="任意多边形 106516">
              <a:extLst>
                <a:ext uri="{FF2B5EF4-FFF2-40B4-BE49-F238E27FC236}">
                  <a16:creationId xmlns:a16="http://schemas.microsoft.com/office/drawing/2014/main" id="{A30E3818-AC21-47B4-93CE-E98560A91CC4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829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78 w 4"/>
                <a:gd name="T5" fmla="*/ 2594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78 w 4"/>
                <a:gd name="T15" fmla="*/ 7803 h 60"/>
                <a:gd name="T16" fmla="*/ 578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1" name="任意多边形 106517">
              <a:extLst>
                <a:ext uri="{FF2B5EF4-FFF2-40B4-BE49-F238E27FC236}">
                  <a16:creationId xmlns:a16="http://schemas.microsoft.com/office/drawing/2014/main" id="{C2F1A792-AFF7-433B-9D09-BDBB6FD8B9D3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829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2" name="任意多边形 106518">
              <a:extLst>
                <a:ext uri="{FF2B5EF4-FFF2-40B4-BE49-F238E27FC236}">
                  <a16:creationId xmlns:a16="http://schemas.microsoft.com/office/drawing/2014/main" id="{97BFC6D5-A36C-4ACF-BD52-5D50CC0F1F7C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829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3" name="任意多边形 106519">
              <a:extLst>
                <a:ext uri="{FF2B5EF4-FFF2-40B4-BE49-F238E27FC236}">
                  <a16:creationId xmlns:a16="http://schemas.microsoft.com/office/drawing/2014/main" id="{F0ABD52E-83EC-4441-920D-ABB298B9E60A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829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4" name="任意多边形 106520">
              <a:extLst>
                <a:ext uri="{FF2B5EF4-FFF2-40B4-BE49-F238E27FC236}">
                  <a16:creationId xmlns:a16="http://schemas.microsoft.com/office/drawing/2014/main" id="{883BE005-A095-4B0C-A3E5-B0EE9A54742E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829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5" name="矩形 106521">
              <a:extLst>
                <a:ext uri="{FF2B5EF4-FFF2-40B4-BE49-F238E27FC236}">
                  <a16:creationId xmlns:a16="http://schemas.microsoft.com/office/drawing/2014/main" id="{5F0EA235-A210-4020-ACAC-F9BD90E824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" y="4269"/>
              <a:ext cx="21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56" name="矩形 106522">
              <a:extLst>
                <a:ext uri="{FF2B5EF4-FFF2-40B4-BE49-F238E27FC236}">
                  <a16:creationId xmlns:a16="http://schemas.microsoft.com/office/drawing/2014/main" id="{FE708E0A-8BF7-4FE6-8808-12E8BE56CE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9" y="23"/>
              <a:ext cx="21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57" name="任意多边形 106523">
              <a:extLst>
                <a:ext uri="{FF2B5EF4-FFF2-40B4-BE49-F238E27FC236}">
                  <a16:creationId xmlns:a16="http://schemas.microsoft.com/office/drawing/2014/main" id="{97AB8DB0-9688-4754-878B-F93A3416ECB3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1279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78 w 4"/>
                <a:gd name="T5" fmla="*/ 2594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78 w 4"/>
                <a:gd name="T15" fmla="*/ 7803 h 60"/>
                <a:gd name="T16" fmla="*/ 578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8" name="任意多边形 106524">
              <a:extLst>
                <a:ext uri="{FF2B5EF4-FFF2-40B4-BE49-F238E27FC236}">
                  <a16:creationId xmlns:a16="http://schemas.microsoft.com/office/drawing/2014/main" id="{FF1E5BBF-3D6E-4521-A83D-4B1941BB7F15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1279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9" name="任意多边形 106525">
              <a:extLst>
                <a:ext uri="{FF2B5EF4-FFF2-40B4-BE49-F238E27FC236}">
                  <a16:creationId xmlns:a16="http://schemas.microsoft.com/office/drawing/2014/main" id="{35DC651A-5C6E-4EBD-A09D-7BEA64A57A1D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1279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0" name="任意多边形 106526">
              <a:extLst>
                <a:ext uri="{FF2B5EF4-FFF2-40B4-BE49-F238E27FC236}">
                  <a16:creationId xmlns:a16="http://schemas.microsoft.com/office/drawing/2014/main" id="{0D932D64-AB28-496C-9F9D-17C8C5FA2C51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1279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78 w 4"/>
                <a:gd name="T5" fmla="*/ 2594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78 w 4"/>
                <a:gd name="T15" fmla="*/ 7803 h 60"/>
                <a:gd name="T16" fmla="*/ 578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1" name="任意多边形 106527">
              <a:extLst>
                <a:ext uri="{FF2B5EF4-FFF2-40B4-BE49-F238E27FC236}">
                  <a16:creationId xmlns:a16="http://schemas.microsoft.com/office/drawing/2014/main" id="{DF017B15-0602-445D-AD4C-D5AB1FC54E5F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1279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2" name="任意多边形 106528">
              <a:extLst>
                <a:ext uri="{FF2B5EF4-FFF2-40B4-BE49-F238E27FC236}">
                  <a16:creationId xmlns:a16="http://schemas.microsoft.com/office/drawing/2014/main" id="{3F83780E-2B56-4065-83DA-12E0298320C2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1279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78 w 4"/>
                <a:gd name="T5" fmla="*/ 2594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78 w 4"/>
                <a:gd name="T15" fmla="*/ 7803 h 60"/>
                <a:gd name="T16" fmla="*/ 578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3" name="任意多边形 106529">
              <a:extLst>
                <a:ext uri="{FF2B5EF4-FFF2-40B4-BE49-F238E27FC236}">
                  <a16:creationId xmlns:a16="http://schemas.microsoft.com/office/drawing/2014/main" id="{21C62BE6-1A48-4EBB-858E-EA4100CC52FC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1279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4" name="任意多边形 106530">
              <a:extLst>
                <a:ext uri="{FF2B5EF4-FFF2-40B4-BE49-F238E27FC236}">
                  <a16:creationId xmlns:a16="http://schemas.microsoft.com/office/drawing/2014/main" id="{D926C3AA-858D-4495-8D2A-DAEB6D1A850F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1279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5" name="任意多边形 106531">
              <a:extLst>
                <a:ext uri="{FF2B5EF4-FFF2-40B4-BE49-F238E27FC236}">
                  <a16:creationId xmlns:a16="http://schemas.microsoft.com/office/drawing/2014/main" id="{F16B4834-205E-4923-A971-5B7FF00350B3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1279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6" name="任意多边形 106532">
              <a:extLst>
                <a:ext uri="{FF2B5EF4-FFF2-40B4-BE49-F238E27FC236}">
                  <a16:creationId xmlns:a16="http://schemas.microsoft.com/office/drawing/2014/main" id="{35BC541C-D6CD-49CA-9F06-CBE3D3C3A77A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1279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" name="矩形 106533">
              <a:extLst>
                <a:ext uri="{FF2B5EF4-FFF2-40B4-BE49-F238E27FC236}">
                  <a16:creationId xmlns:a16="http://schemas.microsoft.com/office/drawing/2014/main" id="{3460AC8B-7A8E-4DED-A009-2CB22A4F36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9" y="4269"/>
              <a:ext cx="21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68" name="矩形 106534">
              <a:extLst>
                <a:ext uri="{FF2B5EF4-FFF2-40B4-BE49-F238E27FC236}">
                  <a16:creationId xmlns:a16="http://schemas.microsoft.com/office/drawing/2014/main" id="{3A752DEF-253D-43E0-92BA-89CCB188F7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4" y="23"/>
              <a:ext cx="21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69" name="任意多边形 106535">
              <a:extLst>
                <a:ext uri="{FF2B5EF4-FFF2-40B4-BE49-F238E27FC236}">
                  <a16:creationId xmlns:a16="http://schemas.microsoft.com/office/drawing/2014/main" id="{1952F77A-B847-4C0A-9624-B32D9C6B0DF9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1724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78 w 4"/>
                <a:gd name="T5" fmla="*/ 2594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78 w 4"/>
                <a:gd name="T15" fmla="*/ 7803 h 60"/>
                <a:gd name="T16" fmla="*/ 578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0" name="任意多边形 106536">
              <a:extLst>
                <a:ext uri="{FF2B5EF4-FFF2-40B4-BE49-F238E27FC236}">
                  <a16:creationId xmlns:a16="http://schemas.microsoft.com/office/drawing/2014/main" id="{9C4E1BDD-7160-4B93-884B-D3A297042EC1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1724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1" name="任意多边形 106537">
              <a:extLst>
                <a:ext uri="{FF2B5EF4-FFF2-40B4-BE49-F238E27FC236}">
                  <a16:creationId xmlns:a16="http://schemas.microsoft.com/office/drawing/2014/main" id="{61FC8DE2-6E41-4544-B989-024041058C05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1724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2" name="任意多边形 106538">
              <a:extLst>
                <a:ext uri="{FF2B5EF4-FFF2-40B4-BE49-F238E27FC236}">
                  <a16:creationId xmlns:a16="http://schemas.microsoft.com/office/drawing/2014/main" id="{C3115771-75CB-460D-90E0-72CD51EB16C1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1724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78 w 4"/>
                <a:gd name="T5" fmla="*/ 2594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78 w 4"/>
                <a:gd name="T15" fmla="*/ 7803 h 60"/>
                <a:gd name="T16" fmla="*/ 578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3" name="任意多边形 106539">
              <a:extLst>
                <a:ext uri="{FF2B5EF4-FFF2-40B4-BE49-F238E27FC236}">
                  <a16:creationId xmlns:a16="http://schemas.microsoft.com/office/drawing/2014/main" id="{8F3B7426-74D7-4939-8EA3-A67E7B2C0DED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1724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4" name="任意多边形 106540">
              <a:extLst>
                <a:ext uri="{FF2B5EF4-FFF2-40B4-BE49-F238E27FC236}">
                  <a16:creationId xmlns:a16="http://schemas.microsoft.com/office/drawing/2014/main" id="{0E3110F7-2DA4-4CF7-8CC6-5CE7C462713A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1724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78 w 4"/>
                <a:gd name="T5" fmla="*/ 2594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78 w 4"/>
                <a:gd name="T15" fmla="*/ 7803 h 60"/>
                <a:gd name="T16" fmla="*/ 578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5" name="任意多边形 106541">
              <a:extLst>
                <a:ext uri="{FF2B5EF4-FFF2-40B4-BE49-F238E27FC236}">
                  <a16:creationId xmlns:a16="http://schemas.microsoft.com/office/drawing/2014/main" id="{F43A9143-9B3A-4EEC-863B-05BB9B48893C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1724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6" name="任意多边形 106542">
              <a:extLst>
                <a:ext uri="{FF2B5EF4-FFF2-40B4-BE49-F238E27FC236}">
                  <a16:creationId xmlns:a16="http://schemas.microsoft.com/office/drawing/2014/main" id="{C0421CFF-2A3B-405A-A0D5-EE440AD01F9C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1724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7" name="任意多边形 106543">
              <a:extLst>
                <a:ext uri="{FF2B5EF4-FFF2-40B4-BE49-F238E27FC236}">
                  <a16:creationId xmlns:a16="http://schemas.microsoft.com/office/drawing/2014/main" id="{8DE9DE4E-3257-4EC3-A5B8-57F0888BD5B5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1724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8" name="任意多边形 106544">
              <a:extLst>
                <a:ext uri="{FF2B5EF4-FFF2-40B4-BE49-F238E27FC236}">
                  <a16:creationId xmlns:a16="http://schemas.microsoft.com/office/drawing/2014/main" id="{AE689A3D-7521-45ED-A0FC-183110658A79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1724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9" name="矩形 106545">
              <a:extLst>
                <a:ext uri="{FF2B5EF4-FFF2-40B4-BE49-F238E27FC236}">
                  <a16:creationId xmlns:a16="http://schemas.microsoft.com/office/drawing/2014/main" id="{016CDACF-B96A-45FF-A275-3CC28B2A21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4" y="4269"/>
              <a:ext cx="21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80" name="矩形 106546">
              <a:extLst>
                <a:ext uri="{FF2B5EF4-FFF2-40B4-BE49-F238E27FC236}">
                  <a16:creationId xmlns:a16="http://schemas.microsoft.com/office/drawing/2014/main" id="{A6374E26-5FBF-4633-A556-7DF9D0BFE7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9" y="23"/>
              <a:ext cx="21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81" name="任意多边形 106547">
              <a:extLst>
                <a:ext uri="{FF2B5EF4-FFF2-40B4-BE49-F238E27FC236}">
                  <a16:creationId xmlns:a16="http://schemas.microsoft.com/office/drawing/2014/main" id="{80B4221E-8BCB-4711-A712-9B953F412D79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2169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78 w 4"/>
                <a:gd name="T5" fmla="*/ 2594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78 w 4"/>
                <a:gd name="T15" fmla="*/ 7803 h 60"/>
                <a:gd name="T16" fmla="*/ 578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2" name="任意多边形 106548">
              <a:extLst>
                <a:ext uri="{FF2B5EF4-FFF2-40B4-BE49-F238E27FC236}">
                  <a16:creationId xmlns:a16="http://schemas.microsoft.com/office/drawing/2014/main" id="{907163C5-4B93-4678-9061-579E34C73D03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2169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3" name="任意多边形 106549">
              <a:extLst>
                <a:ext uri="{FF2B5EF4-FFF2-40B4-BE49-F238E27FC236}">
                  <a16:creationId xmlns:a16="http://schemas.microsoft.com/office/drawing/2014/main" id="{875FE2E5-70F0-4875-9C9A-8993CC643132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2169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4" name="任意多边形 106550">
              <a:extLst>
                <a:ext uri="{FF2B5EF4-FFF2-40B4-BE49-F238E27FC236}">
                  <a16:creationId xmlns:a16="http://schemas.microsoft.com/office/drawing/2014/main" id="{6E1D5DB4-F192-4BC0-B731-37C168987CC0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2169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78 w 4"/>
                <a:gd name="T5" fmla="*/ 2594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78 w 4"/>
                <a:gd name="T15" fmla="*/ 7803 h 60"/>
                <a:gd name="T16" fmla="*/ 578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5" name="任意多边形 106551">
              <a:extLst>
                <a:ext uri="{FF2B5EF4-FFF2-40B4-BE49-F238E27FC236}">
                  <a16:creationId xmlns:a16="http://schemas.microsoft.com/office/drawing/2014/main" id="{BA6DFC89-2C97-4761-A419-A9C5710D3D47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2169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6" name="任意多边形 106552">
              <a:extLst>
                <a:ext uri="{FF2B5EF4-FFF2-40B4-BE49-F238E27FC236}">
                  <a16:creationId xmlns:a16="http://schemas.microsoft.com/office/drawing/2014/main" id="{96E26EB5-9384-42A3-AEC7-FBB0B11B279F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2169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78 w 4"/>
                <a:gd name="T5" fmla="*/ 2594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78 w 4"/>
                <a:gd name="T15" fmla="*/ 7803 h 60"/>
                <a:gd name="T16" fmla="*/ 578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7" name="任意多边形 106553">
              <a:extLst>
                <a:ext uri="{FF2B5EF4-FFF2-40B4-BE49-F238E27FC236}">
                  <a16:creationId xmlns:a16="http://schemas.microsoft.com/office/drawing/2014/main" id="{AA559B97-CD84-45CA-B0A4-04524E9F6A41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2169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8" name="任意多边形 106554">
              <a:extLst>
                <a:ext uri="{FF2B5EF4-FFF2-40B4-BE49-F238E27FC236}">
                  <a16:creationId xmlns:a16="http://schemas.microsoft.com/office/drawing/2014/main" id="{D3E07F9A-A5A7-4C3B-BAE8-DAFCFE33B176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2169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9" name="任意多边形 106555">
              <a:extLst>
                <a:ext uri="{FF2B5EF4-FFF2-40B4-BE49-F238E27FC236}">
                  <a16:creationId xmlns:a16="http://schemas.microsoft.com/office/drawing/2014/main" id="{1185C785-C20E-4303-B467-9D7DAE466F7A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2169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0" name="任意多边形 106556">
              <a:extLst>
                <a:ext uri="{FF2B5EF4-FFF2-40B4-BE49-F238E27FC236}">
                  <a16:creationId xmlns:a16="http://schemas.microsoft.com/office/drawing/2014/main" id="{F92CC2F8-1F04-4306-B3C0-C3031B1C96C0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2169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78 w 4"/>
                <a:gd name="T5" fmla="*/ 2576 h 60"/>
                <a:gd name="T6" fmla="*/ 578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78 w 4"/>
                <a:gd name="T15" fmla="*/ 7727 h 60"/>
                <a:gd name="T16" fmla="*/ 578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1" name="矩形 106557">
              <a:extLst>
                <a:ext uri="{FF2B5EF4-FFF2-40B4-BE49-F238E27FC236}">
                  <a16:creationId xmlns:a16="http://schemas.microsoft.com/office/drawing/2014/main" id="{E227B72D-A8B5-49D4-AA59-55EB350AA0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9" y="4269"/>
              <a:ext cx="21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92" name="矩形 106558">
              <a:extLst>
                <a:ext uri="{FF2B5EF4-FFF2-40B4-BE49-F238E27FC236}">
                  <a16:creationId xmlns:a16="http://schemas.microsoft.com/office/drawing/2014/main" id="{2CAE4366-0006-4899-855A-970BD6E4A2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0" y="23"/>
              <a:ext cx="20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93" name="任意多边形 106559">
              <a:extLst>
                <a:ext uri="{FF2B5EF4-FFF2-40B4-BE49-F238E27FC236}">
                  <a16:creationId xmlns:a16="http://schemas.microsoft.com/office/drawing/2014/main" id="{AF292817-68A5-4EA4-BF41-95EEA9A014FB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262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00 w 4"/>
                <a:gd name="T5" fmla="*/ 2594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00 w 4"/>
                <a:gd name="T15" fmla="*/ 7803 h 60"/>
                <a:gd name="T16" fmla="*/ 500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4" name="任意多边形 106560">
              <a:extLst>
                <a:ext uri="{FF2B5EF4-FFF2-40B4-BE49-F238E27FC236}">
                  <a16:creationId xmlns:a16="http://schemas.microsoft.com/office/drawing/2014/main" id="{86E17F67-B718-4E35-B4F1-C804242B8A17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262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5" name="任意多边形 106561">
              <a:extLst>
                <a:ext uri="{FF2B5EF4-FFF2-40B4-BE49-F238E27FC236}">
                  <a16:creationId xmlns:a16="http://schemas.microsoft.com/office/drawing/2014/main" id="{65DA59CE-2EDD-4F3E-BCAF-DCD09E72E756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262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6" name="任意多边形 106562">
              <a:extLst>
                <a:ext uri="{FF2B5EF4-FFF2-40B4-BE49-F238E27FC236}">
                  <a16:creationId xmlns:a16="http://schemas.microsoft.com/office/drawing/2014/main" id="{20CC6039-8491-4463-8632-B608B8F888C8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262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00 w 4"/>
                <a:gd name="T5" fmla="*/ 2594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00 w 4"/>
                <a:gd name="T15" fmla="*/ 7803 h 60"/>
                <a:gd name="T16" fmla="*/ 500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7" name="任意多边形 106563">
              <a:extLst>
                <a:ext uri="{FF2B5EF4-FFF2-40B4-BE49-F238E27FC236}">
                  <a16:creationId xmlns:a16="http://schemas.microsoft.com/office/drawing/2014/main" id="{029E9B60-946A-4A22-91B6-F121C1BCAF9A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262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8" name="任意多边形 106564">
              <a:extLst>
                <a:ext uri="{FF2B5EF4-FFF2-40B4-BE49-F238E27FC236}">
                  <a16:creationId xmlns:a16="http://schemas.microsoft.com/office/drawing/2014/main" id="{1A9D4128-4973-4329-9F98-B62112B28E1A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262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00 w 4"/>
                <a:gd name="T5" fmla="*/ 2594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00 w 4"/>
                <a:gd name="T15" fmla="*/ 7803 h 60"/>
                <a:gd name="T16" fmla="*/ 500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9" name="任意多边形 106565">
              <a:extLst>
                <a:ext uri="{FF2B5EF4-FFF2-40B4-BE49-F238E27FC236}">
                  <a16:creationId xmlns:a16="http://schemas.microsoft.com/office/drawing/2014/main" id="{02FB87D0-9F71-4A7F-BDDA-52F2B23656BE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262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0" name="任意多边形 106566">
              <a:extLst>
                <a:ext uri="{FF2B5EF4-FFF2-40B4-BE49-F238E27FC236}">
                  <a16:creationId xmlns:a16="http://schemas.microsoft.com/office/drawing/2014/main" id="{D7BC7D27-8A73-422A-982A-21706CF51B2D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262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1" name="任意多边形 106567">
              <a:extLst>
                <a:ext uri="{FF2B5EF4-FFF2-40B4-BE49-F238E27FC236}">
                  <a16:creationId xmlns:a16="http://schemas.microsoft.com/office/drawing/2014/main" id="{D8A9BC54-CB76-497E-82E9-A332BF80B342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262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2" name="任意多边形 106568">
              <a:extLst>
                <a:ext uri="{FF2B5EF4-FFF2-40B4-BE49-F238E27FC236}">
                  <a16:creationId xmlns:a16="http://schemas.microsoft.com/office/drawing/2014/main" id="{4541FDF6-A527-4C89-B17D-6C73097A2780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262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3" name="矩形 106569">
              <a:extLst>
                <a:ext uri="{FF2B5EF4-FFF2-40B4-BE49-F238E27FC236}">
                  <a16:creationId xmlns:a16="http://schemas.microsoft.com/office/drawing/2014/main" id="{BEBB84BC-7AA3-4E6F-8EF3-A875A79341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0" y="4269"/>
              <a:ext cx="20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04" name="矩形 106570">
              <a:extLst>
                <a:ext uri="{FF2B5EF4-FFF2-40B4-BE49-F238E27FC236}">
                  <a16:creationId xmlns:a16="http://schemas.microsoft.com/office/drawing/2014/main" id="{C6EF1118-3A19-4159-8EFB-3B12DB8637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5" y="23"/>
              <a:ext cx="20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05" name="任意多边形 106571">
              <a:extLst>
                <a:ext uri="{FF2B5EF4-FFF2-40B4-BE49-F238E27FC236}">
                  <a16:creationId xmlns:a16="http://schemas.microsoft.com/office/drawing/2014/main" id="{ADDFD5A9-301D-4675-B95A-2496622A38C9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3065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00 w 4"/>
                <a:gd name="T5" fmla="*/ 2594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00 w 4"/>
                <a:gd name="T15" fmla="*/ 7803 h 60"/>
                <a:gd name="T16" fmla="*/ 500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6" name="任意多边形 106572">
              <a:extLst>
                <a:ext uri="{FF2B5EF4-FFF2-40B4-BE49-F238E27FC236}">
                  <a16:creationId xmlns:a16="http://schemas.microsoft.com/office/drawing/2014/main" id="{A830F590-338C-4277-8A87-B3FCB055B959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3065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7" name="任意多边形 106573">
              <a:extLst>
                <a:ext uri="{FF2B5EF4-FFF2-40B4-BE49-F238E27FC236}">
                  <a16:creationId xmlns:a16="http://schemas.microsoft.com/office/drawing/2014/main" id="{C8421FDD-449D-4F08-878B-8F823738EAD9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3065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" name="任意多边形 106574">
              <a:extLst>
                <a:ext uri="{FF2B5EF4-FFF2-40B4-BE49-F238E27FC236}">
                  <a16:creationId xmlns:a16="http://schemas.microsoft.com/office/drawing/2014/main" id="{4F640C3D-9BAE-484E-A94D-50397F892F16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3065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00 w 4"/>
                <a:gd name="T5" fmla="*/ 2594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00 w 4"/>
                <a:gd name="T15" fmla="*/ 7803 h 60"/>
                <a:gd name="T16" fmla="*/ 500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9" name="任意多边形 106575">
              <a:extLst>
                <a:ext uri="{FF2B5EF4-FFF2-40B4-BE49-F238E27FC236}">
                  <a16:creationId xmlns:a16="http://schemas.microsoft.com/office/drawing/2014/main" id="{9D5AE65F-32EA-46C3-824E-511EFB2629DA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3065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0" name="任意多边形 106576">
              <a:extLst>
                <a:ext uri="{FF2B5EF4-FFF2-40B4-BE49-F238E27FC236}">
                  <a16:creationId xmlns:a16="http://schemas.microsoft.com/office/drawing/2014/main" id="{8CE4BA7E-A6BD-4CF8-97D9-D30FF088DF9E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3065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00 w 4"/>
                <a:gd name="T5" fmla="*/ 2594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00 w 4"/>
                <a:gd name="T15" fmla="*/ 7803 h 60"/>
                <a:gd name="T16" fmla="*/ 500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1" name="任意多边形 106577">
              <a:extLst>
                <a:ext uri="{FF2B5EF4-FFF2-40B4-BE49-F238E27FC236}">
                  <a16:creationId xmlns:a16="http://schemas.microsoft.com/office/drawing/2014/main" id="{E5194EDB-B17E-42B2-AF24-FBA2E87BCB0D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3065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2" name="任意多边形 106578">
              <a:extLst>
                <a:ext uri="{FF2B5EF4-FFF2-40B4-BE49-F238E27FC236}">
                  <a16:creationId xmlns:a16="http://schemas.microsoft.com/office/drawing/2014/main" id="{5BC5F8E9-160B-4339-A09F-4307321B8865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3065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3" name="任意多边形 106579">
              <a:extLst>
                <a:ext uri="{FF2B5EF4-FFF2-40B4-BE49-F238E27FC236}">
                  <a16:creationId xmlns:a16="http://schemas.microsoft.com/office/drawing/2014/main" id="{1BAA6346-BE44-4575-88A1-15A700453F2D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3065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4" name="任意多边形 106580">
              <a:extLst>
                <a:ext uri="{FF2B5EF4-FFF2-40B4-BE49-F238E27FC236}">
                  <a16:creationId xmlns:a16="http://schemas.microsoft.com/office/drawing/2014/main" id="{01CEFB7E-53AB-4D69-9A07-5722A5D4864A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3065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5" name="矩形 106581">
              <a:extLst>
                <a:ext uri="{FF2B5EF4-FFF2-40B4-BE49-F238E27FC236}">
                  <a16:creationId xmlns:a16="http://schemas.microsoft.com/office/drawing/2014/main" id="{3ED6DFDD-3D35-40B4-B6B0-CFC76FDF35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5" y="4269"/>
              <a:ext cx="20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16" name="矩形 106582">
              <a:extLst>
                <a:ext uri="{FF2B5EF4-FFF2-40B4-BE49-F238E27FC236}">
                  <a16:creationId xmlns:a16="http://schemas.microsoft.com/office/drawing/2014/main" id="{60CF78CD-FDED-466A-AF52-C1169D5654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0" y="23"/>
              <a:ext cx="20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17" name="任意多边形 106583">
              <a:extLst>
                <a:ext uri="{FF2B5EF4-FFF2-40B4-BE49-F238E27FC236}">
                  <a16:creationId xmlns:a16="http://schemas.microsoft.com/office/drawing/2014/main" id="{B0E7AB33-D795-44AE-B471-D1562A86C228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351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00 w 4"/>
                <a:gd name="T5" fmla="*/ 2594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00 w 4"/>
                <a:gd name="T15" fmla="*/ 7803 h 60"/>
                <a:gd name="T16" fmla="*/ 500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8" name="任意多边形 106584">
              <a:extLst>
                <a:ext uri="{FF2B5EF4-FFF2-40B4-BE49-F238E27FC236}">
                  <a16:creationId xmlns:a16="http://schemas.microsoft.com/office/drawing/2014/main" id="{5D9C7A7D-3A06-45BF-BCA0-11FDEAE4E84D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351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" name="任意多边形 106585">
              <a:extLst>
                <a:ext uri="{FF2B5EF4-FFF2-40B4-BE49-F238E27FC236}">
                  <a16:creationId xmlns:a16="http://schemas.microsoft.com/office/drawing/2014/main" id="{20B8FA08-34C1-473D-9E5D-FA674C973588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351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0" name="任意多边形 106586">
              <a:extLst>
                <a:ext uri="{FF2B5EF4-FFF2-40B4-BE49-F238E27FC236}">
                  <a16:creationId xmlns:a16="http://schemas.microsoft.com/office/drawing/2014/main" id="{DE7D7147-E64A-4090-94DA-B2A21F0EBC15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351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00 w 4"/>
                <a:gd name="T5" fmla="*/ 2594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00 w 4"/>
                <a:gd name="T15" fmla="*/ 7803 h 60"/>
                <a:gd name="T16" fmla="*/ 500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1" name="任意多边形 106587">
              <a:extLst>
                <a:ext uri="{FF2B5EF4-FFF2-40B4-BE49-F238E27FC236}">
                  <a16:creationId xmlns:a16="http://schemas.microsoft.com/office/drawing/2014/main" id="{888C5B0E-C621-404B-B666-92ADA9B807D3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351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2" name="任意多边形 106588">
              <a:extLst>
                <a:ext uri="{FF2B5EF4-FFF2-40B4-BE49-F238E27FC236}">
                  <a16:creationId xmlns:a16="http://schemas.microsoft.com/office/drawing/2014/main" id="{D8EFBC71-87D3-4064-AD60-CD52D6330E1E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351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00 w 4"/>
                <a:gd name="T5" fmla="*/ 2594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00 w 4"/>
                <a:gd name="T15" fmla="*/ 7803 h 60"/>
                <a:gd name="T16" fmla="*/ 500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3" name="任意多边形 106589">
              <a:extLst>
                <a:ext uri="{FF2B5EF4-FFF2-40B4-BE49-F238E27FC236}">
                  <a16:creationId xmlns:a16="http://schemas.microsoft.com/office/drawing/2014/main" id="{471C4D04-6EC2-46CA-96CA-F25117FB4E79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351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4" name="任意多边形 106590">
              <a:extLst>
                <a:ext uri="{FF2B5EF4-FFF2-40B4-BE49-F238E27FC236}">
                  <a16:creationId xmlns:a16="http://schemas.microsoft.com/office/drawing/2014/main" id="{B2D37E68-1461-491A-96EA-D33893B869D3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351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5" name="任意多边形 106591">
              <a:extLst>
                <a:ext uri="{FF2B5EF4-FFF2-40B4-BE49-F238E27FC236}">
                  <a16:creationId xmlns:a16="http://schemas.microsoft.com/office/drawing/2014/main" id="{7FC15A88-3C06-40B9-ACE7-36735914BEB5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351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6" name="任意多边形 106592">
              <a:extLst>
                <a:ext uri="{FF2B5EF4-FFF2-40B4-BE49-F238E27FC236}">
                  <a16:creationId xmlns:a16="http://schemas.microsoft.com/office/drawing/2014/main" id="{2E6B2DBB-8E9D-4035-ABAF-4A005C2F9C17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351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7" name="矩形 106593">
              <a:extLst>
                <a:ext uri="{FF2B5EF4-FFF2-40B4-BE49-F238E27FC236}">
                  <a16:creationId xmlns:a16="http://schemas.microsoft.com/office/drawing/2014/main" id="{DC87666C-4980-4133-A121-0D08FE9D0C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0" y="4269"/>
              <a:ext cx="20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28" name="矩形 106594">
              <a:extLst>
                <a:ext uri="{FF2B5EF4-FFF2-40B4-BE49-F238E27FC236}">
                  <a16:creationId xmlns:a16="http://schemas.microsoft.com/office/drawing/2014/main" id="{E6306CB7-88EB-4923-9ED1-41350AEE1C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0" y="23"/>
              <a:ext cx="20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29" name="任意多边形 106595">
              <a:extLst>
                <a:ext uri="{FF2B5EF4-FFF2-40B4-BE49-F238E27FC236}">
                  <a16:creationId xmlns:a16="http://schemas.microsoft.com/office/drawing/2014/main" id="{FDDB23AA-EC78-420A-B519-96759B0BD2E5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396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00 w 4"/>
                <a:gd name="T5" fmla="*/ 2594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00 w 4"/>
                <a:gd name="T15" fmla="*/ 7803 h 60"/>
                <a:gd name="T16" fmla="*/ 500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" name="任意多边形 106596">
              <a:extLst>
                <a:ext uri="{FF2B5EF4-FFF2-40B4-BE49-F238E27FC236}">
                  <a16:creationId xmlns:a16="http://schemas.microsoft.com/office/drawing/2014/main" id="{8488DFA3-B5A4-45FB-83D6-1D78D2C2A0B0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396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" name="任意多边形 106597">
              <a:extLst>
                <a:ext uri="{FF2B5EF4-FFF2-40B4-BE49-F238E27FC236}">
                  <a16:creationId xmlns:a16="http://schemas.microsoft.com/office/drawing/2014/main" id="{44AF545E-3AE1-42BE-B2D0-C37950529041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396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2" name="任意多边形 106598">
              <a:extLst>
                <a:ext uri="{FF2B5EF4-FFF2-40B4-BE49-F238E27FC236}">
                  <a16:creationId xmlns:a16="http://schemas.microsoft.com/office/drawing/2014/main" id="{E2DF06DF-D6E2-4FF0-BD61-2EC656043A12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396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00 w 4"/>
                <a:gd name="T5" fmla="*/ 2594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00 w 4"/>
                <a:gd name="T15" fmla="*/ 7803 h 60"/>
                <a:gd name="T16" fmla="*/ 500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3" name="任意多边形 106599">
              <a:extLst>
                <a:ext uri="{FF2B5EF4-FFF2-40B4-BE49-F238E27FC236}">
                  <a16:creationId xmlns:a16="http://schemas.microsoft.com/office/drawing/2014/main" id="{C424956A-39E7-4531-B755-A5C23A030D60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396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4" name="任意多边形 106600">
              <a:extLst>
                <a:ext uri="{FF2B5EF4-FFF2-40B4-BE49-F238E27FC236}">
                  <a16:creationId xmlns:a16="http://schemas.microsoft.com/office/drawing/2014/main" id="{2FA410E7-62E4-4CD2-8F45-8632D056B83B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396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00 w 4"/>
                <a:gd name="T5" fmla="*/ 2594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00 w 4"/>
                <a:gd name="T15" fmla="*/ 7803 h 60"/>
                <a:gd name="T16" fmla="*/ 500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5" name="任意多边形 106601">
              <a:extLst>
                <a:ext uri="{FF2B5EF4-FFF2-40B4-BE49-F238E27FC236}">
                  <a16:creationId xmlns:a16="http://schemas.microsoft.com/office/drawing/2014/main" id="{5C00A388-5894-4CE1-B371-FFE8FB58D822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396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6" name="任意多边形 106602">
              <a:extLst>
                <a:ext uri="{FF2B5EF4-FFF2-40B4-BE49-F238E27FC236}">
                  <a16:creationId xmlns:a16="http://schemas.microsoft.com/office/drawing/2014/main" id="{06435549-FFE3-42DB-8D1B-FF1AFC1A2D19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396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7" name="任意多边形 106603">
              <a:extLst>
                <a:ext uri="{FF2B5EF4-FFF2-40B4-BE49-F238E27FC236}">
                  <a16:creationId xmlns:a16="http://schemas.microsoft.com/office/drawing/2014/main" id="{6DBD839D-F950-4CC4-B756-872FDB9DBA19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396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8" name="任意多边形 106604">
              <a:extLst>
                <a:ext uri="{FF2B5EF4-FFF2-40B4-BE49-F238E27FC236}">
                  <a16:creationId xmlns:a16="http://schemas.microsoft.com/office/drawing/2014/main" id="{24F7D4AF-DD1C-45AD-8FDE-F612657A0496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396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9" name="矩形 106605">
              <a:extLst>
                <a:ext uri="{FF2B5EF4-FFF2-40B4-BE49-F238E27FC236}">
                  <a16:creationId xmlns:a16="http://schemas.microsoft.com/office/drawing/2014/main" id="{1B7E6B6A-295B-4FB3-95E8-2131AFCFAB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0" y="4269"/>
              <a:ext cx="20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40" name="矩形 106606">
              <a:extLst>
                <a:ext uri="{FF2B5EF4-FFF2-40B4-BE49-F238E27FC236}">
                  <a16:creationId xmlns:a16="http://schemas.microsoft.com/office/drawing/2014/main" id="{8DFAD95C-73F8-48F1-B7A3-0C1BFBBB50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5" y="23"/>
              <a:ext cx="20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41" name="任意多边形 106607">
              <a:extLst>
                <a:ext uri="{FF2B5EF4-FFF2-40B4-BE49-F238E27FC236}">
                  <a16:creationId xmlns:a16="http://schemas.microsoft.com/office/drawing/2014/main" id="{EC259AE9-65A8-4AB8-9870-2A308BD56744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4405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00 w 4"/>
                <a:gd name="T5" fmla="*/ 2594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00 w 4"/>
                <a:gd name="T15" fmla="*/ 7803 h 60"/>
                <a:gd name="T16" fmla="*/ 500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2" name="任意多边形 106608">
              <a:extLst>
                <a:ext uri="{FF2B5EF4-FFF2-40B4-BE49-F238E27FC236}">
                  <a16:creationId xmlns:a16="http://schemas.microsoft.com/office/drawing/2014/main" id="{8764197F-6A67-4AE4-9B3E-E89FC50665F3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4405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3" name="任意多边形 106609">
              <a:extLst>
                <a:ext uri="{FF2B5EF4-FFF2-40B4-BE49-F238E27FC236}">
                  <a16:creationId xmlns:a16="http://schemas.microsoft.com/office/drawing/2014/main" id="{2DA97EEA-8701-4D31-97AF-87C479B4B993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4405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4" name="任意多边形 106610">
              <a:extLst>
                <a:ext uri="{FF2B5EF4-FFF2-40B4-BE49-F238E27FC236}">
                  <a16:creationId xmlns:a16="http://schemas.microsoft.com/office/drawing/2014/main" id="{30F04585-03E6-40DA-9C9D-7E7A7028771E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4405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00 w 4"/>
                <a:gd name="T5" fmla="*/ 2594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00 w 4"/>
                <a:gd name="T15" fmla="*/ 7803 h 60"/>
                <a:gd name="T16" fmla="*/ 500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5" name="任意多边形 106611">
              <a:extLst>
                <a:ext uri="{FF2B5EF4-FFF2-40B4-BE49-F238E27FC236}">
                  <a16:creationId xmlns:a16="http://schemas.microsoft.com/office/drawing/2014/main" id="{B5C71770-96C4-4ED0-B83E-CF06B6972D11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4405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6" name="任意多边形 106612">
              <a:extLst>
                <a:ext uri="{FF2B5EF4-FFF2-40B4-BE49-F238E27FC236}">
                  <a16:creationId xmlns:a16="http://schemas.microsoft.com/office/drawing/2014/main" id="{7E30BA60-5D07-4159-A455-3F7FC004ADC2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4405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00 w 4"/>
                <a:gd name="T5" fmla="*/ 2594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00 w 4"/>
                <a:gd name="T15" fmla="*/ 7803 h 60"/>
                <a:gd name="T16" fmla="*/ 500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7" name="任意多边形 106613">
              <a:extLst>
                <a:ext uri="{FF2B5EF4-FFF2-40B4-BE49-F238E27FC236}">
                  <a16:creationId xmlns:a16="http://schemas.microsoft.com/office/drawing/2014/main" id="{62499B64-9F8E-4A22-AFAB-0926AC7A4ADD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4405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8" name="任意多边形 106614">
              <a:extLst>
                <a:ext uri="{FF2B5EF4-FFF2-40B4-BE49-F238E27FC236}">
                  <a16:creationId xmlns:a16="http://schemas.microsoft.com/office/drawing/2014/main" id="{03CD7344-EEE4-4DCB-A7A7-A56D0AE950D8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4405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9" name="任意多边形 106615">
              <a:extLst>
                <a:ext uri="{FF2B5EF4-FFF2-40B4-BE49-F238E27FC236}">
                  <a16:creationId xmlns:a16="http://schemas.microsoft.com/office/drawing/2014/main" id="{F9A8C201-42A0-4C9B-A1CB-3551FB1943E2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4405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0" name="任意多边形 106616">
              <a:extLst>
                <a:ext uri="{FF2B5EF4-FFF2-40B4-BE49-F238E27FC236}">
                  <a16:creationId xmlns:a16="http://schemas.microsoft.com/office/drawing/2014/main" id="{68ADEFA0-0791-462C-9E1B-5FA5AA1FF27B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4405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1" name="矩形 106617">
              <a:extLst>
                <a:ext uri="{FF2B5EF4-FFF2-40B4-BE49-F238E27FC236}">
                  <a16:creationId xmlns:a16="http://schemas.microsoft.com/office/drawing/2014/main" id="{DE355ECE-E0B1-4D0F-9F91-63BAE72ED0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5" y="4269"/>
              <a:ext cx="20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52" name="矩形 106618">
              <a:extLst>
                <a:ext uri="{FF2B5EF4-FFF2-40B4-BE49-F238E27FC236}">
                  <a16:creationId xmlns:a16="http://schemas.microsoft.com/office/drawing/2014/main" id="{B4DA928A-DF1D-464E-ADAD-15108D8842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50" y="23"/>
              <a:ext cx="20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53" name="任意多边形 106619">
              <a:extLst>
                <a:ext uri="{FF2B5EF4-FFF2-40B4-BE49-F238E27FC236}">
                  <a16:creationId xmlns:a16="http://schemas.microsoft.com/office/drawing/2014/main" id="{DB2F7D9F-6135-4356-A6D4-281407F890C2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485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00 w 4"/>
                <a:gd name="T5" fmla="*/ 2594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00 w 4"/>
                <a:gd name="T15" fmla="*/ 7803 h 60"/>
                <a:gd name="T16" fmla="*/ 500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4" name="任意多边形 106620">
              <a:extLst>
                <a:ext uri="{FF2B5EF4-FFF2-40B4-BE49-F238E27FC236}">
                  <a16:creationId xmlns:a16="http://schemas.microsoft.com/office/drawing/2014/main" id="{129F1448-DE8E-440E-98E5-4118A7F355C8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485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5" name="任意多边形 106621">
              <a:extLst>
                <a:ext uri="{FF2B5EF4-FFF2-40B4-BE49-F238E27FC236}">
                  <a16:creationId xmlns:a16="http://schemas.microsoft.com/office/drawing/2014/main" id="{8F94FD98-3FC1-4451-926A-09298923825F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485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6" name="任意多边形 106622">
              <a:extLst>
                <a:ext uri="{FF2B5EF4-FFF2-40B4-BE49-F238E27FC236}">
                  <a16:creationId xmlns:a16="http://schemas.microsoft.com/office/drawing/2014/main" id="{C3EF204F-045B-498B-B73E-DDC2D0F0588B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485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00 w 4"/>
                <a:gd name="T5" fmla="*/ 2594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00 w 4"/>
                <a:gd name="T15" fmla="*/ 7803 h 60"/>
                <a:gd name="T16" fmla="*/ 500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7" name="任意多边形 106623">
              <a:extLst>
                <a:ext uri="{FF2B5EF4-FFF2-40B4-BE49-F238E27FC236}">
                  <a16:creationId xmlns:a16="http://schemas.microsoft.com/office/drawing/2014/main" id="{6ACA52A2-E0F8-4055-A0E6-69DF8C384A4F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485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8" name="任意多边形 106624">
              <a:extLst>
                <a:ext uri="{FF2B5EF4-FFF2-40B4-BE49-F238E27FC236}">
                  <a16:creationId xmlns:a16="http://schemas.microsoft.com/office/drawing/2014/main" id="{33411435-B4B8-4F60-BB48-14EBF2A5475B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485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00 w 4"/>
                <a:gd name="T5" fmla="*/ 2594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00 w 4"/>
                <a:gd name="T15" fmla="*/ 7803 h 60"/>
                <a:gd name="T16" fmla="*/ 500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9" name="任意多边形 106625">
              <a:extLst>
                <a:ext uri="{FF2B5EF4-FFF2-40B4-BE49-F238E27FC236}">
                  <a16:creationId xmlns:a16="http://schemas.microsoft.com/office/drawing/2014/main" id="{A42748B5-E245-485C-B952-8E7C15353DF9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485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0" name="任意多边形 106626">
              <a:extLst>
                <a:ext uri="{FF2B5EF4-FFF2-40B4-BE49-F238E27FC236}">
                  <a16:creationId xmlns:a16="http://schemas.microsoft.com/office/drawing/2014/main" id="{EE463016-EA9B-4C5D-93AE-E42880D90B67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485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1" name="任意多边形 106627">
              <a:extLst>
                <a:ext uri="{FF2B5EF4-FFF2-40B4-BE49-F238E27FC236}">
                  <a16:creationId xmlns:a16="http://schemas.microsoft.com/office/drawing/2014/main" id="{6E78505C-16DA-42BF-986F-884A1A87FFEC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485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2" name="任意多边形 106628">
              <a:extLst>
                <a:ext uri="{FF2B5EF4-FFF2-40B4-BE49-F238E27FC236}">
                  <a16:creationId xmlns:a16="http://schemas.microsoft.com/office/drawing/2014/main" id="{B980FA32-8645-45D7-A848-B33C2446FE99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485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3" name="矩形 106629">
              <a:extLst>
                <a:ext uri="{FF2B5EF4-FFF2-40B4-BE49-F238E27FC236}">
                  <a16:creationId xmlns:a16="http://schemas.microsoft.com/office/drawing/2014/main" id="{345D00AA-EA0E-4B86-9B7B-32804229B7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50" y="4269"/>
              <a:ext cx="20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64" name="矩形 106630">
              <a:extLst>
                <a:ext uri="{FF2B5EF4-FFF2-40B4-BE49-F238E27FC236}">
                  <a16:creationId xmlns:a16="http://schemas.microsoft.com/office/drawing/2014/main" id="{A4875F3E-1121-4514-B156-8ED24FAF20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00" y="23"/>
              <a:ext cx="20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65" name="任意多边形 106631">
              <a:extLst>
                <a:ext uri="{FF2B5EF4-FFF2-40B4-BE49-F238E27FC236}">
                  <a16:creationId xmlns:a16="http://schemas.microsoft.com/office/drawing/2014/main" id="{B4403BC7-F4AC-4019-ACA2-2898B0C68B64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530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00 w 4"/>
                <a:gd name="T5" fmla="*/ 2594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00 w 4"/>
                <a:gd name="T15" fmla="*/ 7803 h 60"/>
                <a:gd name="T16" fmla="*/ 500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6" name="任意多边形 106632">
              <a:extLst>
                <a:ext uri="{FF2B5EF4-FFF2-40B4-BE49-F238E27FC236}">
                  <a16:creationId xmlns:a16="http://schemas.microsoft.com/office/drawing/2014/main" id="{820B2F69-C5CF-41C5-9CD1-AFBF0741F53D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530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7" name="任意多边形 106633">
              <a:extLst>
                <a:ext uri="{FF2B5EF4-FFF2-40B4-BE49-F238E27FC236}">
                  <a16:creationId xmlns:a16="http://schemas.microsoft.com/office/drawing/2014/main" id="{0FCBB224-D3DF-4D2F-BFA7-86F0D3B140E3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530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8" name="任意多边形 106634">
              <a:extLst>
                <a:ext uri="{FF2B5EF4-FFF2-40B4-BE49-F238E27FC236}">
                  <a16:creationId xmlns:a16="http://schemas.microsoft.com/office/drawing/2014/main" id="{6809A6A5-FECE-47F8-8646-5097E5C9B807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530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00 w 4"/>
                <a:gd name="T5" fmla="*/ 2594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00 w 4"/>
                <a:gd name="T15" fmla="*/ 7803 h 60"/>
                <a:gd name="T16" fmla="*/ 500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9" name="任意多边形 106635">
              <a:extLst>
                <a:ext uri="{FF2B5EF4-FFF2-40B4-BE49-F238E27FC236}">
                  <a16:creationId xmlns:a16="http://schemas.microsoft.com/office/drawing/2014/main" id="{955F501E-77C8-46AE-BD68-306E7C3D9560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530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70" name="任意多边形 106636">
              <a:extLst>
                <a:ext uri="{FF2B5EF4-FFF2-40B4-BE49-F238E27FC236}">
                  <a16:creationId xmlns:a16="http://schemas.microsoft.com/office/drawing/2014/main" id="{E479E0FB-348A-40FD-8161-F7B150289410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530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94 h 60"/>
                <a:gd name="T4" fmla="*/ 500 w 4"/>
                <a:gd name="T5" fmla="*/ 2594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214 h 60"/>
                <a:gd name="T12" fmla="*/ 0 w 4"/>
                <a:gd name="T13" fmla="*/ 7803 h 60"/>
                <a:gd name="T14" fmla="*/ 500 w 4"/>
                <a:gd name="T15" fmla="*/ 7803 h 60"/>
                <a:gd name="T16" fmla="*/ 500 w 4"/>
                <a:gd name="T17" fmla="*/ 5214 h 60"/>
                <a:gd name="T18" fmla="*/ 0 w 4"/>
                <a:gd name="T19" fmla="*/ 5214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71" name="任意多边形 106637">
              <a:extLst>
                <a:ext uri="{FF2B5EF4-FFF2-40B4-BE49-F238E27FC236}">
                  <a16:creationId xmlns:a16="http://schemas.microsoft.com/office/drawing/2014/main" id="{12A86B11-45DC-4475-8938-E91E7E5DC9DA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530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72" name="任意多边形 106638">
              <a:extLst>
                <a:ext uri="{FF2B5EF4-FFF2-40B4-BE49-F238E27FC236}">
                  <a16:creationId xmlns:a16="http://schemas.microsoft.com/office/drawing/2014/main" id="{CA585B52-69F6-4356-AD75-47CD4E54A94F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530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73" name="任意多边形 106639">
              <a:extLst>
                <a:ext uri="{FF2B5EF4-FFF2-40B4-BE49-F238E27FC236}">
                  <a16:creationId xmlns:a16="http://schemas.microsoft.com/office/drawing/2014/main" id="{62543E2D-2E34-4142-8A8F-7BC591CE53E4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530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74" name="任意多边形 106640">
              <a:extLst>
                <a:ext uri="{FF2B5EF4-FFF2-40B4-BE49-F238E27FC236}">
                  <a16:creationId xmlns:a16="http://schemas.microsoft.com/office/drawing/2014/main" id="{6522706C-A8B0-41B4-8987-A387C90032D0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530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576 h 60"/>
                <a:gd name="T4" fmla="*/ 500 w 4"/>
                <a:gd name="T5" fmla="*/ 2576 h 60"/>
                <a:gd name="T6" fmla="*/ 500 w 4"/>
                <a:gd name="T7" fmla="*/ 0 h 60"/>
                <a:gd name="T8" fmla="*/ 0 w 4"/>
                <a:gd name="T9" fmla="*/ 0 h 60"/>
                <a:gd name="T10" fmla="*/ 0 w 4"/>
                <a:gd name="T11" fmla="*/ 5151 h 60"/>
                <a:gd name="T12" fmla="*/ 0 w 4"/>
                <a:gd name="T13" fmla="*/ 7727 h 60"/>
                <a:gd name="T14" fmla="*/ 500 w 4"/>
                <a:gd name="T15" fmla="*/ 7727 h 60"/>
                <a:gd name="T16" fmla="*/ 500 w 4"/>
                <a:gd name="T17" fmla="*/ 5151 h 60"/>
                <a:gd name="T18" fmla="*/ 0 w 4"/>
                <a:gd name="T19" fmla="*/ 5151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75" name="矩形 106641">
              <a:extLst>
                <a:ext uri="{FF2B5EF4-FFF2-40B4-BE49-F238E27FC236}">
                  <a16:creationId xmlns:a16="http://schemas.microsoft.com/office/drawing/2014/main" id="{182AB631-8E4C-4936-AC58-A01A12049E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00" y="4269"/>
              <a:ext cx="20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76" name="任意多边形 106642">
              <a:extLst>
                <a:ext uri="{FF2B5EF4-FFF2-40B4-BE49-F238E27FC236}">
                  <a16:creationId xmlns:a16="http://schemas.microsoft.com/office/drawing/2014/main" id="{F307E443-A354-4D31-A957-BA5698D47E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9" y="3304"/>
              <a:ext cx="20" cy="10"/>
            </a:xfrm>
            <a:custGeom>
              <a:avLst/>
              <a:gdLst>
                <a:gd name="T0" fmla="*/ 0 w 4"/>
                <a:gd name="T1" fmla="*/ 125 h 2"/>
                <a:gd name="T2" fmla="*/ 0 w 4"/>
                <a:gd name="T3" fmla="*/ 125 h 2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27" name="组合 106643">
            <a:extLst>
              <a:ext uri="{FF2B5EF4-FFF2-40B4-BE49-F238E27FC236}">
                <a16:creationId xmlns:a16="http://schemas.microsoft.com/office/drawing/2014/main" id="{191B4499-13B7-43E1-9D3D-90D1E8F2CD60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3444875"/>
            <a:ext cx="533400" cy="492125"/>
            <a:chOff x="96" y="2784"/>
            <a:chExt cx="1062" cy="981"/>
          </a:xfrm>
        </p:grpSpPr>
        <p:sp>
          <p:nvSpPr>
            <p:cNvPr id="1119" name="任意多边形 106644">
              <a:extLst>
                <a:ext uri="{FF2B5EF4-FFF2-40B4-BE49-F238E27FC236}">
                  <a16:creationId xmlns:a16="http://schemas.microsoft.com/office/drawing/2014/main" id="{328D3489-767C-4D22-894F-FA8A6D2068BF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121" y="2784"/>
              <a:ext cx="207" cy="81"/>
            </a:xfrm>
            <a:custGeom>
              <a:avLst/>
              <a:gdLst>
                <a:gd name="T0" fmla="*/ 3847 w 41"/>
                <a:gd name="T1" fmla="*/ 1564 h 16"/>
                <a:gd name="T2" fmla="*/ 4766 w 41"/>
                <a:gd name="T3" fmla="*/ 1306 h 16"/>
                <a:gd name="T4" fmla="*/ 4892 w 41"/>
                <a:gd name="T5" fmla="*/ 1180 h 16"/>
                <a:gd name="T6" fmla="*/ 4004 w 41"/>
                <a:gd name="T7" fmla="*/ 127 h 16"/>
                <a:gd name="T8" fmla="*/ 1020 w 41"/>
                <a:gd name="T9" fmla="*/ 1438 h 16"/>
                <a:gd name="T10" fmla="*/ 3847 w 41"/>
                <a:gd name="T11" fmla="*/ 1564 h 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0" name="任意多边形 106645">
              <a:extLst>
                <a:ext uri="{FF2B5EF4-FFF2-40B4-BE49-F238E27FC236}">
                  <a16:creationId xmlns:a16="http://schemas.microsoft.com/office/drawing/2014/main" id="{DC0DB6D6-B440-46E1-B419-007E8B628D40}"/>
                </a:ext>
              </a:extLst>
            </p:cNvPr>
            <p:cNvSpPr>
              <a:spLocks noEditPoints="1" noChangeArrowheads="1"/>
            </p:cNvSpPr>
            <p:nvPr userDrawn="1"/>
          </p:nvSpPr>
          <p:spPr bwMode="auto">
            <a:xfrm>
              <a:off x="96" y="2789"/>
              <a:ext cx="1062" cy="976"/>
            </a:xfrm>
            <a:custGeom>
              <a:avLst/>
              <a:gdLst>
                <a:gd name="T0" fmla="*/ 21073 w 210"/>
                <a:gd name="T1" fmla="*/ 20051 h 193"/>
                <a:gd name="T2" fmla="*/ 19667 w 210"/>
                <a:gd name="T3" fmla="*/ 16162 h 193"/>
                <a:gd name="T4" fmla="*/ 18362 w 210"/>
                <a:gd name="T5" fmla="*/ 12814 h 193"/>
                <a:gd name="T6" fmla="*/ 21331 w 210"/>
                <a:gd name="T7" fmla="*/ 12020 h 193"/>
                <a:gd name="T8" fmla="*/ 18873 w 210"/>
                <a:gd name="T9" fmla="*/ 10615 h 193"/>
                <a:gd name="T10" fmla="*/ 20304 w 210"/>
                <a:gd name="T11" fmla="*/ 10741 h 193"/>
                <a:gd name="T12" fmla="*/ 20304 w 210"/>
                <a:gd name="T13" fmla="*/ 9947 h 193"/>
                <a:gd name="T14" fmla="*/ 17467 w 210"/>
                <a:gd name="T15" fmla="*/ 10074 h 193"/>
                <a:gd name="T16" fmla="*/ 16547 w 210"/>
                <a:gd name="T17" fmla="*/ 16162 h 193"/>
                <a:gd name="T18" fmla="*/ 16036 w 210"/>
                <a:gd name="T19" fmla="*/ 10867 h 193"/>
                <a:gd name="T20" fmla="*/ 15268 w 210"/>
                <a:gd name="T21" fmla="*/ 8668 h 193"/>
                <a:gd name="T22" fmla="*/ 16036 w 210"/>
                <a:gd name="T23" fmla="*/ 6599 h 193"/>
                <a:gd name="T24" fmla="*/ 15652 w 210"/>
                <a:gd name="T25" fmla="*/ 4784 h 193"/>
                <a:gd name="T26" fmla="*/ 15394 w 210"/>
                <a:gd name="T27" fmla="*/ 3095 h 193"/>
                <a:gd name="T28" fmla="*/ 17083 w 210"/>
                <a:gd name="T29" fmla="*/ 5037 h 193"/>
                <a:gd name="T30" fmla="*/ 19283 w 210"/>
                <a:gd name="T31" fmla="*/ 2326 h 193"/>
                <a:gd name="T32" fmla="*/ 19000 w 210"/>
                <a:gd name="T33" fmla="*/ 4652 h 193"/>
                <a:gd name="T34" fmla="*/ 18489 w 210"/>
                <a:gd name="T35" fmla="*/ 6215 h 193"/>
                <a:gd name="T36" fmla="*/ 18620 w 210"/>
                <a:gd name="T37" fmla="*/ 8668 h 193"/>
                <a:gd name="T38" fmla="*/ 25726 w 210"/>
                <a:gd name="T39" fmla="*/ 3757 h 193"/>
                <a:gd name="T40" fmla="*/ 11636 w 210"/>
                <a:gd name="T41" fmla="*/ 126 h 193"/>
                <a:gd name="T42" fmla="*/ 7237 w 210"/>
                <a:gd name="T43" fmla="*/ 1022 h 193"/>
                <a:gd name="T44" fmla="*/ 10999 w 210"/>
                <a:gd name="T45" fmla="*/ 1558 h 193"/>
                <a:gd name="T46" fmla="*/ 7748 w 210"/>
                <a:gd name="T47" fmla="*/ 2837 h 193"/>
                <a:gd name="T48" fmla="*/ 7495 w 210"/>
                <a:gd name="T49" fmla="*/ 3757 h 193"/>
                <a:gd name="T50" fmla="*/ 4910 w 210"/>
                <a:gd name="T51" fmla="*/ 2200 h 193"/>
                <a:gd name="T52" fmla="*/ 1689 w 210"/>
                <a:gd name="T53" fmla="*/ 14883 h 193"/>
                <a:gd name="T54" fmla="*/ 7879 w 210"/>
                <a:gd name="T55" fmla="*/ 18873 h 193"/>
                <a:gd name="T56" fmla="*/ 5831 w 210"/>
                <a:gd name="T57" fmla="*/ 17209 h 193"/>
                <a:gd name="T58" fmla="*/ 4526 w 210"/>
                <a:gd name="T59" fmla="*/ 18746 h 193"/>
                <a:gd name="T60" fmla="*/ 4142 w 210"/>
                <a:gd name="T61" fmla="*/ 16546 h 193"/>
                <a:gd name="T62" fmla="*/ 5957 w 210"/>
                <a:gd name="T63" fmla="*/ 11125 h 193"/>
                <a:gd name="T64" fmla="*/ 8668 w 210"/>
                <a:gd name="T65" fmla="*/ 10741 h 193"/>
                <a:gd name="T66" fmla="*/ 9184 w 210"/>
                <a:gd name="T67" fmla="*/ 12273 h 193"/>
                <a:gd name="T68" fmla="*/ 7879 w 210"/>
                <a:gd name="T69" fmla="*/ 15651 h 193"/>
                <a:gd name="T70" fmla="*/ 11763 w 210"/>
                <a:gd name="T71" fmla="*/ 23272 h 193"/>
                <a:gd name="T72" fmla="*/ 24067 w 210"/>
                <a:gd name="T73" fmla="*/ 21457 h 193"/>
                <a:gd name="T74" fmla="*/ 23531 w 210"/>
                <a:gd name="T75" fmla="*/ 8541 h 193"/>
                <a:gd name="T76" fmla="*/ 21331 w 210"/>
                <a:gd name="T77" fmla="*/ 7747 h 193"/>
                <a:gd name="T78" fmla="*/ 14605 w 210"/>
                <a:gd name="T79" fmla="*/ 7879 h 193"/>
                <a:gd name="T80" fmla="*/ 13963 w 210"/>
                <a:gd name="T81" fmla="*/ 11252 h 193"/>
                <a:gd name="T82" fmla="*/ 14757 w 210"/>
                <a:gd name="T83" fmla="*/ 6468 h 193"/>
                <a:gd name="T84" fmla="*/ 11510 w 210"/>
                <a:gd name="T85" fmla="*/ 3348 h 193"/>
                <a:gd name="T86" fmla="*/ 13578 w 210"/>
                <a:gd name="T87" fmla="*/ 4526 h 193"/>
                <a:gd name="T88" fmla="*/ 7879 w 210"/>
                <a:gd name="T89" fmla="*/ 9310 h 193"/>
                <a:gd name="T90" fmla="*/ 3095 w 210"/>
                <a:gd name="T91" fmla="*/ 4784 h 193"/>
                <a:gd name="T92" fmla="*/ 8799 w 210"/>
                <a:gd name="T93" fmla="*/ 5168 h 193"/>
                <a:gd name="T94" fmla="*/ 10231 w 210"/>
                <a:gd name="T95" fmla="*/ 5168 h 193"/>
                <a:gd name="T96" fmla="*/ 13963 w 210"/>
                <a:gd name="T97" fmla="*/ 5831 h 193"/>
                <a:gd name="T98" fmla="*/ 12815 w 210"/>
                <a:gd name="T99" fmla="*/ 12020 h 193"/>
                <a:gd name="T100" fmla="*/ 12021 w 210"/>
                <a:gd name="T101" fmla="*/ 6599 h 193"/>
                <a:gd name="T102" fmla="*/ 7879 w 210"/>
                <a:gd name="T103" fmla="*/ 9310 h 193"/>
                <a:gd name="T104" fmla="*/ 10357 w 210"/>
                <a:gd name="T105" fmla="*/ 10615 h 193"/>
                <a:gd name="T106" fmla="*/ 11379 w 210"/>
                <a:gd name="T107" fmla="*/ 7494 h 193"/>
                <a:gd name="T108" fmla="*/ 13194 w 210"/>
                <a:gd name="T109" fmla="*/ 18746 h 193"/>
                <a:gd name="T110" fmla="*/ 10615 w 210"/>
                <a:gd name="T111" fmla="*/ 12405 h 193"/>
                <a:gd name="T112" fmla="*/ 15141 w 210"/>
                <a:gd name="T113" fmla="*/ 13710 h 19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1" name="任意多边形 106646">
              <a:extLst>
                <a:ext uri="{FF2B5EF4-FFF2-40B4-BE49-F238E27FC236}">
                  <a16:creationId xmlns:a16="http://schemas.microsoft.com/office/drawing/2014/main" id="{07D2C408-4DE0-4A64-88FA-3E62596AE031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348" y="3254"/>
              <a:ext cx="86" cy="102"/>
            </a:xfrm>
            <a:custGeom>
              <a:avLst/>
              <a:gdLst>
                <a:gd name="T0" fmla="*/ 1816 w 17"/>
                <a:gd name="T1" fmla="*/ 678 h 20"/>
                <a:gd name="T2" fmla="*/ 1179 w 17"/>
                <a:gd name="T3" fmla="*/ 2652 h 20"/>
                <a:gd name="T4" fmla="*/ 1816 w 17"/>
                <a:gd name="T5" fmla="*/ 678 h 2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2" name="任意多边形 106647">
              <a:extLst>
                <a:ext uri="{FF2B5EF4-FFF2-40B4-BE49-F238E27FC236}">
                  <a16:creationId xmlns:a16="http://schemas.microsoft.com/office/drawing/2014/main" id="{A4F53657-898F-46F9-B8AF-3B14C83BA2BC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267" y="3295"/>
              <a:ext cx="76" cy="136"/>
            </a:xfrm>
            <a:custGeom>
              <a:avLst/>
              <a:gdLst>
                <a:gd name="T0" fmla="*/ 897 w 15"/>
                <a:gd name="T1" fmla="*/ 1269 h 27"/>
                <a:gd name="T2" fmla="*/ 512 w 15"/>
                <a:gd name="T3" fmla="*/ 3199 h 27"/>
                <a:gd name="T4" fmla="*/ 1951 w 15"/>
                <a:gd name="T5" fmla="*/ 2055 h 27"/>
                <a:gd name="T6" fmla="*/ 1692 w 15"/>
                <a:gd name="T7" fmla="*/ 1012 h 27"/>
                <a:gd name="T8" fmla="*/ 897 w 15"/>
                <a:gd name="T9" fmla="*/ 1269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3" name="任意多边形 106648">
              <a:extLst>
                <a:ext uri="{FF2B5EF4-FFF2-40B4-BE49-F238E27FC236}">
                  <a16:creationId xmlns:a16="http://schemas.microsoft.com/office/drawing/2014/main" id="{D515D4C3-79D2-4EDE-B830-083235FBF229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222" y="3022"/>
              <a:ext cx="243" cy="116"/>
            </a:xfrm>
            <a:custGeom>
              <a:avLst/>
              <a:gdLst>
                <a:gd name="T0" fmla="*/ 5204 w 48"/>
                <a:gd name="T1" fmla="*/ 252 h 23"/>
                <a:gd name="T2" fmla="*/ 1180 w 48"/>
                <a:gd name="T3" fmla="*/ 126 h 23"/>
                <a:gd name="T4" fmla="*/ 127 w 48"/>
                <a:gd name="T5" fmla="*/ 1145 h 23"/>
                <a:gd name="T6" fmla="*/ 2845 w 48"/>
                <a:gd name="T7" fmla="*/ 2698 h 23"/>
                <a:gd name="T8" fmla="*/ 4409 w 48"/>
                <a:gd name="T9" fmla="*/ 2567 h 23"/>
                <a:gd name="T10" fmla="*/ 5204 w 48"/>
                <a:gd name="T11" fmla="*/ 2441 h 23"/>
                <a:gd name="T12" fmla="*/ 5204 w 48"/>
                <a:gd name="T13" fmla="*/ 252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4" name="任意多边形 106649">
              <a:extLst>
                <a:ext uri="{FF2B5EF4-FFF2-40B4-BE49-F238E27FC236}">
                  <a16:creationId xmlns:a16="http://schemas.microsoft.com/office/drawing/2014/main" id="{7EB2FB61-E10B-49A4-BC63-23466C1FCE7D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500" y="3345"/>
              <a:ext cx="177" cy="187"/>
            </a:xfrm>
            <a:custGeom>
              <a:avLst/>
              <a:gdLst>
                <a:gd name="T0" fmla="*/ 3095 w 35"/>
                <a:gd name="T1" fmla="*/ 258 h 37"/>
                <a:gd name="T2" fmla="*/ 1431 w 35"/>
                <a:gd name="T3" fmla="*/ 258 h 37"/>
                <a:gd name="T4" fmla="*/ 511 w 35"/>
                <a:gd name="T5" fmla="*/ 2578 h 37"/>
                <a:gd name="T6" fmla="*/ 3631 w 35"/>
                <a:gd name="T7" fmla="*/ 2835 h 37"/>
                <a:gd name="T8" fmla="*/ 3095 w 35"/>
                <a:gd name="T9" fmla="*/ 258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5" name="任意多边形 106650">
              <a:extLst>
                <a:ext uri="{FF2B5EF4-FFF2-40B4-BE49-F238E27FC236}">
                  <a16:creationId xmlns:a16="http://schemas.microsoft.com/office/drawing/2014/main" id="{A680EFB0-F1AA-4096-9135-59299298C45F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905" y="3158"/>
              <a:ext cx="177" cy="36"/>
            </a:xfrm>
            <a:custGeom>
              <a:avLst/>
              <a:gdLst>
                <a:gd name="T0" fmla="*/ 637 w 35"/>
                <a:gd name="T1" fmla="*/ 0 h 7"/>
                <a:gd name="T2" fmla="*/ 1816 w 35"/>
                <a:gd name="T3" fmla="*/ 689 h 7"/>
                <a:gd name="T4" fmla="*/ 637 w 35"/>
                <a:gd name="T5" fmla="*/ 0 h 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6" name="任意多边形 106651">
              <a:extLst>
                <a:ext uri="{FF2B5EF4-FFF2-40B4-BE49-F238E27FC236}">
                  <a16:creationId xmlns:a16="http://schemas.microsoft.com/office/drawing/2014/main" id="{D1C7208B-F609-4B06-BFBC-9F7C56C771F3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965" y="3153"/>
              <a:ext cx="137" cy="81"/>
            </a:xfrm>
            <a:custGeom>
              <a:avLst/>
              <a:gdLst>
                <a:gd name="T0" fmla="*/ 929 w 27"/>
                <a:gd name="T1" fmla="*/ 1691 h 16"/>
                <a:gd name="T2" fmla="*/ 3268 w 27"/>
                <a:gd name="T3" fmla="*/ 770 h 16"/>
                <a:gd name="T4" fmla="*/ 2212 w 27"/>
                <a:gd name="T5" fmla="*/ 127 h 16"/>
                <a:gd name="T6" fmla="*/ 929 w 27"/>
                <a:gd name="T7" fmla="*/ 1438 h 16"/>
                <a:gd name="T8" fmla="*/ 929 w 27"/>
                <a:gd name="T9" fmla="*/ 1691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" name="任意多边形 106652">
              <a:extLst>
                <a:ext uri="{FF2B5EF4-FFF2-40B4-BE49-F238E27FC236}">
                  <a16:creationId xmlns:a16="http://schemas.microsoft.com/office/drawing/2014/main" id="{E92AD04C-502E-49D3-B897-A90DFA027873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960" y="3204"/>
              <a:ext cx="177" cy="86"/>
            </a:xfrm>
            <a:custGeom>
              <a:avLst/>
              <a:gdLst>
                <a:gd name="T0" fmla="*/ 3221 w 35"/>
                <a:gd name="T1" fmla="*/ 769 h 17"/>
                <a:gd name="T2" fmla="*/ 1022 w 35"/>
                <a:gd name="T3" fmla="*/ 1305 h 17"/>
                <a:gd name="T4" fmla="*/ 769 w 35"/>
                <a:gd name="T5" fmla="*/ 1690 h 17"/>
                <a:gd name="T6" fmla="*/ 3505 w 35"/>
                <a:gd name="T7" fmla="*/ 1563 h 17"/>
                <a:gd name="T8" fmla="*/ 3221 w 35"/>
                <a:gd name="T9" fmla="*/ 769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" name="任意多边形 106653">
              <a:extLst>
                <a:ext uri="{FF2B5EF4-FFF2-40B4-BE49-F238E27FC236}">
                  <a16:creationId xmlns:a16="http://schemas.microsoft.com/office/drawing/2014/main" id="{2EAD2D8A-4AF6-4724-9A53-D08EEBAC206F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844" y="3285"/>
              <a:ext cx="248" cy="60"/>
            </a:xfrm>
            <a:custGeom>
              <a:avLst/>
              <a:gdLst>
                <a:gd name="T0" fmla="*/ 5173 w 49"/>
                <a:gd name="T1" fmla="*/ 375 h 12"/>
                <a:gd name="T2" fmla="*/ 3766 w 49"/>
                <a:gd name="T3" fmla="*/ 125 h 12"/>
                <a:gd name="T4" fmla="*/ 896 w 49"/>
                <a:gd name="T5" fmla="*/ 0 h 12"/>
                <a:gd name="T6" fmla="*/ 258 w 49"/>
                <a:gd name="T7" fmla="*/ 625 h 12"/>
                <a:gd name="T8" fmla="*/ 2586 w 49"/>
                <a:gd name="T9" fmla="*/ 1000 h 12"/>
                <a:gd name="T10" fmla="*/ 5329 w 49"/>
                <a:gd name="T11" fmla="*/ 1000 h 12"/>
                <a:gd name="T12" fmla="*/ 5173 w 49"/>
                <a:gd name="T13" fmla="*/ 375 h 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" name="任意多边形 106654">
              <a:extLst>
                <a:ext uri="{FF2B5EF4-FFF2-40B4-BE49-F238E27FC236}">
                  <a16:creationId xmlns:a16="http://schemas.microsoft.com/office/drawing/2014/main" id="{10C27C9F-71F5-44FA-AA8D-FAA3B4BD48C2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869" y="3340"/>
              <a:ext cx="203" cy="56"/>
            </a:xfrm>
            <a:custGeom>
              <a:avLst/>
              <a:gdLst>
                <a:gd name="T0" fmla="*/ 4842 w 40"/>
                <a:gd name="T1" fmla="*/ 260 h 11"/>
                <a:gd name="T2" fmla="*/ 3400 w 40"/>
                <a:gd name="T3" fmla="*/ 519 h 11"/>
                <a:gd name="T4" fmla="*/ 1700 w 40"/>
                <a:gd name="T5" fmla="*/ 387 h 11"/>
                <a:gd name="T6" fmla="*/ 127 w 40"/>
                <a:gd name="T7" fmla="*/ 260 h 11"/>
                <a:gd name="T8" fmla="*/ 4583 w 40"/>
                <a:gd name="T9" fmla="*/ 1064 h 11"/>
                <a:gd name="T10" fmla="*/ 4842 w 40"/>
                <a:gd name="T11" fmla="*/ 260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" name="任意多边形 106655">
              <a:extLst>
                <a:ext uri="{FF2B5EF4-FFF2-40B4-BE49-F238E27FC236}">
                  <a16:creationId xmlns:a16="http://schemas.microsoft.com/office/drawing/2014/main" id="{BE11FF47-AD19-4E61-A5C9-0276FB24E0D7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859" y="3386"/>
              <a:ext cx="207" cy="172"/>
            </a:xfrm>
            <a:custGeom>
              <a:avLst/>
              <a:gdLst>
                <a:gd name="T0" fmla="*/ 3595 w 41"/>
                <a:gd name="T1" fmla="*/ 1179 h 34"/>
                <a:gd name="T2" fmla="*/ 1681 w 41"/>
                <a:gd name="T3" fmla="*/ 769 h 34"/>
                <a:gd name="T4" fmla="*/ 510 w 41"/>
                <a:gd name="T5" fmla="*/ 1943 h 34"/>
                <a:gd name="T6" fmla="*/ 126 w 41"/>
                <a:gd name="T7" fmla="*/ 2459 h 34"/>
                <a:gd name="T8" fmla="*/ 1146 w 41"/>
                <a:gd name="T9" fmla="*/ 2459 h 34"/>
                <a:gd name="T10" fmla="*/ 2191 w 41"/>
                <a:gd name="T11" fmla="*/ 3506 h 34"/>
                <a:gd name="T12" fmla="*/ 2701 w 41"/>
                <a:gd name="T13" fmla="*/ 3890 h 34"/>
                <a:gd name="T14" fmla="*/ 3721 w 41"/>
                <a:gd name="T15" fmla="*/ 2459 h 34"/>
                <a:gd name="T16" fmla="*/ 5024 w 41"/>
                <a:gd name="T17" fmla="*/ 2459 h 34"/>
                <a:gd name="T18" fmla="*/ 3595 w 41"/>
                <a:gd name="T19" fmla="*/ 1179 h 3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" name="任意多边形 106656">
              <a:extLst>
                <a:ext uri="{FF2B5EF4-FFF2-40B4-BE49-F238E27FC236}">
                  <a16:creationId xmlns:a16="http://schemas.microsoft.com/office/drawing/2014/main" id="{FECF4E41-FBBC-4AA0-A125-22BA98FE4578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996" y="3305"/>
              <a:ext cx="126" cy="318"/>
            </a:xfrm>
            <a:custGeom>
              <a:avLst/>
              <a:gdLst>
                <a:gd name="T0" fmla="*/ 2817 w 25"/>
                <a:gd name="T1" fmla="*/ 252 h 63"/>
                <a:gd name="T2" fmla="*/ 2313 w 25"/>
                <a:gd name="T3" fmla="*/ 2191 h 63"/>
                <a:gd name="T4" fmla="*/ 887 w 25"/>
                <a:gd name="T5" fmla="*/ 2574 h 63"/>
                <a:gd name="T6" fmla="*/ 887 w 25"/>
                <a:gd name="T7" fmla="*/ 2958 h 63"/>
                <a:gd name="T8" fmla="*/ 2182 w 25"/>
                <a:gd name="T9" fmla="*/ 4381 h 63"/>
                <a:gd name="T10" fmla="*/ 1522 w 25"/>
                <a:gd name="T11" fmla="*/ 5785 h 63"/>
                <a:gd name="T12" fmla="*/ 0 w 25"/>
                <a:gd name="T13" fmla="*/ 7082 h 63"/>
                <a:gd name="T14" fmla="*/ 635 w 25"/>
                <a:gd name="T15" fmla="*/ 7465 h 63"/>
                <a:gd name="T16" fmla="*/ 2056 w 25"/>
                <a:gd name="T17" fmla="*/ 7975 h 63"/>
                <a:gd name="T18" fmla="*/ 2948 w 25"/>
                <a:gd name="T19" fmla="*/ 7339 h 63"/>
                <a:gd name="T20" fmla="*/ 3200 w 25"/>
                <a:gd name="T21" fmla="*/ 1807 h 63"/>
                <a:gd name="T22" fmla="*/ 3200 w 25"/>
                <a:gd name="T23" fmla="*/ 252 h 63"/>
                <a:gd name="T24" fmla="*/ 2817 w 25"/>
                <a:gd name="T25" fmla="*/ 252 h 6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28" name="组合 106657">
            <a:extLst>
              <a:ext uri="{FF2B5EF4-FFF2-40B4-BE49-F238E27FC236}">
                <a16:creationId xmlns:a16="http://schemas.microsoft.com/office/drawing/2014/main" id="{D96499FC-45D7-4FC2-8A16-A50DCDAAD1AC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4552950"/>
            <a:ext cx="533400" cy="492125"/>
            <a:chOff x="96" y="2784"/>
            <a:chExt cx="1062" cy="981"/>
          </a:xfrm>
        </p:grpSpPr>
        <p:sp>
          <p:nvSpPr>
            <p:cNvPr id="1106" name="任意多边形 106658">
              <a:extLst>
                <a:ext uri="{FF2B5EF4-FFF2-40B4-BE49-F238E27FC236}">
                  <a16:creationId xmlns:a16="http://schemas.microsoft.com/office/drawing/2014/main" id="{783B1055-3526-449D-8C4C-5DD96AB45713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121" y="2784"/>
              <a:ext cx="207" cy="81"/>
            </a:xfrm>
            <a:custGeom>
              <a:avLst/>
              <a:gdLst>
                <a:gd name="T0" fmla="*/ 3847 w 41"/>
                <a:gd name="T1" fmla="*/ 1564 h 16"/>
                <a:gd name="T2" fmla="*/ 4766 w 41"/>
                <a:gd name="T3" fmla="*/ 1306 h 16"/>
                <a:gd name="T4" fmla="*/ 4892 w 41"/>
                <a:gd name="T5" fmla="*/ 1180 h 16"/>
                <a:gd name="T6" fmla="*/ 4004 w 41"/>
                <a:gd name="T7" fmla="*/ 127 h 16"/>
                <a:gd name="T8" fmla="*/ 1020 w 41"/>
                <a:gd name="T9" fmla="*/ 1438 h 16"/>
                <a:gd name="T10" fmla="*/ 3847 w 41"/>
                <a:gd name="T11" fmla="*/ 1564 h 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7" name="任意多边形 106659">
              <a:extLst>
                <a:ext uri="{FF2B5EF4-FFF2-40B4-BE49-F238E27FC236}">
                  <a16:creationId xmlns:a16="http://schemas.microsoft.com/office/drawing/2014/main" id="{DEAA66A7-2CD6-4CC7-B577-ECCC900E962B}"/>
                </a:ext>
              </a:extLst>
            </p:cNvPr>
            <p:cNvSpPr>
              <a:spLocks noEditPoints="1" noChangeArrowheads="1"/>
            </p:cNvSpPr>
            <p:nvPr userDrawn="1"/>
          </p:nvSpPr>
          <p:spPr bwMode="auto">
            <a:xfrm>
              <a:off x="96" y="2789"/>
              <a:ext cx="1062" cy="976"/>
            </a:xfrm>
            <a:custGeom>
              <a:avLst/>
              <a:gdLst>
                <a:gd name="T0" fmla="*/ 21073 w 210"/>
                <a:gd name="T1" fmla="*/ 20051 h 193"/>
                <a:gd name="T2" fmla="*/ 19667 w 210"/>
                <a:gd name="T3" fmla="*/ 16162 h 193"/>
                <a:gd name="T4" fmla="*/ 18362 w 210"/>
                <a:gd name="T5" fmla="*/ 12814 h 193"/>
                <a:gd name="T6" fmla="*/ 21331 w 210"/>
                <a:gd name="T7" fmla="*/ 12020 h 193"/>
                <a:gd name="T8" fmla="*/ 18873 w 210"/>
                <a:gd name="T9" fmla="*/ 10615 h 193"/>
                <a:gd name="T10" fmla="*/ 20304 w 210"/>
                <a:gd name="T11" fmla="*/ 10741 h 193"/>
                <a:gd name="T12" fmla="*/ 20304 w 210"/>
                <a:gd name="T13" fmla="*/ 9947 h 193"/>
                <a:gd name="T14" fmla="*/ 17467 w 210"/>
                <a:gd name="T15" fmla="*/ 10074 h 193"/>
                <a:gd name="T16" fmla="*/ 16547 w 210"/>
                <a:gd name="T17" fmla="*/ 16162 h 193"/>
                <a:gd name="T18" fmla="*/ 16036 w 210"/>
                <a:gd name="T19" fmla="*/ 10867 h 193"/>
                <a:gd name="T20" fmla="*/ 15268 w 210"/>
                <a:gd name="T21" fmla="*/ 8668 h 193"/>
                <a:gd name="T22" fmla="*/ 16036 w 210"/>
                <a:gd name="T23" fmla="*/ 6599 h 193"/>
                <a:gd name="T24" fmla="*/ 15652 w 210"/>
                <a:gd name="T25" fmla="*/ 4784 h 193"/>
                <a:gd name="T26" fmla="*/ 15394 w 210"/>
                <a:gd name="T27" fmla="*/ 3095 h 193"/>
                <a:gd name="T28" fmla="*/ 17083 w 210"/>
                <a:gd name="T29" fmla="*/ 5037 h 193"/>
                <a:gd name="T30" fmla="*/ 19283 w 210"/>
                <a:gd name="T31" fmla="*/ 2326 h 193"/>
                <a:gd name="T32" fmla="*/ 19000 w 210"/>
                <a:gd name="T33" fmla="*/ 4652 h 193"/>
                <a:gd name="T34" fmla="*/ 18489 w 210"/>
                <a:gd name="T35" fmla="*/ 6215 h 193"/>
                <a:gd name="T36" fmla="*/ 18620 w 210"/>
                <a:gd name="T37" fmla="*/ 8668 h 193"/>
                <a:gd name="T38" fmla="*/ 25726 w 210"/>
                <a:gd name="T39" fmla="*/ 3757 h 193"/>
                <a:gd name="T40" fmla="*/ 11636 w 210"/>
                <a:gd name="T41" fmla="*/ 126 h 193"/>
                <a:gd name="T42" fmla="*/ 7237 w 210"/>
                <a:gd name="T43" fmla="*/ 1022 h 193"/>
                <a:gd name="T44" fmla="*/ 10999 w 210"/>
                <a:gd name="T45" fmla="*/ 1558 h 193"/>
                <a:gd name="T46" fmla="*/ 7748 w 210"/>
                <a:gd name="T47" fmla="*/ 2837 h 193"/>
                <a:gd name="T48" fmla="*/ 7495 w 210"/>
                <a:gd name="T49" fmla="*/ 3757 h 193"/>
                <a:gd name="T50" fmla="*/ 4910 w 210"/>
                <a:gd name="T51" fmla="*/ 2200 h 193"/>
                <a:gd name="T52" fmla="*/ 1689 w 210"/>
                <a:gd name="T53" fmla="*/ 14883 h 193"/>
                <a:gd name="T54" fmla="*/ 7879 w 210"/>
                <a:gd name="T55" fmla="*/ 18873 h 193"/>
                <a:gd name="T56" fmla="*/ 5831 w 210"/>
                <a:gd name="T57" fmla="*/ 17209 h 193"/>
                <a:gd name="T58" fmla="*/ 4526 w 210"/>
                <a:gd name="T59" fmla="*/ 18746 h 193"/>
                <a:gd name="T60" fmla="*/ 4142 w 210"/>
                <a:gd name="T61" fmla="*/ 16546 h 193"/>
                <a:gd name="T62" fmla="*/ 5957 w 210"/>
                <a:gd name="T63" fmla="*/ 11125 h 193"/>
                <a:gd name="T64" fmla="*/ 8668 w 210"/>
                <a:gd name="T65" fmla="*/ 10741 h 193"/>
                <a:gd name="T66" fmla="*/ 9184 w 210"/>
                <a:gd name="T67" fmla="*/ 12273 h 193"/>
                <a:gd name="T68" fmla="*/ 7879 w 210"/>
                <a:gd name="T69" fmla="*/ 15651 h 193"/>
                <a:gd name="T70" fmla="*/ 11763 w 210"/>
                <a:gd name="T71" fmla="*/ 23272 h 193"/>
                <a:gd name="T72" fmla="*/ 24067 w 210"/>
                <a:gd name="T73" fmla="*/ 21457 h 193"/>
                <a:gd name="T74" fmla="*/ 23531 w 210"/>
                <a:gd name="T75" fmla="*/ 8541 h 193"/>
                <a:gd name="T76" fmla="*/ 21331 w 210"/>
                <a:gd name="T77" fmla="*/ 7747 h 193"/>
                <a:gd name="T78" fmla="*/ 14605 w 210"/>
                <a:gd name="T79" fmla="*/ 7879 h 193"/>
                <a:gd name="T80" fmla="*/ 13963 w 210"/>
                <a:gd name="T81" fmla="*/ 11252 h 193"/>
                <a:gd name="T82" fmla="*/ 14757 w 210"/>
                <a:gd name="T83" fmla="*/ 6468 h 193"/>
                <a:gd name="T84" fmla="*/ 11510 w 210"/>
                <a:gd name="T85" fmla="*/ 3348 h 193"/>
                <a:gd name="T86" fmla="*/ 13578 w 210"/>
                <a:gd name="T87" fmla="*/ 4526 h 193"/>
                <a:gd name="T88" fmla="*/ 7879 w 210"/>
                <a:gd name="T89" fmla="*/ 9310 h 193"/>
                <a:gd name="T90" fmla="*/ 3095 w 210"/>
                <a:gd name="T91" fmla="*/ 4784 h 193"/>
                <a:gd name="T92" fmla="*/ 8799 w 210"/>
                <a:gd name="T93" fmla="*/ 5168 h 193"/>
                <a:gd name="T94" fmla="*/ 10231 w 210"/>
                <a:gd name="T95" fmla="*/ 5168 h 193"/>
                <a:gd name="T96" fmla="*/ 13963 w 210"/>
                <a:gd name="T97" fmla="*/ 5831 h 193"/>
                <a:gd name="T98" fmla="*/ 12815 w 210"/>
                <a:gd name="T99" fmla="*/ 12020 h 193"/>
                <a:gd name="T100" fmla="*/ 12021 w 210"/>
                <a:gd name="T101" fmla="*/ 6599 h 193"/>
                <a:gd name="T102" fmla="*/ 7879 w 210"/>
                <a:gd name="T103" fmla="*/ 9310 h 193"/>
                <a:gd name="T104" fmla="*/ 10357 w 210"/>
                <a:gd name="T105" fmla="*/ 10615 h 193"/>
                <a:gd name="T106" fmla="*/ 11379 w 210"/>
                <a:gd name="T107" fmla="*/ 7494 h 193"/>
                <a:gd name="T108" fmla="*/ 13194 w 210"/>
                <a:gd name="T109" fmla="*/ 18746 h 193"/>
                <a:gd name="T110" fmla="*/ 10615 w 210"/>
                <a:gd name="T111" fmla="*/ 12405 h 193"/>
                <a:gd name="T112" fmla="*/ 15141 w 210"/>
                <a:gd name="T113" fmla="*/ 13710 h 19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8" name="任意多边形 106660">
              <a:extLst>
                <a:ext uri="{FF2B5EF4-FFF2-40B4-BE49-F238E27FC236}">
                  <a16:creationId xmlns:a16="http://schemas.microsoft.com/office/drawing/2014/main" id="{9C5BFBAC-7127-4ACD-AA80-F6463CBB9F17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348" y="3254"/>
              <a:ext cx="86" cy="102"/>
            </a:xfrm>
            <a:custGeom>
              <a:avLst/>
              <a:gdLst>
                <a:gd name="T0" fmla="*/ 1816 w 17"/>
                <a:gd name="T1" fmla="*/ 678 h 20"/>
                <a:gd name="T2" fmla="*/ 1179 w 17"/>
                <a:gd name="T3" fmla="*/ 2652 h 20"/>
                <a:gd name="T4" fmla="*/ 1816 w 17"/>
                <a:gd name="T5" fmla="*/ 678 h 2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9" name="任意多边形 106661">
              <a:extLst>
                <a:ext uri="{FF2B5EF4-FFF2-40B4-BE49-F238E27FC236}">
                  <a16:creationId xmlns:a16="http://schemas.microsoft.com/office/drawing/2014/main" id="{C7BFAB36-9674-416E-B43E-A363C940752A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267" y="3295"/>
              <a:ext cx="76" cy="136"/>
            </a:xfrm>
            <a:custGeom>
              <a:avLst/>
              <a:gdLst>
                <a:gd name="T0" fmla="*/ 897 w 15"/>
                <a:gd name="T1" fmla="*/ 1269 h 27"/>
                <a:gd name="T2" fmla="*/ 512 w 15"/>
                <a:gd name="T3" fmla="*/ 3199 h 27"/>
                <a:gd name="T4" fmla="*/ 1951 w 15"/>
                <a:gd name="T5" fmla="*/ 2055 h 27"/>
                <a:gd name="T6" fmla="*/ 1692 w 15"/>
                <a:gd name="T7" fmla="*/ 1012 h 27"/>
                <a:gd name="T8" fmla="*/ 897 w 15"/>
                <a:gd name="T9" fmla="*/ 1269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0" name="任意多边形 106662">
              <a:extLst>
                <a:ext uri="{FF2B5EF4-FFF2-40B4-BE49-F238E27FC236}">
                  <a16:creationId xmlns:a16="http://schemas.microsoft.com/office/drawing/2014/main" id="{2ABC0B62-9569-4185-86D5-AE07032C072E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222" y="3022"/>
              <a:ext cx="243" cy="116"/>
            </a:xfrm>
            <a:custGeom>
              <a:avLst/>
              <a:gdLst>
                <a:gd name="T0" fmla="*/ 5204 w 48"/>
                <a:gd name="T1" fmla="*/ 252 h 23"/>
                <a:gd name="T2" fmla="*/ 1180 w 48"/>
                <a:gd name="T3" fmla="*/ 126 h 23"/>
                <a:gd name="T4" fmla="*/ 127 w 48"/>
                <a:gd name="T5" fmla="*/ 1145 h 23"/>
                <a:gd name="T6" fmla="*/ 2845 w 48"/>
                <a:gd name="T7" fmla="*/ 2698 h 23"/>
                <a:gd name="T8" fmla="*/ 4409 w 48"/>
                <a:gd name="T9" fmla="*/ 2567 h 23"/>
                <a:gd name="T10" fmla="*/ 5204 w 48"/>
                <a:gd name="T11" fmla="*/ 2441 h 23"/>
                <a:gd name="T12" fmla="*/ 5204 w 48"/>
                <a:gd name="T13" fmla="*/ 252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1" name="任意多边形 106663">
              <a:extLst>
                <a:ext uri="{FF2B5EF4-FFF2-40B4-BE49-F238E27FC236}">
                  <a16:creationId xmlns:a16="http://schemas.microsoft.com/office/drawing/2014/main" id="{82387871-02E8-4A02-91A8-7575380C0095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500" y="3345"/>
              <a:ext cx="177" cy="187"/>
            </a:xfrm>
            <a:custGeom>
              <a:avLst/>
              <a:gdLst>
                <a:gd name="T0" fmla="*/ 3095 w 35"/>
                <a:gd name="T1" fmla="*/ 258 h 37"/>
                <a:gd name="T2" fmla="*/ 1431 w 35"/>
                <a:gd name="T3" fmla="*/ 258 h 37"/>
                <a:gd name="T4" fmla="*/ 511 w 35"/>
                <a:gd name="T5" fmla="*/ 2578 h 37"/>
                <a:gd name="T6" fmla="*/ 3631 w 35"/>
                <a:gd name="T7" fmla="*/ 2835 h 37"/>
                <a:gd name="T8" fmla="*/ 3095 w 35"/>
                <a:gd name="T9" fmla="*/ 258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2" name="任意多边形 106664">
              <a:extLst>
                <a:ext uri="{FF2B5EF4-FFF2-40B4-BE49-F238E27FC236}">
                  <a16:creationId xmlns:a16="http://schemas.microsoft.com/office/drawing/2014/main" id="{0A62BF0F-92C2-4BA7-ADF3-98B041FF1C78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905" y="3158"/>
              <a:ext cx="177" cy="36"/>
            </a:xfrm>
            <a:custGeom>
              <a:avLst/>
              <a:gdLst>
                <a:gd name="T0" fmla="*/ 637 w 35"/>
                <a:gd name="T1" fmla="*/ 0 h 7"/>
                <a:gd name="T2" fmla="*/ 1816 w 35"/>
                <a:gd name="T3" fmla="*/ 689 h 7"/>
                <a:gd name="T4" fmla="*/ 637 w 35"/>
                <a:gd name="T5" fmla="*/ 0 h 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3" name="任意多边形 106665">
              <a:extLst>
                <a:ext uri="{FF2B5EF4-FFF2-40B4-BE49-F238E27FC236}">
                  <a16:creationId xmlns:a16="http://schemas.microsoft.com/office/drawing/2014/main" id="{9DE8F0F5-98CE-4C51-A3BC-DA12ECCD42B5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965" y="3153"/>
              <a:ext cx="137" cy="81"/>
            </a:xfrm>
            <a:custGeom>
              <a:avLst/>
              <a:gdLst>
                <a:gd name="T0" fmla="*/ 929 w 27"/>
                <a:gd name="T1" fmla="*/ 1691 h 16"/>
                <a:gd name="T2" fmla="*/ 3268 w 27"/>
                <a:gd name="T3" fmla="*/ 770 h 16"/>
                <a:gd name="T4" fmla="*/ 2212 w 27"/>
                <a:gd name="T5" fmla="*/ 127 h 16"/>
                <a:gd name="T6" fmla="*/ 929 w 27"/>
                <a:gd name="T7" fmla="*/ 1438 h 16"/>
                <a:gd name="T8" fmla="*/ 929 w 27"/>
                <a:gd name="T9" fmla="*/ 1691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4" name="任意多边形 106666">
              <a:extLst>
                <a:ext uri="{FF2B5EF4-FFF2-40B4-BE49-F238E27FC236}">
                  <a16:creationId xmlns:a16="http://schemas.microsoft.com/office/drawing/2014/main" id="{54840633-E79E-40E4-937C-06828D458FFD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960" y="3204"/>
              <a:ext cx="177" cy="86"/>
            </a:xfrm>
            <a:custGeom>
              <a:avLst/>
              <a:gdLst>
                <a:gd name="T0" fmla="*/ 3221 w 35"/>
                <a:gd name="T1" fmla="*/ 769 h 17"/>
                <a:gd name="T2" fmla="*/ 1022 w 35"/>
                <a:gd name="T3" fmla="*/ 1305 h 17"/>
                <a:gd name="T4" fmla="*/ 769 w 35"/>
                <a:gd name="T5" fmla="*/ 1690 h 17"/>
                <a:gd name="T6" fmla="*/ 3505 w 35"/>
                <a:gd name="T7" fmla="*/ 1563 h 17"/>
                <a:gd name="T8" fmla="*/ 3221 w 35"/>
                <a:gd name="T9" fmla="*/ 769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5" name="任意多边形 106667">
              <a:extLst>
                <a:ext uri="{FF2B5EF4-FFF2-40B4-BE49-F238E27FC236}">
                  <a16:creationId xmlns:a16="http://schemas.microsoft.com/office/drawing/2014/main" id="{FDECCAF2-9451-4F04-97D3-73C664FEBF05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844" y="3285"/>
              <a:ext cx="248" cy="60"/>
            </a:xfrm>
            <a:custGeom>
              <a:avLst/>
              <a:gdLst>
                <a:gd name="T0" fmla="*/ 5173 w 49"/>
                <a:gd name="T1" fmla="*/ 375 h 12"/>
                <a:gd name="T2" fmla="*/ 3766 w 49"/>
                <a:gd name="T3" fmla="*/ 125 h 12"/>
                <a:gd name="T4" fmla="*/ 896 w 49"/>
                <a:gd name="T5" fmla="*/ 0 h 12"/>
                <a:gd name="T6" fmla="*/ 258 w 49"/>
                <a:gd name="T7" fmla="*/ 625 h 12"/>
                <a:gd name="T8" fmla="*/ 2586 w 49"/>
                <a:gd name="T9" fmla="*/ 1000 h 12"/>
                <a:gd name="T10" fmla="*/ 5329 w 49"/>
                <a:gd name="T11" fmla="*/ 1000 h 12"/>
                <a:gd name="T12" fmla="*/ 5173 w 49"/>
                <a:gd name="T13" fmla="*/ 375 h 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" name="任意多边形 106668">
              <a:extLst>
                <a:ext uri="{FF2B5EF4-FFF2-40B4-BE49-F238E27FC236}">
                  <a16:creationId xmlns:a16="http://schemas.microsoft.com/office/drawing/2014/main" id="{868DB59B-BF5B-41FC-911A-7093CD7D9AAB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869" y="3340"/>
              <a:ext cx="203" cy="56"/>
            </a:xfrm>
            <a:custGeom>
              <a:avLst/>
              <a:gdLst>
                <a:gd name="T0" fmla="*/ 4842 w 40"/>
                <a:gd name="T1" fmla="*/ 260 h 11"/>
                <a:gd name="T2" fmla="*/ 3400 w 40"/>
                <a:gd name="T3" fmla="*/ 519 h 11"/>
                <a:gd name="T4" fmla="*/ 1700 w 40"/>
                <a:gd name="T5" fmla="*/ 387 h 11"/>
                <a:gd name="T6" fmla="*/ 127 w 40"/>
                <a:gd name="T7" fmla="*/ 260 h 11"/>
                <a:gd name="T8" fmla="*/ 4583 w 40"/>
                <a:gd name="T9" fmla="*/ 1064 h 11"/>
                <a:gd name="T10" fmla="*/ 4842 w 40"/>
                <a:gd name="T11" fmla="*/ 260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7" name="任意多边形 106669">
              <a:extLst>
                <a:ext uri="{FF2B5EF4-FFF2-40B4-BE49-F238E27FC236}">
                  <a16:creationId xmlns:a16="http://schemas.microsoft.com/office/drawing/2014/main" id="{B880AD88-6D00-4D77-A5AE-4B51454966DF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859" y="3386"/>
              <a:ext cx="207" cy="172"/>
            </a:xfrm>
            <a:custGeom>
              <a:avLst/>
              <a:gdLst>
                <a:gd name="T0" fmla="*/ 3595 w 41"/>
                <a:gd name="T1" fmla="*/ 1179 h 34"/>
                <a:gd name="T2" fmla="*/ 1681 w 41"/>
                <a:gd name="T3" fmla="*/ 769 h 34"/>
                <a:gd name="T4" fmla="*/ 510 w 41"/>
                <a:gd name="T5" fmla="*/ 1943 h 34"/>
                <a:gd name="T6" fmla="*/ 126 w 41"/>
                <a:gd name="T7" fmla="*/ 2459 h 34"/>
                <a:gd name="T8" fmla="*/ 1146 w 41"/>
                <a:gd name="T9" fmla="*/ 2459 h 34"/>
                <a:gd name="T10" fmla="*/ 2191 w 41"/>
                <a:gd name="T11" fmla="*/ 3506 h 34"/>
                <a:gd name="T12" fmla="*/ 2701 w 41"/>
                <a:gd name="T13" fmla="*/ 3890 h 34"/>
                <a:gd name="T14" fmla="*/ 3721 w 41"/>
                <a:gd name="T15" fmla="*/ 2459 h 34"/>
                <a:gd name="T16" fmla="*/ 5024 w 41"/>
                <a:gd name="T17" fmla="*/ 2459 h 34"/>
                <a:gd name="T18" fmla="*/ 3595 w 41"/>
                <a:gd name="T19" fmla="*/ 1179 h 3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8" name="任意多边形 106670">
              <a:extLst>
                <a:ext uri="{FF2B5EF4-FFF2-40B4-BE49-F238E27FC236}">
                  <a16:creationId xmlns:a16="http://schemas.microsoft.com/office/drawing/2014/main" id="{3A89DDB9-8AD3-4005-94C8-E5B139A96844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996" y="3305"/>
              <a:ext cx="126" cy="318"/>
            </a:xfrm>
            <a:custGeom>
              <a:avLst/>
              <a:gdLst>
                <a:gd name="T0" fmla="*/ 2817 w 25"/>
                <a:gd name="T1" fmla="*/ 252 h 63"/>
                <a:gd name="T2" fmla="*/ 2313 w 25"/>
                <a:gd name="T3" fmla="*/ 2191 h 63"/>
                <a:gd name="T4" fmla="*/ 887 w 25"/>
                <a:gd name="T5" fmla="*/ 2574 h 63"/>
                <a:gd name="T6" fmla="*/ 887 w 25"/>
                <a:gd name="T7" fmla="*/ 2958 h 63"/>
                <a:gd name="T8" fmla="*/ 2182 w 25"/>
                <a:gd name="T9" fmla="*/ 4381 h 63"/>
                <a:gd name="T10" fmla="*/ 1522 w 25"/>
                <a:gd name="T11" fmla="*/ 5785 h 63"/>
                <a:gd name="T12" fmla="*/ 0 w 25"/>
                <a:gd name="T13" fmla="*/ 7082 h 63"/>
                <a:gd name="T14" fmla="*/ 635 w 25"/>
                <a:gd name="T15" fmla="*/ 7465 h 63"/>
                <a:gd name="T16" fmla="*/ 2056 w 25"/>
                <a:gd name="T17" fmla="*/ 7975 h 63"/>
                <a:gd name="T18" fmla="*/ 2948 w 25"/>
                <a:gd name="T19" fmla="*/ 7339 h 63"/>
                <a:gd name="T20" fmla="*/ 3200 w 25"/>
                <a:gd name="T21" fmla="*/ 1807 h 63"/>
                <a:gd name="T22" fmla="*/ 3200 w 25"/>
                <a:gd name="T23" fmla="*/ 252 h 63"/>
                <a:gd name="T24" fmla="*/ 2817 w 25"/>
                <a:gd name="T25" fmla="*/ 252 h 6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29" name="组合 106671">
            <a:extLst>
              <a:ext uri="{FF2B5EF4-FFF2-40B4-BE49-F238E27FC236}">
                <a16:creationId xmlns:a16="http://schemas.microsoft.com/office/drawing/2014/main" id="{A3A80A26-354B-40C4-8006-86DBA066F802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5562600"/>
            <a:ext cx="533400" cy="492125"/>
            <a:chOff x="96" y="2784"/>
            <a:chExt cx="1062" cy="981"/>
          </a:xfrm>
        </p:grpSpPr>
        <p:sp>
          <p:nvSpPr>
            <p:cNvPr id="1093" name="任意多边形 106672">
              <a:extLst>
                <a:ext uri="{FF2B5EF4-FFF2-40B4-BE49-F238E27FC236}">
                  <a16:creationId xmlns:a16="http://schemas.microsoft.com/office/drawing/2014/main" id="{3AC23FDC-1558-4B40-A79A-654CED4F18E3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121" y="2784"/>
              <a:ext cx="207" cy="81"/>
            </a:xfrm>
            <a:custGeom>
              <a:avLst/>
              <a:gdLst>
                <a:gd name="T0" fmla="*/ 3847 w 41"/>
                <a:gd name="T1" fmla="*/ 1564 h 16"/>
                <a:gd name="T2" fmla="*/ 4766 w 41"/>
                <a:gd name="T3" fmla="*/ 1306 h 16"/>
                <a:gd name="T4" fmla="*/ 4892 w 41"/>
                <a:gd name="T5" fmla="*/ 1180 h 16"/>
                <a:gd name="T6" fmla="*/ 4004 w 41"/>
                <a:gd name="T7" fmla="*/ 127 h 16"/>
                <a:gd name="T8" fmla="*/ 1020 w 41"/>
                <a:gd name="T9" fmla="*/ 1438 h 16"/>
                <a:gd name="T10" fmla="*/ 3847 w 41"/>
                <a:gd name="T11" fmla="*/ 1564 h 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4" name="任意多边形 106673">
              <a:extLst>
                <a:ext uri="{FF2B5EF4-FFF2-40B4-BE49-F238E27FC236}">
                  <a16:creationId xmlns:a16="http://schemas.microsoft.com/office/drawing/2014/main" id="{8E1DF05B-9A8B-4756-8E8F-7DD1312D33D5}"/>
                </a:ext>
              </a:extLst>
            </p:cNvPr>
            <p:cNvSpPr>
              <a:spLocks noEditPoints="1" noChangeArrowheads="1"/>
            </p:cNvSpPr>
            <p:nvPr userDrawn="1"/>
          </p:nvSpPr>
          <p:spPr bwMode="auto">
            <a:xfrm>
              <a:off x="96" y="2789"/>
              <a:ext cx="1062" cy="976"/>
            </a:xfrm>
            <a:custGeom>
              <a:avLst/>
              <a:gdLst>
                <a:gd name="T0" fmla="*/ 21073 w 210"/>
                <a:gd name="T1" fmla="*/ 20051 h 193"/>
                <a:gd name="T2" fmla="*/ 19667 w 210"/>
                <a:gd name="T3" fmla="*/ 16162 h 193"/>
                <a:gd name="T4" fmla="*/ 18362 w 210"/>
                <a:gd name="T5" fmla="*/ 12814 h 193"/>
                <a:gd name="T6" fmla="*/ 21331 w 210"/>
                <a:gd name="T7" fmla="*/ 12020 h 193"/>
                <a:gd name="T8" fmla="*/ 18873 w 210"/>
                <a:gd name="T9" fmla="*/ 10615 h 193"/>
                <a:gd name="T10" fmla="*/ 20304 w 210"/>
                <a:gd name="T11" fmla="*/ 10741 h 193"/>
                <a:gd name="T12" fmla="*/ 20304 w 210"/>
                <a:gd name="T13" fmla="*/ 9947 h 193"/>
                <a:gd name="T14" fmla="*/ 17467 w 210"/>
                <a:gd name="T15" fmla="*/ 10074 h 193"/>
                <a:gd name="T16" fmla="*/ 16547 w 210"/>
                <a:gd name="T17" fmla="*/ 16162 h 193"/>
                <a:gd name="T18" fmla="*/ 16036 w 210"/>
                <a:gd name="T19" fmla="*/ 10867 h 193"/>
                <a:gd name="T20" fmla="*/ 15268 w 210"/>
                <a:gd name="T21" fmla="*/ 8668 h 193"/>
                <a:gd name="T22" fmla="*/ 16036 w 210"/>
                <a:gd name="T23" fmla="*/ 6599 h 193"/>
                <a:gd name="T24" fmla="*/ 15652 w 210"/>
                <a:gd name="T25" fmla="*/ 4784 h 193"/>
                <a:gd name="T26" fmla="*/ 15394 w 210"/>
                <a:gd name="T27" fmla="*/ 3095 h 193"/>
                <a:gd name="T28" fmla="*/ 17083 w 210"/>
                <a:gd name="T29" fmla="*/ 5037 h 193"/>
                <a:gd name="T30" fmla="*/ 19283 w 210"/>
                <a:gd name="T31" fmla="*/ 2326 h 193"/>
                <a:gd name="T32" fmla="*/ 19000 w 210"/>
                <a:gd name="T33" fmla="*/ 4652 h 193"/>
                <a:gd name="T34" fmla="*/ 18489 w 210"/>
                <a:gd name="T35" fmla="*/ 6215 h 193"/>
                <a:gd name="T36" fmla="*/ 18620 w 210"/>
                <a:gd name="T37" fmla="*/ 8668 h 193"/>
                <a:gd name="T38" fmla="*/ 25726 w 210"/>
                <a:gd name="T39" fmla="*/ 3757 h 193"/>
                <a:gd name="T40" fmla="*/ 11636 w 210"/>
                <a:gd name="T41" fmla="*/ 126 h 193"/>
                <a:gd name="T42" fmla="*/ 7237 w 210"/>
                <a:gd name="T43" fmla="*/ 1022 h 193"/>
                <a:gd name="T44" fmla="*/ 10999 w 210"/>
                <a:gd name="T45" fmla="*/ 1558 h 193"/>
                <a:gd name="T46" fmla="*/ 7748 w 210"/>
                <a:gd name="T47" fmla="*/ 2837 h 193"/>
                <a:gd name="T48" fmla="*/ 7495 w 210"/>
                <a:gd name="T49" fmla="*/ 3757 h 193"/>
                <a:gd name="T50" fmla="*/ 4910 w 210"/>
                <a:gd name="T51" fmla="*/ 2200 h 193"/>
                <a:gd name="T52" fmla="*/ 1689 w 210"/>
                <a:gd name="T53" fmla="*/ 14883 h 193"/>
                <a:gd name="T54" fmla="*/ 7879 w 210"/>
                <a:gd name="T55" fmla="*/ 18873 h 193"/>
                <a:gd name="T56" fmla="*/ 5831 w 210"/>
                <a:gd name="T57" fmla="*/ 17209 h 193"/>
                <a:gd name="T58" fmla="*/ 4526 w 210"/>
                <a:gd name="T59" fmla="*/ 18746 h 193"/>
                <a:gd name="T60" fmla="*/ 4142 w 210"/>
                <a:gd name="T61" fmla="*/ 16546 h 193"/>
                <a:gd name="T62" fmla="*/ 5957 w 210"/>
                <a:gd name="T63" fmla="*/ 11125 h 193"/>
                <a:gd name="T64" fmla="*/ 8668 w 210"/>
                <a:gd name="T65" fmla="*/ 10741 h 193"/>
                <a:gd name="T66" fmla="*/ 9184 w 210"/>
                <a:gd name="T67" fmla="*/ 12273 h 193"/>
                <a:gd name="T68" fmla="*/ 7879 w 210"/>
                <a:gd name="T69" fmla="*/ 15651 h 193"/>
                <a:gd name="T70" fmla="*/ 11763 w 210"/>
                <a:gd name="T71" fmla="*/ 23272 h 193"/>
                <a:gd name="T72" fmla="*/ 24067 w 210"/>
                <a:gd name="T73" fmla="*/ 21457 h 193"/>
                <a:gd name="T74" fmla="*/ 23531 w 210"/>
                <a:gd name="T75" fmla="*/ 8541 h 193"/>
                <a:gd name="T76" fmla="*/ 21331 w 210"/>
                <a:gd name="T77" fmla="*/ 7747 h 193"/>
                <a:gd name="T78" fmla="*/ 14605 w 210"/>
                <a:gd name="T79" fmla="*/ 7879 h 193"/>
                <a:gd name="T80" fmla="*/ 13963 w 210"/>
                <a:gd name="T81" fmla="*/ 11252 h 193"/>
                <a:gd name="T82" fmla="*/ 14757 w 210"/>
                <a:gd name="T83" fmla="*/ 6468 h 193"/>
                <a:gd name="T84" fmla="*/ 11510 w 210"/>
                <a:gd name="T85" fmla="*/ 3348 h 193"/>
                <a:gd name="T86" fmla="*/ 13578 w 210"/>
                <a:gd name="T87" fmla="*/ 4526 h 193"/>
                <a:gd name="T88" fmla="*/ 7879 w 210"/>
                <a:gd name="T89" fmla="*/ 9310 h 193"/>
                <a:gd name="T90" fmla="*/ 3095 w 210"/>
                <a:gd name="T91" fmla="*/ 4784 h 193"/>
                <a:gd name="T92" fmla="*/ 8799 w 210"/>
                <a:gd name="T93" fmla="*/ 5168 h 193"/>
                <a:gd name="T94" fmla="*/ 10231 w 210"/>
                <a:gd name="T95" fmla="*/ 5168 h 193"/>
                <a:gd name="T96" fmla="*/ 13963 w 210"/>
                <a:gd name="T97" fmla="*/ 5831 h 193"/>
                <a:gd name="T98" fmla="*/ 12815 w 210"/>
                <a:gd name="T99" fmla="*/ 12020 h 193"/>
                <a:gd name="T100" fmla="*/ 12021 w 210"/>
                <a:gd name="T101" fmla="*/ 6599 h 193"/>
                <a:gd name="T102" fmla="*/ 7879 w 210"/>
                <a:gd name="T103" fmla="*/ 9310 h 193"/>
                <a:gd name="T104" fmla="*/ 10357 w 210"/>
                <a:gd name="T105" fmla="*/ 10615 h 193"/>
                <a:gd name="T106" fmla="*/ 11379 w 210"/>
                <a:gd name="T107" fmla="*/ 7494 h 193"/>
                <a:gd name="T108" fmla="*/ 13194 w 210"/>
                <a:gd name="T109" fmla="*/ 18746 h 193"/>
                <a:gd name="T110" fmla="*/ 10615 w 210"/>
                <a:gd name="T111" fmla="*/ 12405 h 193"/>
                <a:gd name="T112" fmla="*/ 15141 w 210"/>
                <a:gd name="T113" fmla="*/ 13710 h 19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5" name="任意多边形 106674">
              <a:extLst>
                <a:ext uri="{FF2B5EF4-FFF2-40B4-BE49-F238E27FC236}">
                  <a16:creationId xmlns:a16="http://schemas.microsoft.com/office/drawing/2014/main" id="{DE1A3DB8-AFB4-439B-AAAB-682184B1FDEA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348" y="3254"/>
              <a:ext cx="86" cy="102"/>
            </a:xfrm>
            <a:custGeom>
              <a:avLst/>
              <a:gdLst>
                <a:gd name="T0" fmla="*/ 1816 w 17"/>
                <a:gd name="T1" fmla="*/ 678 h 20"/>
                <a:gd name="T2" fmla="*/ 1179 w 17"/>
                <a:gd name="T3" fmla="*/ 2652 h 20"/>
                <a:gd name="T4" fmla="*/ 1816 w 17"/>
                <a:gd name="T5" fmla="*/ 678 h 2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6" name="任意多边形 106675">
              <a:extLst>
                <a:ext uri="{FF2B5EF4-FFF2-40B4-BE49-F238E27FC236}">
                  <a16:creationId xmlns:a16="http://schemas.microsoft.com/office/drawing/2014/main" id="{70CAC361-522A-41A8-928B-D5D446663DCE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267" y="3295"/>
              <a:ext cx="76" cy="136"/>
            </a:xfrm>
            <a:custGeom>
              <a:avLst/>
              <a:gdLst>
                <a:gd name="T0" fmla="*/ 897 w 15"/>
                <a:gd name="T1" fmla="*/ 1269 h 27"/>
                <a:gd name="T2" fmla="*/ 512 w 15"/>
                <a:gd name="T3" fmla="*/ 3199 h 27"/>
                <a:gd name="T4" fmla="*/ 1951 w 15"/>
                <a:gd name="T5" fmla="*/ 2055 h 27"/>
                <a:gd name="T6" fmla="*/ 1692 w 15"/>
                <a:gd name="T7" fmla="*/ 1012 h 27"/>
                <a:gd name="T8" fmla="*/ 897 w 15"/>
                <a:gd name="T9" fmla="*/ 1269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7" name="任意多边形 106676">
              <a:extLst>
                <a:ext uri="{FF2B5EF4-FFF2-40B4-BE49-F238E27FC236}">
                  <a16:creationId xmlns:a16="http://schemas.microsoft.com/office/drawing/2014/main" id="{3AEAE2F9-2373-4260-AEE0-DD18776C45A6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222" y="3022"/>
              <a:ext cx="243" cy="116"/>
            </a:xfrm>
            <a:custGeom>
              <a:avLst/>
              <a:gdLst>
                <a:gd name="T0" fmla="*/ 5204 w 48"/>
                <a:gd name="T1" fmla="*/ 252 h 23"/>
                <a:gd name="T2" fmla="*/ 1180 w 48"/>
                <a:gd name="T3" fmla="*/ 126 h 23"/>
                <a:gd name="T4" fmla="*/ 127 w 48"/>
                <a:gd name="T5" fmla="*/ 1145 h 23"/>
                <a:gd name="T6" fmla="*/ 2845 w 48"/>
                <a:gd name="T7" fmla="*/ 2698 h 23"/>
                <a:gd name="T8" fmla="*/ 4409 w 48"/>
                <a:gd name="T9" fmla="*/ 2567 h 23"/>
                <a:gd name="T10" fmla="*/ 5204 w 48"/>
                <a:gd name="T11" fmla="*/ 2441 h 23"/>
                <a:gd name="T12" fmla="*/ 5204 w 48"/>
                <a:gd name="T13" fmla="*/ 252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8" name="任意多边形 106677">
              <a:extLst>
                <a:ext uri="{FF2B5EF4-FFF2-40B4-BE49-F238E27FC236}">
                  <a16:creationId xmlns:a16="http://schemas.microsoft.com/office/drawing/2014/main" id="{EF198694-1F10-415A-8E05-71FFB2447F87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500" y="3345"/>
              <a:ext cx="177" cy="187"/>
            </a:xfrm>
            <a:custGeom>
              <a:avLst/>
              <a:gdLst>
                <a:gd name="T0" fmla="*/ 3095 w 35"/>
                <a:gd name="T1" fmla="*/ 258 h 37"/>
                <a:gd name="T2" fmla="*/ 1431 w 35"/>
                <a:gd name="T3" fmla="*/ 258 h 37"/>
                <a:gd name="T4" fmla="*/ 511 w 35"/>
                <a:gd name="T5" fmla="*/ 2578 h 37"/>
                <a:gd name="T6" fmla="*/ 3631 w 35"/>
                <a:gd name="T7" fmla="*/ 2835 h 37"/>
                <a:gd name="T8" fmla="*/ 3095 w 35"/>
                <a:gd name="T9" fmla="*/ 258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9" name="任意多边形 106678">
              <a:extLst>
                <a:ext uri="{FF2B5EF4-FFF2-40B4-BE49-F238E27FC236}">
                  <a16:creationId xmlns:a16="http://schemas.microsoft.com/office/drawing/2014/main" id="{29EC2E2A-93C7-4CF5-A579-3B8D937DF4E4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905" y="3158"/>
              <a:ext cx="177" cy="36"/>
            </a:xfrm>
            <a:custGeom>
              <a:avLst/>
              <a:gdLst>
                <a:gd name="T0" fmla="*/ 637 w 35"/>
                <a:gd name="T1" fmla="*/ 0 h 7"/>
                <a:gd name="T2" fmla="*/ 1816 w 35"/>
                <a:gd name="T3" fmla="*/ 689 h 7"/>
                <a:gd name="T4" fmla="*/ 637 w 35"/>
                <a:gd name="T5" fmla="*/ 0 h 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0" name="任意多边形 106679">
              <a:extLst>
                <a:ext uri="{FF2B5EF4-FFF2-40B4-BE49-F238E27FC236}">
                  <a16:creationId xmlns:a16="http://schemas.microsoft.com/office/drawing/2014/main" id="{FC243046-B81A-4E74-A255-C3EE06DC4FA0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965" y="3153"/>
              <a:ext cx="137" cy="81"/>
            </a:xfrm>
            <a:custGeom>
              <a:avLst/>
              <a:gdLst>
                <a:gd name="T0" fmla="*/ 929 w 27"/>
                <a:gd name="T1" fmla="*/ 1691 h 16"/>
                <a:gd name="T2" fmla="*/ 3268 w 27"/>
                <a:gd name="T3" fmla="*/ 770 h 16"/>
                <a:gd name="T4" fmla="*/ 2212 w 27"/>
                <a:gd name="T5" fmla="*/ 127 h 16"/>
                <a:gd name="T6" fmla="*/ 929 w 27"/>
                <a:gd name="T7" fmla="*/ 1438 h 16"/>
                <a:gd name="T8" fmla="*/ 929 w 27"/>
                <a:gd name="T9" fmla="*/ 1691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1" name="任意多边形 106680">
              <a:extLst>
                <a:ext uri="{FF2B5EF4-FFF2-40B4-BE49-F238E27FC236}">
                  <a16:creationId xmlns:a16="http://schemas.microsoft.com/office/drawing/2014/main" id="{4D856DDA-5259-44C4-A0C3-17015F521D76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960" y="3204"/>
              <a:ext cx="177" cy="86"/>
            </a:xfrm>
            <a:custGeom>
              <a:avLst/>
              <a:gdLst>
                <a:gd name="T0" fmla="*/ 3221 w 35"/>
                <a:gd name="T1" fmla="*/ 769 h 17"/>
                <a:gd name="T2" fmla="*/ 1022 w 35"/>
                <a:gd name="T3" fmla="*/ 1305 h 17"/>
                <a:gd name="T4" fmla="*/ 769 w 35"/>
                <a:gd name="T5" fmla="*/ 1690 h 17"/>
                <a:gd name="T6" fmla="*/ 3505 w 35"/>
                <a:gd name="T7" fmla="*/ 1563 h 17"/>
                <a:gd name="T8" fmla="*/ 3221 w 35"/>
                <a:gd name="T9" fmla="*/ 769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2" name="任意多边形 106681">
              <a:extLst>
                <a:ext uri="{FF2B5EF4-FFF2-40B4-BE49-F238E27FC236}">
                  <a16:creationId xmlns:a16="http://schemas.microsoft.com/office/drawing/2014/main" id="{E1D5A145-8680-488F-9505-CE2D1000C409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844" y="3285"/>
              <a:ext cx="248" cy="60"/>
            </a:xfrm>
            <a:custGeom>
              <a:avLst/>
              <a:gdLst>
                <a:gd name="T0" fmla="*/ 5173 w 49"/>
                <a:gd name="T1" fmla="*/ 375 h 12"/>
                <a:gd name="T2" fmla="*/ 3766 w 49"/>
                <a:gd name="T3" fmla="*/ 125 h 12"/>
                <a:gd name="T4" fmla="*/ 896 w 49"/>
                <a:gd name="T5" fmla="*/ 0 h 12"/>
                <a:gd name="T6" fmla="*/ 258 w 49"/>
                <a:gd name="T7" fmla="*/ 625 h 12"/>
                <a:gd name="T8" fmla="*/ 2586 w 49"/>
                <a:gd name="T9" fmla="*/ 1000 h 12"/>
                <a:gd name="T10" fmla="*/ 5329 w 49"/>
                <a:gd name="T11" fmla="*/ 1000 h 12"/>
                <a:gd name="T12" fmla="*/ 5173 w 49"/>
                <a:gd name="T13" fmla="*/ 375 h 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3" name="任意多边形 106682">
              <a:extLst>
                <a:ext uri="{FF2B5EF4-FFF2-40B4-BE49-F238E27FC236}">
                  <a16:creationId xmlns:a16="http://schemas.microsoft.com/office/drawing/2014/main" id="{A364A2D3-6E06-4C03-81C0-BCECA445B157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869" y="3340"/>
              <a:ext cx="203" cy="56"/>
            </a:xfrm>
            <a:custGeom>
              <a:avLst/>
              <a:gdLst>
                <a:gd name="T0" fmla="*/ 4842 w 40"/>
                <a:gd name="T1" fmla="*/ 260 h 11"/>
                <a:gd name="T2" fmla="*/ 3400 w 40"/>
                <a:gd name="T3" fmla="*/ 519 h 11"/>
                <a:gd name="T4" fmla="*/ 1700 w 40"/>
                <a:gd name="T5" fmla="*/ 387 h 11"/>
                <a:gd name="T6" fmla="*/ 127 w 40"/>
                <a:gd name="T7" fmla="*/ 260 h 11"/>
                <a:gd name="T8" fmla="*/ 4583 w 40"/>
                <a:gd name="T9" fmla="*/ 1064 h 11"/>
                <a:gd name="T10" fmla="*/ 4842 w 40"/>
                <a:gd name="T11" fmla="*/ 260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4" name="任意多边形 106683">
              <a:extLst>
                <a:ext uri="{FF2B5EF4-FFF2-40B4-BE49-F238E27FC236}">
                  <a16:creationId xmlns:a16="http://schemas.microsoft.com/office/drawing/2014/main" id="{1031BCA5-5B73-4050-A66A-F72F96537369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859" y="3386"/>
              <a:ext cx="207" cy="172"/>
            </a:xfrm>
            <a:custGeom>
              <a:avLst/>
              <a:gdLst>
                <a:gd name="T0" fmla="*/ 3595 w 41"/>
                <a:gd name="T1" fmla="*/ 1179 h 34"/>
                <a:gd name="T2" fmla="*/ 1681 w 41"/>
                <a:gd name="T3" fmla="*/ 769 h 34"/>
                <a:gd name="T4" fmla="*/ 510 w 41"/>
                <a:gd name="T5" fmla="*/ 1943 h 34"/>
                <a:gd name="T6" fmla="*/ 126 w 41"/>
                <a:gd name="T7" fmla="*/ 2459 h 34"/>
                <a:gd name="T8" fmla="*/ 1146 w 41"/>
                <a:gd name="T9" fmla="*/ 2459 h 34"/>
                <a:gd name="T10" fmla="*/ 2191 w 41"/>
                <a:gd name="T11" fmla="*/ 3506 h 34"/>
                <a:gd name="T12" fmla="*/ 2701 w 41"/>
                <a:gd name="T13" fmla="*/ 3890 h 34"/>
                <a:gd name="T14" fmla="*/ 3721 w 41"/>
                <a:gd name="T15" fmla="*/ 2459 h 34"/>
                <a:gd name="T16" fmla="*/ 5024 w 41"/>
                <a:gd name="T17" fmla="*/ 2459 h 34"/>
                <a:gd name="T18" fmla="*/ 3595 w 41"/>
                <a:gd name="T19" fmla="*/ 1179 h 3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5" name="任意多边形 106684">
              <a:extLst>
                <a:ext uri="{FF2B5EF4-FFF2-40B4-BE49-F238E27FC236}">
                  <a16:creationId xmlns:a16="http://schemas.microsoft.com/office/drawing/2014/main" id="{7B675D27-143B-4131-8F39-1186B7A37A51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996" y="3305"/>
              <a:ext cx="126" cy="318"/>
            </a:xfrm>
            <a:custGeom>
              <a:avLst/>
              <a:gdLst>
                <a:gd name="T0" fmla="*/ 2817 w 25"/>
                <a:gd name="T1" fmla="*/ 252 h 63"/>
                <a:gd name="T2" fmla="*/ 2313 w 25"/>
                <a:gd name="T3" fmla="*/ 2191 h 63"/>
                <a:gd name="T4" fmla="*/ 887 w 25"/>
                <a:gd name="T5" fmla="*/ 2574 h 63"/>
                <a:gd name="T6" fmla="*/ 887 w 25"/>
                <a:gd name="T7" fmla="*/ 2958 h 63"/>
                <a:gd name="T8" fmla="*/ 2182 w 25"/>
                <a:gd name="T9" fmla="*/ 4381 h 63"/>
                <a:gd name="T10" fmla="*/ 1522 w 25"/>
                <a:gd name="T11" fmla="*/ 5785 h 63"/>
                <a:gd name="T12" fmla="*/ 0 w 25"/>
                <a:gd name="T13" fmla="*/ 7082 h 63"/>
                <a:gd name="T14" fmla="*/ 635 w 25"/>
                <a:gd name="T15" fmla="*/ 7465 h 63"/>
                <a:gd name="T16" fmla="*/ 2056 w 25"/>
                <a:gd name="T17" fmla="*/ 7975 h 63"/>
                <a:gd name="T18" fmla="*/ 2948 w 25"/>
                <a:gd name="T19" fmla="*/ 7339 h 63"/>
                <a:gd name="T20" fmla="*/ 3200 w 25"/>
                <a:gd name="T21" fmla="*/ 1807 h 63"/>
                <a:gd name="T22" fmla="*/ 3200 w 25"/>
                <a:gd name="T23" fmla="*/ 252 h 63"/>
                <a:gd name="T24" fmla="*/ 2817 w 25"/>
                <a:gd name="T25" fmla="*/ 252 h 6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30" name="组合 106685">
            <a:extLst>
              <a:ext uri="{FF2B5EF4-FFF2-40B4-BE49-F238E27FC236}">
                <a16:creationId xmlns:a16="http://schemas.microsoft.com/office/drawing/2014/main" id="{55DB6F86-F014-4A5B-BCAB-71BDB8A7DF91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3962400"/>
            <a:ext cx="533400" cy="492125"/>
            <a:chOff x="96" y="2784"/>
            <a:chExt cx="1062" cy="981"/>
          </a:xfrm>
        </p:grpSpPr>
        <p:sp>
          <p:nvSpPr>
            <p:cNvPr id="1080" name="任意多边形 106686">
              <a:extLst>
                <a:ext uri="{FF2B5EF4-FFF2-40B4-BE49-F238E27FC236}">
                  <a16:creationId xmlns:a16="http://schemas.microsoft.com/office/drawing/2014/main" id="{A81DA467-2CF9-4E1A-8A3B-E95A516176CA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121" y="2784"/>
              <a:ext cx="207" cy="81"/>
            </a:xfrm>
            <a:custGeom>
              <a:avLst/>
              <a:gdLst>
                <a:gd name="T0" fmla="*/ 3847 w 41"/>
                <a:gd name="T1" fmla="*/ 1564 h 16"/>
                <a:gd name="T2" fmla="*/ 4766 w 41"/>
                <a:gd name="T3" fmla="*/ 1306 h 16"/>
                <a:gd name="T4" fmla="*/ 4892 w 41"/>
                <a:gd name="T5" fmla="*/ 1180 h 16"/>
                <a:gd name="T6" fmla="*/ 4004 w 41"/>
                <a:gd name="T7" fmla="*/ 127 h 16"/>
                <a:gd name="T8" fmla="*/ 1020 w 41"/>
                <a:gd name="T9" fmla="*/ 1438 h 16"/>
                <a:gd name="T10" fmla="*/ 3847 w 41"/>
                <a:gd name="T11" fmla="*/ 1564 h 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1" name="任意多边形 106687">
              <a:extLst>
                <a:ext uri="{FF2B5EF4-FFF2-40B4-BE49-F238E27FC236}">
                  <a16:creationId xmlns:a16="http://schemas.microsoft.com/office/drawing/2014/main" id="{938B6A0A-2EAB-432B-89A9-1EDCB379B3B9}"/>
                </a:ext>
              </a:extLst>
            </p:cNvPr>
            <p:cNvSpPr>
              <a:spLocks noEditPoints="1" noChangeArrowheads="1"/>
            </p:cNvSpPr>
            <p:nvPr userDrawn="1"/>
          </p:nvSpPr>
          <p:spPr bwMode="auto">
            <a:xfrm>
              <a:off x="96" y="2789"/>
              <a:ext cx="1062" cy="976"/>
            </a:xfrm>
            <a:custGeom>
              <a:avLst/>
              <a:gdLst>
                <a:gd name="T0" fmla="*/ 21073 w 210"/>
                <a:gd name="T1" fmla="*/ 20051 h 193"/>
                <a:gd name="T2" fmla="*/ 19667 w 210"/>
                <a:gd name="T3" fmla="*/ 16162 h 193"/>
                <a:gd name="T4" fmla="*/ 18362 w 210"/>
                <a:gd name="T5" fmla="*/ 12814 h 193"/>
                <a:gd name="T6" fmla="*/ 21331 w 210"/>
                <a:gd name="T7" fmla="*/ 12020 h 193"/>
                <a:gd name="T8" fmla="*/ 18873 w 210"/>
                <a:gd name="T9" fmla="*/ 10615 h 193"/>
                <a:gd name="T10" fmla="*/ 20304 w 210"/>
                <a:gd name="T11" fmla="*/ 10741 h 193"/>
                <a:gd name="T12" fmla="*/ 20304 w 210"/>
                <a:gd name="T13" fmla="*/ 9947 h 193"/>
                <a:gd name="T14" fmla="*/ 17467 w 210"/>
                <a:gd name="T15" fmla="*/ 10074 h 193"/>
                <a:gd name="T16" fmla="*/ 16547 w 210"/>
                <a:gd name="T17" fmla="*/ 16162 h 193"/>
                <a:gd name="T18" fmla="*/ 16036 w 210"/>
                <a:gd name="T19" fmla="*/ 10867 h 193"/>
                <a:gd name="T20" fmla="*/ 15268 w 210"/>
                <a:gd name="T21" fmla="*/ 8668 h 193"/>
                <a:gd name="T22" fmla="*/ 16036 w 210"/>
                <a:gd name="T23" fmla="*/ 6599 h 193"/>
                <a:gd name="T24" fmla="*/ 15652 w 210"/>
                <a:gd name="T25" fmla="*/ 4784 h 193"/>
                <a:gd name="T26" fmla="*/ 15394 w 210"/>
                <a:gd name="T27" fmla="*/ 3095 h 193"/>
                <a:gd name="T28" fmla="*/ 17083 w 210"/>
                <a:gd name="T29" fmla="*/ 5037 h 193"/>
                <a:gd name="T30" fmla="*/ 19283 w 210"/>
                <a:gd name="T31" fmla="*/ 2326 h 193"/>
                <a:gd name="T32" fmla="*/ 19000 w 210"/>
                <a:gd name="T33" fmla="*/ 4652 h 193"/>
                <a:gd name="T34" fmla="*/ 18489 w 210"/>
                <a:gd name="T35" fmla="*/ 6215 h 193"/>
                <a:gd name="T36" fmla="*/ 18620 w 210"/>
                <a:gd name="T37" fmla="*/ 8668 h 193"/>
                <a:gd name="T38" fmla="*/ 25726 w 210"/>
                <a:gd name="T39" fmla="*/ 3757 h 193"/>
                <a:gd name="T40" fmla="*/ 11636 w 210"/>
                <a:gd name="T41" fmla="*/ 126 h 193"/>
                <a:gd name="T42" fmla="*/ 7237 w 210"/>
                <a:gd name="T43" fmla="*/ 1022 h 193"/>
                <a:gd name="T44" fmla="*/ 10999 w 210"/>
                <a:gd name="T45" fmla="*/ 1558 h 193"/>
                <a:gd name="T46" fmla="*/ 7748 w 210"/>
                <a:gd name="T47" fmla="*/ 2837 h 193"/>
                <a:gd name="T48" fmla="*/ 7495 w 210"/>
                <a:gd name="T49" fmla="*/ 3757 h 193"/>
                <a:gd name="T50" fmla="*/ 4910 w 210"/>
                <a:gd name="T51" fmla="*/ 2200 h 193"/>
                <a:gd name="T52" fmla="*/ 1689 w 210"/>
                <a:gd name="T53" fmla="*/ 14883 h 193"/>
                <a:gd name="T54" fmla="*/ 7879 w 210"/>
                <a:gd name="T55" fmla="*/ 18873 h 193"/>
                <a:gd name="T56" fmla="*/ 5831 w 210"/>
                <a:gd name="T57" fmla="*/ 17209 h 193"/>
                <a:gd name="T58" fmla="*/ 4526 w 210"/>
                <a:gd name="T59" fmla="*/ 18746 h 193"/>
                <a:gd name="T60" fmla="*/ 4142 w 210"/>
                <a:gd name="T61" fmla="*/ 16546 h 193"/>
                <a:gd name="T62" fmla="*/ 5957 w 210"/>
                <a:gd name="T63" fmla="*/ 11125 h 193"/>
                <a:gd name="T64" fmla="*/ 8668 w 210"/>
                <a:gd name="T65" fmla="*/ 10741 h 193"/>
                <a:gd name="T66" fmla="*/ 9184 w 210"/>
                <a:gd name="T67" fmla="*/ 12273 h 193"/>
                <a:gd name="T68" fmla="*/ 7879 w 210"/>
                <a:gd name="T69" fmla="*/ 15651 h 193"/>
                <a:gd name="T70" fmla="*/ 11763 w 210"/>
                <a:gd name="T71" fmla="*/ 23272 h 193"/>
                <a:gd name="T72" fmla="*/ 24067 w 210"/>
                <a:gd name="T73" fmla="*/ 21457 h 193"/>
                <a:gd name="T74" fmla="*/ 23531 w 210"/>
                <a:gd name="T75" fmla="*/ 8541 h 193"/>
                <a:gd name="T76" fmla="*/ 21331 w 210"/>
                <a:gd name="T77" fmla="*/ 7747 h 193"/>
                <a:gd name="T78" fmla="*/ 14605 w 210"/>
                <a:gd name="T79" fmla="*/ 7879 h 193"/>
                <a:gd name="T80" fmla="*/ 13963 w 210"/>
                <a:gd name="T81" fmla="*/ 11252 h 193"/>
                <a:gd name="T82" fmla="*/ 14757 w 210"/>
                <a:gd name="T83" fmla="*/ 6468 h 193"/>
                <a:gd name="T84" fmla="*/ 11510 w 210"/>
                <a:gd name="T85" fmla="*/ 3348 h 193"/>
                <a:gd name="T86" fmla="*/ 13578 w 210"/>
                <a:gd name="T87" fmla="*/ 4526 h 193"/>
                <a:gd name="T88" fmla="*/ 7879 w 210"/>
                <a:gd name="T89" fmla="*/ 9310 h 193"/>
                <a:gd name="T90" fmla="*/ 3095 w 210"/>
                <a:gd name="T91" fmla="*/ 4784 h 193"/>
                <a:gd name="T92" fmla="*/ 8799 w 210"/>
                <a:gd name="T93" fmla="*/ 5168 h 193"/>
                <a:gd name="T94" fmla="*/ 10231 w 210"/>
                <a:gd name="T95" fmla="*/ 5168 h 193"/>
                <a:gd name="T96" fmla="*/ 13963 w 210"/>
                <a:gd name="T97" fmla="*/ 5831 h 193"/>
                <a:gd name="T98" fmla="*/ 12815 w 210"/>
                <a:gd name="T99" fmla="*/ 12020 h 193"/>
                <a:gd name="T100" fmla="*/ 12021 w 210"/>
                <a:gd name="T101" fmla="*/ 6599 h 193"/>
                <a:gd name="T102" fmla="*/ 7879 w 210"/>
                <a:gd name="T103" fmla="*/ 9310 h 193"/>
                <a:gd name="T104" fmla="*/ 10357 w 210"/>
                <a:gd name="T105" fmla="*/ 10615 h 193"/>
                <a:gd name="T106" fmla="*/ 11379 w 210"/>
                <a:gd name="T107" fmla="*/ 7494 h 193"/>
                <a:gd name="T108" fmla="*/ 13194 w 210"/>
                <a:gd name="T109" fmla="*/ 18746 h 193"/>
                <a:gd name="T110" fmla="*/ 10615 w 210"/>
                <a:gd name="T111" fmla="*/ 12405 h 193"/>
                <a:gd name="T112" fmla="*/ 15141 w 210"/>
                <a:gd name="T113" fmla="*/ 13710 h 19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2" name="任意多边形 106688">
              <a:extLst>
                <a:ext uri="{FF2B5EF4-FFF2-40B4-BE49-F238E27FC236}">
                  <a16:creationId xmlns:a16="http://schemas.microsoft.com/office/drawing/2014/main" id="{E563AA5B-D372-4F9B-BE2E-6B2B218B18BC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348" y="3254"/>
              <a:ext cx="86" cy="102"/>
            </a:xfrm>
            <a:custGeom>
              <a:avLst/>
              <a:gdLst>
                <a:gd name="T0" fmla="*/ 1816 w 17"/>
                <a:gd name="T1" fmla="*/ 678 h 20"/>
                <a:gd name="T2" fmla="*/ 1179 w 17"/>
                <a:gd name="T3" fmla="*/ 2652 h 20"/>
                <a:gd name="T4" fmla="*/ 1816 w 17"/>
                <a:gd name="T5" fmla="*/ 678 h 2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3" name="任意多边形 106689">
              <a:extLst>
                <a:ext uri="{FF2B5EF4-FFF2-40B4-BE49-F238E27FC236}">
                  <a16:creationId xmlns:a16="http://schemas.microsoft.com/office/drawing/2014/main" id="{34EDA35B-D8CC-4530-A2E1-9218D701CF37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267" y="3295"/>
              <a:ext cx="76" cy="136"/>
            </a:xfrm>
            <a:custGeom>
              <a:avLst/>
              <a:gdLst>
                <a:gd name="T0" fmla="*/ 897 w 15"/>
                <a:gd name="T1" fmla="*/ 1269 h 27"/>
                <a:gd name="T2" fmla="*/ 512 w 15"/>
                <a:gd name="T3" fmla="*/ 3199 h 27"/>
                <a:gd name="T4" fmla="*/ 1951 w 15"/>
                <a:gd name="T5" fmla="*/ 2055 h 27"/>
                <a:gd name="T6" fmla="*/ 1692 w 15"/>
                <a:gd name="T7" fmla="*/ 1012 h 27"/>
                <a:gd name="T8" fmla="*/ 897 w 15"/>
                <a:gd name="T9" fmla="*/ 1269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4" name="任意多边形 106690">
              <a:extLst>
                <a:ext uri="{FF2B5EF4-FFF2-40B4-BE49-F238E27FC236}">
                  <a16:creationId xmlns:a16="http://schemas.microsoft.com/office/drawing/2014/main" id="{20B7C7FA-0F4E-4E85-B154-1D818ACE6A83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222" y="3022"/>
              <a:ext cx="243" cy="116"/>
            </a:xfrm>
            <a:custGeom>
              <a:avLst/>
              <a:gdLst>
                <a:gd name="T0" fmla="*/ 5204 w 48"/>
                <a:gd name="T1" fmla="*/ 252 h 23"/>
                <a:gd name="T2" fmla="*/ 1180 w 48"/>
                <a:gd name="T3" fmla="*/ 126 h 23"/>
                <a:gd name="T4" fmla="*/ 127 w 48"/>
                <a:gd name="T5" fmla="*/ 1145 h 23"/>
                <a:gd name="T6" fmla="*/ 2845 w 48"/>
                <a:gd name="T7" fmla="*/ 2698 h 23"/>
                <a:gd name="T8" fmla="*/ 4409 w 48"/>
                <a:gd name="T9" fmla="*/ 2567 h 23"/>
                <a:gd name="T10" fmla="*/ 5204 w 48"/>
                <a:gd name="T11" fmla="*/ 2441 h 23"/>
                <a:gd name="T12" fmla="*/ 5204 w 48"/>
                <a:gd name="T13" fmla="*/ 252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5" name="任意多边形 106691">
              <a:extLst>
                <a:ext uri="{FF2B5EF4-FFF2-40B4-BE49-F238E27FC236}">
                  <a16:creationId xmlns:a16="http://schemas.microsoft.com/office/drawing/2014/main" id="{BEEE3C65-B541-484B-B46C-72D8929BDD25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500" y="3345"/>
              <a:ext cx="177" cy="187"/>
            </a:xfrm>
            <a:custGeom>
              <a:avLst/>
              <a:gdLst>
                <a:gd name="T0" fmla="*/ 3095 w 35"/>
                <a:gd name="T1" fmla="*/ 258 h 37"/>
                <a:gd name="T2" fmla="*/ 1431 w 35"/>
                <a:gd name="T3" fmla="*/ 258 h 37"/>
                <a:gd name="T4" fmla="*/ 511 w 35"/>
                <a:gd name="T5" fmla="*/ 2578 h 37"/>
                <a:gd name="T6" fmla="*/ 3631 w 35"/>
                <a:gd name="T7" fmla="*/ 2835 h 37"/>
                <a:gd name="T8" fmla="*/ 3095 w 35"/>
                <a:gd name="T9" fmla="*/ 258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" name="任意多边形 106692">
              <a:extLst>
                <a:ext uri="{FF2B5EF4-FFF2-40B4-BE49-F238E27FC236}">
                  <a16:creationId xmlns:a16="http://schemas.microsoft.com/office/drawing/2014/main" id="{93F9A8B0-2F39-456B-9314-88BE46B7D671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905" y="3158"/>
              <a:ext cx="177" cy="36"/>
            </a:xfrm>
            <a:custGeom>
              <a:avLst/>
              <a:gdLst>
                <a:gd name="T0" fmla="*/ 637 w 35"/>
                <a:gd name="T1" fmla="*/ 0 h 7"/>
                <a:gd name="T2" fmla="*/ 1816 w 35"/>
                <a:gd name="T3" fmla="*/ 689 h 7"/>
                <a:gd name="T4" fmla="*/ 637 w 35"/>
                <a:gd name="T5" fmla="*/ 0 h 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7" name="任意多边形 106693">
              <a:extLst>
                <a:ext uri="{FF2B5EF4-FFF2-40B4-BE49-F238E27FC236}">
                  <a16:creationId xmlns:a16="http://schemas.microsoft.com/office/drawing/2014/main" id="{4ECC6362-A230-4DE9-B1EC-5BF595FBE5A2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965" y="3153"/>
              <a:ext cx="137" cy="81"/>
            </a:xfrm>
            <a:custGeom>
              <a:avLst/>
              <a:gdLst>
                <a:gd name="T0" fmla="*/ 929 w 27"/>
                <a:gd name="T1" fmla="*/ 1691 h 16"/>
                <a:gd name="T2" fmla="*/ 3268 w 27"/>
                <a:gd name="T3" fmla="*/ 770 h 16"/>
                <a:gd name="T4" fmla="*/ 2212 w 27"/>
                <a:gd name="T5" fmla="*/ 127 h 16"/>
                <a:gd name="T6" fmla="*/ 929 w 27"/>
                <a:gd name="T7" fmla="*/ 1438 h 16"/>
                <a:gd name="T8" fmla="*/ 929 w 27"/>
                <a:gd name="T9" fmla="*/ 1691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8" name="任意多边形 106694">
              <a:extLst>
                <a:ext uri="{FF2B5EF4-FFF2-40B4-BE49-F238E27FC236}">
                  <a16:creationId xmlns:a16="http://schemas.microsoft.com/office/drawing/2014/main" id="{E3B83A27-28DD-414D-9F88-4CC190D8DD7E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960" y="3204"/>
              <a:ext cx="177" cy="86"/>
            </a:xfrm>
            <a:custGeom>
              <a:avLst/>
              <a:gdLst>
                <a:gd name="T0" fmla="*/ 3221 w 35"/>
                <a:gd name="T1" fmla="*/ 769 h 17"/>
                <a:gd name="T2" fmla="*/ 1022 w 35"/>
                <a:gd name="T3" fmla="*/ 1305 h 17"/>
                <a:gd name="T4" fmla="*/ 769 w 35"/>
                <a:gd name="T5" fmla="*/ 1690 h 17"/>
                <a:gd name="T6" fmla="*/ 3505 w 35"/>
                <a:gd name="T7" fmla="*/ 1563 h 17"/>
                <a:gd name="T8" fmla="*/ 3221 w 35"/>
                <a:gd name="T9" fmla="*/ 769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9" name="任意多边形 106695">
              <a:extLst>
                <a:ext uri="{FF2B5EF4-FFF2-40B4-BE49-F238E27FC236}">
                  <a16:creationId xmlns:a16="http://schemas.microsoft.com/office/drawing/2014/main" id="{130206D8-BE38-4BFB-AB19-CE6E5CF31AE1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844" y="3285"/>
              <a:ext cx="248" cy="60"/>
            </a:xfrm>
            <a:custGeom>
              <a:avLst/>
              <a:gdLst>
                <a:gd name="T0" fmla="*/ 5173 w 49"/>
                <a:gd name="T1" fmla="*/ 375 h 12"/>
                <a:gd name="T2" fmla="*/ 3766 w 49"/>
                <a:gd name="T3" fmla="*/ 125 h 12"/>
                <a:gd name="T4" fmla="*/ 896 w 49"/>
                <a:gd name="T5" fmla="*/ 0 h 12"/>
                <a:gd name="T6" fmla="*/ 258 w 49"/>
                <a:gd name="T7" fmla="*/ 625 h 12"/>
                <a:gd name="T8" fmla="*/ 2586 w 49"/>
                <a:gd name="T9" fmla="*/ 1000 h 12"/>
                <a:gd name="T10" fmla="*/ 5329 w 49"/>
                <a:gd name="T11" fmla="*/ 1000 h 12"/>
                <a:gd name="T12" fmla="*/ 5173 w 49"/>
                <a:gd name="T13" fmla="*/ 375 h 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0" name="任意多边形 106696">
              <a:extLst>
                <a:ext uri="{FF2B5EF4-FFF2-40B4-BE49-F238E27FC236}">
                  <a16:creationId xmlns:a16="http://schemas.microsoft.com/office/drawing/2014/main" id="{1A7F012C-1CF2-410C-B071-640F08159E6D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869" y="3340"/>
              <a:ext cx="203" cy="56"/>
            </a:xfrm>
            <a:custGeom>
              <a:avLst/>
              <a:gdLst>
                <a:gd name="T0" fmla="*/ 4842 w 40"/>
                <a:gd name="T1" fmla="*/ 260 h 11"/>
                <a:gd name="T2" fmla="*/ 3400 w 40"/>
                <a:gd name="T3" fmla="*/ 519 h 11"/>
                <a:gd name="T4" fmla="*/ 1700 w 40"/>
                <a:gd name="T5" fmla="*/ 387 h 11"/>
                <a:gd name="T6" fmla="*/ 127 w 40"/>
                <a:gd name="T7" fmla="*/ 260 h 11"/>
                <a:gd name="T8" fmla="*/ 4583 w 40"/>
                <a:gd name="T9" fmla="*/ 1064 h 11"/>
                <a:gd name="T10" fmla="*/ 4842 w 40"/>
                <a:gd name="T11" fmla="*/ 260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1" name="任意多边形 106697">
              <a:extLst>
                <a:ext uri="{FF2B5EF4-FFF2-40B4-BE49-F238E27FC236}">
                  <a16:creationId xmlns:a16="http://schemas.microsoft.com/office/drawing/2014/main" id="{A40A251B-0B2A-47CF-BA93-153A6C646AEB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859" y="3386"/>
              <a:ext cx="207" cy="172"/>
            </a:xfrm>
            <a:custGeom>
              <a:avLst/>
              <a:gdLst>
                <a:gd name="T0" fmla="*/ 3595 w 41"/>
                <a:gd name="T1" fmla="*/ 1179 h 34"/>
                <a:gd name="T2" fmla="*/ 1681 w 41"/>
                <a:gd name="T3" fmla="*/ 769 h 34"/>
                <a:gd name="T4" fmla="*/ 510 w 41"/>
                <a:gd name="T5" fmla="*/ 1943 h 34"/>
                <a:gd name="T6" fmla="*/ 126 w 41"/>
                <a:gd name="T7" fmla="*/ 2459 h 34"/>
                <a:gd name="T8" fmla="*/ 1146 w 41"/>
                <a:gd name="T9" fmla="*/ 2459 h 34"/>
                <a:gd name="T10" fmla="*/ 2191 w 41"/>
                <a:gd name="T11" fmla="*/ 3506 h 34"/>
                <a:gd name="T12" fmla="*/ 2701 w 41"/>
                <a:gd name="T13" fmla="*/ 3890 h 34"/>
                <a:gd name="T14" fmla="*/ 3721 w 41"/>
                <a:gd name="T15" fmla="*/ 2459 h 34"/>
                <a:gd name="T16" fmla="*/ 5024 w 41"/>
                <a:gd name="T17" fmla="*/ 2459 h 34"/>
                <a:gd name="T18" fmla="*/ 3595 w 41"/>
                <a:gd name="T19" fmla="*/ 1179 h 3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2" name="任意多边形 106698">
              <a:extLst>
                <a:ext uri="{FF2B5EF4-FFF2-40B4-BE49-F238E27FC236}">
                  <a16:creationId xmlns:a16="http://schemas.microsoft.com/office/drawing/2014/main" id="{A0CBA9C2-2852-4187-B275-AF66FF6E1D89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996" y="3305"/>
              <a:ext cx="126" cy="318"/>
            </a:xfrm>
            <a:custGeom>
              <a:avLst/>
              <a:gdLst>
                <a:gd name="T0" fmla="*/ 2817 w 25"/>
                <a:gd name="T1" fmla="*/ 252 h 63"/>
                <a:gd name="T2" fmla="*/ 2313 w 25"/>
                <a:gd name="T3" fmla="*/ 2191 h 63"/>
                <a:gd name="T4" fmla="*/ 887 w 25"/>
                <a:gd name="T5" fmla="*/ 2574 h 63"/>
                <a:gd name="T6" fmla="*/ 887 w 25"/>
                <a:gd name="T7" fmla="*/ 2958 h 63"/>
                <a:gd name="T8" fmla="*/ 2182 w 25"/>
                <a:gd name="T9" fmla="*/ 4381 h 63"/>
                <a:gd name="T10" fmla="*/ 1522 w 25"/>
                <a:gd name="T11" fmla="*/ 5785 h 63"/>
                <a:gd name="T12" fmla="*/ 0 w 25"/>
                <a:gd name="T13" fmla="*/ 7082 h 63"/>
                <a:gd name="T14" fmla="*/ 635 w 25"/>
                <a:gd name="T15" fmla="*/ 7465 h 63"/>
                <a:gd name="T16" fmla="*/ 2056 w 25"/>
                <a:gd name="T17" fmla="*/ 7975 h 63"/>
                <a:gd name="T18" fmla="*/ 2948 w 25"/>
                <a:gd name="T19" fmla="*/ 7339 h 63"/>
                <a:gd name="T20" fmla="*/ 3200 w 25"/>
                <a:gd name="T21" fmla="*/ 1807 h 63"/>
                <a:gd name="T22" fmla="*/ 3200 w 25"/>
                <a:gd name="T23" fmla="*/ 252 h 63"/>
                <a:gd name="T24" fmla="*/ 2817 w 25"/>
                <a:gd name="T25" fmla="*/ 252 h 6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31" name="组合 106699">
            <a:extLst>
              <a:ext uri="{FF2B5EF4-FFF2-40B4-BE49-F238E27FC236}">
                <a16:creationId xmlns:a16="http://schemas.microsoft.com/office/drawing/2014/main" id="{B898FB5B-198C-4D55-856A-80E129BBCE95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5070475"/>
            <a:ext cx="533400" cy="492125"/>
            <a:chOff x="96" y="2784"/>
            <a:chExt cx="1062" cy="981"/>
          </a:xfrm>
        </p:grpSpPr>
        <p:sp>
          <p:nvSpPr>
            <p:cNvPr id="1067" name="任意多边形 106700">
              <a:extLst>
                <a:ext uri="{FF2B5EF4-FFF2-40B4-BE49-F238E27FC236}">
                  <a16:creationId xmlns:a16="http://schemas.microsoft.com/office/drawing/2014/main" id="{1C1DFAD5-AA11-42B5-95E9-1429C2F62A45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121" y="2784"/>
              <a:ext cx="207" cy="81"/>
            </a:xfrm>
            <a:custGeom>
              <a:avLst/>
              <a:gdLst>
                <a:gd name="T0" fmla="*/ 3847 w 41"/>
                <a:gd name="T1" fmla="*/ 1564 h 16"/>
                <a:gd name="T2" fmla="*/ 4766 w 41"/>
                <a:gd name="T3" fmla="*/ 1306 h 16"/>
                <a:gd name="T4" fmla="*/ 4892 w 41"/>
                <a:gd name="T5" fmla="*/ 1180 h 16"/>
                <a:gd name="T6" fmla="*/ 4004 w 41"/>
                <a:gd name="T7" fmla="*/ 127 h 16"/>
                <a:gd name="T8" fmla="*/ 1020 w 41"/>
                <a:gd name="T9" fmla="*/ 1438 h 16"/>
                <a:gd name="T10" fmla="*/ 3847 w 41"/>
                <a:gd name="T11" fmla="*/ 1564 h 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8" name="任意多边形 106701">
              <a:extLst>
                <a:ext uri="{FF2B5EF4-FFF2-40B4-BE49-F238E27FC236}">
                  <a16:creationId xmlns:a16="http://schemas.microsoft.com/office/drawing/2014/main" id="{9048775C-2B99-492D-8268-A96A68DC177E}"/>
                </a:ext>
              </a:extLst>
            </p:cNvPr>
            <p:cNvSpPr>
              <a:spLocks noEditPoints="1" noChangeArrowheads="1"/>
            </p:cNvSpPr>
            <p:nvPr userDrawn="1"/>
          </p:nvSpPr>
          <p:spPr bwMode="auto">
            <a:xfrm>
              <a:off x="96" y="2789"/>
              <a:ext cx="1062" cy="976"/>
            </a:xfrm>
            <a:custGeom>
              <a:avLst/>
              <a:gdLst>
                <a:gd name="T0" fmla="*/ 21073 w 210"/>
                <a:gd name="T1" fmla="*/ 20051 h 193"/>
                <a:gd name="T2" fmla="*/ 19667 w 210"/>
                <a:gd name="T3" fmla="*/ 16162 h 193"/>
                <a:gd name="T4" fmla="*/ 18362 w 210"/>
                <a:gd name="T5" fmla="*/ 12814 h 193"/>
                <a:gd name="T6" fmla="*/ 21331 w 210"/>
                <a:gd name="T7" fmla="*/ 12020 h 193"/>
                <a:gd name="T8" fmla="*/ 18873 w 210"/>
                <a:gd name="T9" fmla="*/ 10615 h 193"/>
                <a:gd name="T10" fmla="*/ 20304 w 210"/>
                <a:gd name="T11" fmla="*/ 10741 h 193"/>
                <a:gd name="T12" fmla="*/ 20304 w 210"/>
                <a:gd name="T13" fmla="*/ 9947 h 193"/>
                <a:gd name="T14" fmla="*/ 17467 w 210"/>
                <a:gd name="T15" fmla="*/ 10074 h 193"/>
                <a:gd name="T16" fmla="*/ 16547 w 210"/>
                <a:gd name="T17" fmla="*/ 16162 h 193"/>
                <a:gd name="T18" fmla="*/ 16036 w 210"/>
                <a:gd name="T19" fmla="*/ 10867 h 193"/>
                <a:gd name="T20" fmla="*/ 15268 w 210"/>
                <a:gd name="T21" fmla="*/ 8668 h 193"/>
                <a:gd name="T22" fmla="*/ 16036 w 210"/>
                <a:gd name="T23" fmla="*/ 6599 h 193"/>
                <a:gd name="T24" fmla="*/ 15652 w 210"/>
                <a:gd name="T25" fmla="*/ 4784 h 193"/>
                <a:gd name="T26" fmla="*/ 15394 w 210"/>
                <a:gd name="T27" fmla="*/ 3095 h 193"/>
                <a:gd name="T28" fmla="*/ 17083 w 210"/>
                <a:gd name="T29" fmla="*/ 5037 h 193"/>
                <a:gd name="T30" fmla="*/ 19283 w 210"/>
                <a:gd name="T31" fmla="*/ 2326 h 193"/>
                <a:gd name="T32" fmla="*/ 19000 w 210"/>
                <a:gd name="T33" fmla="*/ 4652 h 193"/>
                <a:gd name="T34" fmla="*/ 18489 w 210"/>
                <a:gd name="T35" fmla="*/ 6215 h 193"/>
                <a:gd name="T36" fmla="*/ 18620 w 210"/>
                <a:gd name="T37" fmla="*/ 8668 h 193"/>
                <a:gd name="T38" fmla="*/ 25726 w 210"/>
                <a:gd name="T39" fmla="*/ 3757 h 193"/>
                <a:gd name="T40" fmla="*/ 11636 w 210"/>
                <a:gd name="T41" fmla="*/ 126 h 193"/>
                <a:gd name="T42" fmla="*/ 7237 w 210"/>
                <a:gd name="T43" fmla="*/ 1022 h 193"/>
                <a:gd name="T44" fmla="*/ 10999 w 210"/>
                <a:gd name="T45" fmla="*/ 1558 h 193"/>
                <a:gd name="T46" fmla="*/ 7748 w 210"/>
                <a:gd name="T47" fmla="*/ 2837 h 193"/>
                <a:gd name="T48" fmla="*/ 7495 w 210"/>
                <a:gd name="T49" fmla="*/ 3757 h 193"/>
                <a:gd name="T50" fmla="*/ 4910 w 210"/>
                <a:gd name="T51" fmla="*/ 2200 h 193"/>
                <a:gd name="T52" fmla="*/ 1689 w 210"/>
                <a:gd name="T53" fmla="*/ 14883 h 193"/>
                <a:gd name="T54" fmla="*/ 7879 w 210"/>
                <a:gd name="T55" fmla="*/ 18873 h 193"/>
                <a:gd name="T56" fmla="*/ 5831 w 210"/>
                <a:gd name="T57" fmla="*/ 17209 h 193"/>
                <a:gd name="T58" fmla="*/ 4526 w 210"/>
                <a:gd name="T59" fmla="*/ 18746 h 193"/>
                <a:gd name="T60" fmla="*/ 4142 w 210"/>
                <a:gd name="T61" fmla="*/ 16546 h 193"/>
                <a:gd name="T62" fmla="*/ 5957 w 210"/>
                <a:gd name="T63" fmla="*/ 11125 h 193"/>
                <a:gd name="T64" fmla="*/ 8668 w 210"/>
                <a:gd name="T65" fmla="*/ 10741 h 193"/>
                <a:gd name="T66" fmla="*/ 9184 w 210"/>
                <a:gd name="T67" fmla="*/ 12273 h 193"/>
                <a:gd name="T68" fmla="*/ 7879 w 210"/>
                <a:gd name="T69" fmla="*/ 15651 h 193"/>
                <a:gd name="T70" fmla="*/ 11763 w 210"/>
                <a:gd name="T71" fmla="*/ 23272 h 193"/>
                <a:gd name="T72" fmla="*/ 24067 w 210"/>
                <a:gd name="T73" fmla="*/ 21457 h 193"/>
                <a:gd name="T74" fmla="*/ 23531 w 210"/>
                <a:gd name="T75" fmla="*/ 8541 h 193"/>
                <a:gd name="T76" fmla="*/ 21331 w 210"/>
                <a:gd name="T77" fmla="*/ 7747 h 193"/>
                <a:gd name="T78" fmla="*/ 14605 w 210"/>
                <a:gd name="T79" fmla="*/ 7879 h 193"/>
                <a:gd name="T80" fmla="*/ 13963 w 210"/>
                <a:gd name="T81" fmla="*/ 11252 h 193"/>
                <a:gd name="T82" fmla="*/ 14757 w 210"/>
                <a:gd name="T83" fmla="*/ 6468 h 193"/>
                <a:gd name="T84" fmla="*/ 11510 w 210"/>
                <a:gd name="T85" fmla="*/ 3348 h 193"/>
                <a:gd name="T86" fmla="*/ 13578 w 210"/>
                <a:gd name="T87" fmla="*/ 4526 h 193"/>
                <a:gd name="T88" fmla="*/ 7879 w 210"/>
                <a:gd name="T89" fmla="*/ 9310 h 193"/>
                <a:gd name="T90" fmla="*/ 3095 w 210"/>
                <a:gd name="T91" fmla="*/ 4784 h 193"/>
                <a:gd name="T92" fmla="*/ 8799 w 210"/>
                <a:gd name="T93" fmla="*/ 5168 h 193"/>
                <a:gd name="T94" fmla="*/ 10231 w 210"/>
                <a:gd name="T95" fmla="*/ 5168 h 193"/>
                <a:gd name="T96" fmla="*/ 13963 w 210"/>
                <a:gd name="T97" fmla="*/ 5831 h 193"/>
                <a:gd name="T98" fmla="*/ 12815 w 210"/>
                <a:gd name="T99" fmla="*/ 12020 h 193"/>
                <a:gd name="T100" fmla="*/ 12021 w 210"/>
                <a:gd name="T101" fmla="*/ 6599 h 193"/>
                <a:gd name="T102" fmla="*/ 7879 w 210"/>
                <a:gd name="T103" fmla="*/ 9310 h 193"/>
                <a:gd name="T104" fmla="*/ 10357 w 210"/>
                <a:gd name="T105" fmla="*/ 10615 h 193"/>
                <a:gd name="T106" fmla="*/ 11379 w 210"/>
                <a:gd name="T107" fmla="*/ 7494 h 193"/>
                <a:gd name="T108" fmla="*/ 13194 w 210"/>
                <a:gd name="T109" fmla="*/ 18746 h 193"/>
                <a:gd name="T110" fmla="*/ 10615 w 210"/>
                <a:gd name="T111" fmla="*/ 12405 h 193"/>
                <a:gd name="T112" fmla="*/ 15141 w 210"/>
                <a:gd name="T113" fmla="*/ 13710 h 19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9" name="任意多边形 106702">
              <a:extLst>
                <a:ext uri="{FF2B5EF4-FFF2-40B4-BE49-F238E27FC236}">
                  <a16:creationId xmlns:a16="http://schemas.microsoft.com/office/drawing/2014/main" id="{B5CABA61-C2A8-43F7-9732-987FD8CA5AC8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348" y="3254"/>
              <a:ext cx="86" cy="102"/>
            </a:xfrm>
            <a:custGeom>
              <a:avLst/>
              <a:gdLst>
                <a:gd name="T0" fmla="*/ 1816 w 17"/>
                <a:gd name="T1" fmla="*/ 678 h 20"/>
                <a:gd name="T2" fmla="*/ 1179 w 17"/>
                <a:gd name="T3" fmla="*/ 2652 h 20"/>
                <a:gd name="T4" fmla="*/ 1816 w 17"/>
                <a:gd name="T5" fmla="*/ 678 h 2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0" name="任意多边形 106703">
              <a:extLst>
                <a:ext uri="{FF2B5EF4-FFF2-40B4-BE49-F238E27FC236}">
                  <a16:creationId xmlns:a16="http://schemas.microsoft.com/office/drawing/2014/main" id="{AD8DF037-9759-4770-A767-1C56A47536AB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267" y="3295"/>
              <a:ext cx="76" cy="136"/>
            </a:xfrm>
            <a:custGeom>
              <a:avLst/>
              <a:gdLst>
                <a:gd name="T0" fmla="*/ 897 w 15"/>
                <a:gd name="T1" fmla="*/ 1269 h 27"/>
                <a:gd name="T2" fmla="*/ 512 w 15"/>
                <a:gd name="T3" fmla="*/ 3199 h 27"/>
                <a:gd name="T4" fmla="*/ 1951 w 15"/>
                <a:gd name="T5" fmla="*/ 2055 h 27"/>
                <a:gd name="T6" fmla="*/ 1692 w 15"/>
                <a:gd name="T7" fmla="*/ 1012 h 27"/>
                <a:gd name="T8" fmla="*/ 897 w 15"/>
                <a:gd name="T9" fmla="*/ 1269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1" name="任意多边形 106704">
              <a:extLst>
                <a:ext uri="{FF2B5EF4-FFF2-40B4-BE49-F238E27FC236}">
                  <a16:creationId xmlns:a16="http://schemas.microsoft.com/office/drawing/2014/main" id="{00236432-3619-4537-B478-292FDA0D9836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222" y="3022"/>
              <a:ext cx="243" cy="116"/>
            </a:xfrm>
            <a:custGeom>
              <a:avLst/>
              <a:gdLst>
                <a:gd name="T0" fmla="*/ 5204 w 48"/>
                <a:gd name="T1" fmla="*/ 252 h 23"/>
                <a:gd name="T2" fmla="*/ 1180 w 48"/>
                <a:gd name="T3" fmla="*/ 126 h 23"/>
                <a:gd name="T4" fmla="*/ 127 w 48"/>
                <a:gd name="T5" fmla="*/ 1145 h 23"/>
                <a:gd name="T6" fmla="*/ 2845 w 48"/>
                <a:gd name="T7" fmla="*/ 2698 h 23"/>
                <a:gd name="T8" fmla="*/ 4409 w 48"/>
                <a:gd name="T9" fmla="*/ 2567 h 23"/>
                <a:gd name="T10" fmla="*/ 5204 w 48"/>
                <a:gd name="T11" fmla="*/ 2441 h 23"/>
                <a:gd name="T12" fmla="*/ 5204 w 48"/>
                <a:gd name="T13" fmla="*/ 252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2" name="任意多边形 106705">
              <a:extLst>
                <a:ext uri="{FF2B5EF4-FFF2-40B4-BE49-F238E27FC236}">
                  <a16:creationId xmlns:a16="http://schemas.microsoft.com/office/drawing/2014/main" id="{98183D87-C182-4DD4-BB4B-DDD694CED4CB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500" y="3345"/>
              <a:ext cx="177" cy="187"/>
            </a:xfrm>
            <a:custGeom>
              <a:avLst/>
              <a:gdLst>
                <a:gd name="T0" fmla="*/ 3095 w 35"/>
                <a:gd name="T1" fmla="*/ 258 h 37"/>
                <a:gd name="T2" fmla="*/ 1431 w 35"/>
                <a:gd name="T3" fmla="*/ 258 h 37"/>
                <a:gd name="T4" fmla="*/ 511 w 35"/>
                <a:gd name="T5" fmla="*/ 2578 h 37"/>
                <a:gd name="T6" fmla="*/ 3631 w 35"/>
                <a:gd name="T7" fmla="*/ 2835 h 37"/>
                <a:gd name="T8" fmla="*/ 3095 w 35"/>
                <a:gd name="T9" fmla="*/ 258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3" name="任意多边形 106706">
              <a:extLst>
                <a:ext uri="{FF2B5EF4-FFF2-40B4-BE49-F238E27FC236}">
                  <a16:creationId xmlns:a16="http://schemas.microsoft.com/office/drawing/2014/main" id="{2908F2A8-4DC8-4699-87CF-31B49A9B15D6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905" y="3158"/>
              <a:ext cx="177" cy="36"/>
            </a:xfrm>
            <a:custGeom>
              <a:avLst/>
              <a:gdLst>
                <a:gd name="T0" fmla="*/ 637 w 35"/>
                <a:gd name="T1" fmla="*/ 0 h 7"/>
                <a:gd name="T2" fmla="*/ 1816 w 35"/>
                <a:gd name="T3" fmla="*/ 689 h 7"/>
                <a:gd name="T4" fmla="*/ 637 w 35"/>
                <a:gd name="T5" fmla="*/ 0 h 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4" name="任意多边形 106707">
              <a:extLst>
                <a:ext uri="{FF2B5EF4-FFF2-40B4-BE49-F238E27FC236}">
                  <a16:creationId xmlns:a16="http://schemas.microsoft.com/office/drawing/2014/main" id="{4C7D2A67-7CDF-46D2-ACBF-6BDC511688CA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965" y="3153"/>
              <a:ext cx="137" cy="81"/>
            </a:xfrm>
            <a:custGeom>
              <a:avLst/>
              <a:gdLst>
                <a:gd name="T0" fmla="*/ 929 w 27"/>
                <a:gd name="T1" fmla="*/ 1691 h 16"/>
                <a:gd name="T2" fmla="*/ 3268 w 27"/>
                <a:gd name="T3" fmla="*/ 770 h 16"/>
                <a:gd name="T4" fmla="*/ 2212 w 27"/>
                <a:gd name="T5" fmla="*/ 127 h 16"/>
                <a:gd name="T6" fmla="*/ 929 w 27"/>
                <a:gd name="T7" fmla="*/ 1438 h 16"/>
                <a:gd name="T8" fmla="*/ 929 w 27"/>
                <a:gd name="T9" fmla="*/ 1691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5" name="任意多边形 106708">
              <a:extLst>
                <a:ext uri="{FF2B5EF4-FFF2-40B4-BE49-F238E27FC236}">
                  <a16:creationId xmlns:a16="http://schemas.microsoft.com/office/drawing/2014/main" id="{F213DB20-F6AA-489C-992B-AAD5B37E4ADE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960" y="3204"/>
              <a:ext cx="177" cy="86"/>
            </a:xfrm>
            <a:custGeom>
              <a:avLst/>
              <a:gdLst>
                <a:gd name="T0" fmla="*/ 3221 w 35"/>
                <a:gd name="T1" fmla="*/ 769 h 17"/>
                <a:gd name="T2" fmla="*/ 1022 w 35"/>
                <a:gd name="T3" fmla="*/ 1305 h 17"/>
                <a:gd name="T4" fmla="*/ 769 w 35"/>
                <a:gd name="T5" fmla="*/ 1690 h 17"/>
                <a:gd name="T6" fmla="*/ 3505 w 35"/>
                <a:gd name="T7" fmla="*/ 1563 h 17"/>
                <a:gd name="T8" fmla="*/ 3221 w 35"/>
                <a:gd name="T9" fmla="*/ 769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6" name="任意多边形 106709">
              <a:extLst>
                <a:ext uri="{FF2B5EF4-FFF2-40B4-BE49-F238E27FC236}">
                  <a16:creationId xmlns:a16="http://schemas.microsoft.com/office/drawing/2014/main" id="{9B31E849-4EBC-4742-AE93-70C08CE7702F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844" y="3285"/>
              <a:ext cx="248" cy="60"/>
            </a:xfrm>
            <a:custGeom>
              <a:avLst/>
              <a:gdLst>
                <a:gd name="T0" fmla="*/ 5173 w 49"/>
                <a:gd name="T1" fmla="*/ 375 h 12"/>
                <a:gd name="T2" fmla="*/ 3766 w 49"/>
                <a:gd name="T3" fmla="*/ 125 h 12"/>
                <a:gd name="T4" fmla="*/ 896 w 49"/>
                <a:gd name="T5" fmla="*/ 0 h 12"/>
                <a:gd name="T6" fmla="*/ 258 w 49"/>
                <a:gd name="T7" fmla="*/ 625 h 12"/>
                <a:gd name="T8" fmla="*/ 2586 w 49"/>
                <a:gd name="T9" fmla="*/ 1000 h 12"/>
                <a:gd name="T10" fmla="*/ 5329 w 49"/>
                <a:gd name="T11" fmla="*/ 1000 h 12"/>
                <a:gd name="T12" fmla="*/ 5173 w 49"/>
                <a:gd name="T13" fmla="*/ 375 h 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7" name="任意多边形 106710">
              <a:extLst>
                <a:ext uri="{FF2B5EF4-FFF2-40B4-BE49-F238E27FC236}">
                  <a16:creationId xmlns:a16="http://schemas.microsoft.com/office/drawing/2014/main" id="{D89767CF-9139-45BE-AEF2-066845592423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869" y="3340"/>
              <a:ext cx="203" cy="56"/>
            </a:xfrm>
            <a:custGeom>
              <a:avLst/>
              <a:gdLst>
                <a:gd name="T0" fmla="*/ 4842 w 40"/>
                <a:gd name="T1" fmla="*/ 260 h 11"/>
                <a:gd name="T2" fmla="*/ 3400 w 40"/>
                <a:gd name="T3" fmla="*/ 519 h 11"/>
                <a:gd name="T4" fmla="*/ 1700 w 40"/>
                <a:gd name="T5" fmla="*/ 387 h 11"/>
                <a:gd name="T6" fmla="*/ 127 w 40"/>
                <a:gd name="T7" fmla="*/ 260 h 11"/>
                <a:gd name="T8" fmla="*/ 4583 w 40"/>
                <a:gd name="T9" fmla="*/ 1064 h 11"/>
                <a:gd name="T10" fmla="*/ 4842 w 40"/>
                <a:gd name="T11" fmla="*/ 260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8" name="任意多边形 106711">
              <a:extLst>
                <a:ext uri="{FF2B5EF4-FFF2-40B4-BE49-F238E27FC236}">
                  <a16:creationId xmlns:a16="http://schemas.microsoft.com/office/drawing/2014/main" id="{3E823697-366D-4D75-A704-2E7986E9713E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859" y="3386"/>
              <a:ext cx="207" cy="172"/>
            </a:xfrm>
            <a:custGeom>
              <a:avLst/>
              <a:gdLst>
                <a:gd name="T0" fmla="*/ 3595 w 41"/>
                <a:gd name="T1" fmla="*/ 1179 h 34"/>
                <a:gd name="T2" fmla="*/ 1681 w 41"/>
                <a:gd name="T3" fmla="*/ 769 h 34"/>
                <a:gd name="T4" fmla="*/ 510 w 41"/>
                <a:gd name="T5" fmla="*/ 1943 h 34"/>
                <a:gd name="T6" fmla="*/ 126 w 41"/>
                <a:gd name="T7" fmla="*/ 2459 h 34"/>
                <a:gd name="T8" fmla="*/ 1146 w 41"/>
                <a:gd name="T9" fmla="*/ 2459 h 34"/>
                <a:gd name="T10" fmla="*/ 2191 w 41"/>
                <a:gd name="T11" fmla="*/ 3506 h 34"/>
                <a:gd name="T12" fmla="*/ 2701 w 41"/>
                <a:gd name="T13" fmla="*/ 3890 h 34"/>
                <a:gd name="T14" fmla="*/ 3721 w 41"/>
                <a:gd name="T15" fmla="*/ 2459 h 34"/>
                <a:gd name="T16" fmla="*/ 5024 w 41"/>
                <a:gd name="T17" fmla="*/ 2459 h 34"/>
                <a:gd name="T18" fmla="*/ 3595 w 41"/>
                <a:gd name="T19" fmla="*/ 1179 h 3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9" name="任意多边形 106712">
              <a:extLst>
                <a:ext uri="{FF2B5EF4-FFF2-40B4-BE49-F238E27FC236}">
                  <a16:creationId xmlns:a16="http://schemas.microsoft.com/office/drawing/2014/main" id="{4D5C841D-4F27-4D20-BB74-11A640EB2577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996" y="3305"/>
              <a:ext cx="126" cy="318"/>
            </a:xfrm>
            <a:custGeom>
              <a:avLst/>
              <a:gdLst>
                <a:gd name="T0" fmla="*/ 2817 w 25"/>
                <a:gd name="T1" fmla="*/ 252 h 63"/>
                <a:gd name="T2" fmla="*/ 2313 w 25"/>
                <a:gd name="T3" fmla="*/ 2191 h 63"/>
                <a:gd name="T4" fmla="*/ 887 w 25"/>
                <a:gd name="T5" fmla="*/ 2574 h 63"/>
                <a:gd name="T6" fmla="*/ 887 w 25"/>
                <a:gd name="T7" fmla="*/ 2958 h 63"/>
                <a:gd name="T8" fmla="*/ 2182 w 25"/>
                <a:gd name="T9" fmla="*/ 4381 h 63"/>
                <a:gd name="T10" fmla="*/ 1522 w 25"/>
                <a:gd name="T11" fmla="*/ 5785 h 63"/>
                <a:gd name="T12" fmla="*/ 0 w 25"/>
                <a:gd name="T13" fmla="*/ 7082 h 63"/>
                <a:gd name="T14" fmla="*/ 635 w 25"/>
                <a:gd name="T15" fmla="*/ 7465 h 63"/>
                <a:gd name="T16" fmla="*/ 2056 w 25"/>
                <a:gd name="T17" fmla="*/ 7975 h 63"/>
                <a:gd name="T18" fmla="*/ 2948 w 25"/>
                <a:gd name="T19" fmla="*/ 7339 h 63"/>
                <a:gd name="T20" fmla="*/ 3200 w 25"/>
                <a:gd name="T21" fmla="*/ 1807 h 63"/>
                <a:gd name="T22" fmla="*/ 3200 w 25"/>
                <a:gd name="T23" fmla="*/ 252 h 63"/>
                <a:gd name="T24" fmla="*/ 2817 w 25"/>
                <a:gd name="T25" fmla="*/ 252 h 6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32" name="组合 106713">
            <a:extLst>
              <a:ext uri="{FF2B5EF4-FFF2-40B4-BE49-F238E27FC236}">
                <a16:creationId xmlns:a16="http://schemas.microsoft.com/office/drawing/2014/main" id="{A3BA8D73-13F9-4B7B-AAC5-B4F53D26E61B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6121400"/>
            <a:ext cx="533400" cy="492125"/>
            <a:chOff x="96" y="2784"/>
            <a:chExt cx="1062" cy="981"/>
          </a:xfrm>
        </p:grpSpPr>
        <p:sp>
          <p:nvSpPr>
            <p:cNvPr id="1054" name="任意多边形 106714">
              <a:extLst>
                <a:ext uri="{FF2B5EF4-FFF2-40B4-BE49-F238E27FC236}">
                  <a16:creationId xmlns:a16="http://schemas.microsoft.com/office/drawing/2014/main" id="{DA9ED1AC-8BA1-420B-8285-99F18602AB26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121" y="2784"/>
              <a:ext cx="207" cy="81"/>
            </a:xfrm>
            <a:custGeom>
              <a:avLst/>
              <a:gdLst>
                <a:gd name="T0" fmla="*/ 3847 w 41"/>
                <a:gd name="T1" fmla="*/ 1564 h 16"/>
                <a:gd name="T2" fmla="*/ 4766 w 41"/>
                <a:gd name="T3" fmla="*/ 1306 h 16"/>
                <a:gd name="T4" fmla="*/ 4892 w 41"/>
                <a:gd name="T5" fmla="*/ 1180 h 16"/>
                <a:gd name="T6" fmla="*/ 4004 w 41"/>
                <a:gd name="T7" fmla="*/ 127 h 16"/>
                <a:gd name="T8" fmla="*/ 1020 w 41"/>
                <a:gd name="T9" fmla="*/ 1438 h 16"/>
                <a:gd name="T10" fmla="*/ 3847 w 41"/>
                <a:gd name="T11" fmla="*/ 1564 h 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" name="任意多边形 106715">
              <a:extLst>
                <a:ext uri="{FF2B5EF4-FFF2-40B4-BE49-F238E27FC236}">
                  <a16:creationId xmlns:a16="http://schemas.microsoft.com/office/drawing/2014/main" id="{5641D290-AECA-45F2-94BF-4E0DEC2B7BDD}"/>
                </a:ext>
              </a:extLst>
            </p:cNvPr>
            <p:cNvSpPr>
              <a:spLocks noEditPoints="1" noChangeArrowheads="1"/>
            </p:cNvSpPr>
            <p:nvPr userDrawn="1"/>
          </p:nvSpPr>
          <p:spPr bwMode="auto">
            <a:xfrm>
              <a:off x="96" y="2789"/>
              <a:ext cx="1062" cy="976"/>
            </a:xfrm>
            <a:custGeom>
              <a:avLst/>
              <a:gdLst>
                <a:gd name="T0" fmla="*/ 21073 w 210"/>
                <a:gd name="T1" fmla="*/ 20051 h 193"/>
                <a:gd name="T2" fmla="*/ 19667 w 210"/>
                <a:gd name="T3" fmla="*/ 16162 h 193"/>
                <a:gd name="T4" fmla="*/ 18362 w 210"/>
                <a:gd name="T5" fmla="*/ 12814 h 193"/>
                <a:gd name="T6" fmla="*/ 21331 w 210"/>
                <a:gd name="T7" fmla="*/ 12020 h 193"/>
                <a:gd name="T8" fmla="*/ 18873 w 210"/>
                <a:gd name="T9" fmla="*/ 10615 h 193"/>
                <a:gd name="T10" fmla="*/ 20304 w 210"/>
                <a:gd name="T11" fmla="*/ 10741 h 193"/>
                <a:gd name="T12" fmla="*/ 20304 w 210"/>
                <a:gd name="T13" fmla="*/ 9947 h 193"/>
                <a:gd name="T14" fmla="*/ 17467 w 210"/>
                <a:gd name="T15" fmla="*/ 10074 h 193"/>
                <a:gd name="T16" fmla="*/ 16547 w 210"/>
                <a:gd name="T17" fmla="*/ 16162 h 193"/>
                <a:gd name="T18" fmla="*/ 16036 w 210"/>
                <a:gd name="T19" fmla="*/ 10867 h 193"/>
                <a:gd name="T20" fmla="*/ 15268 w 210"/>
                <a:gd name="T21" fmla="*/ 8668 h 193"/>
                <a:gd name="T22" fmla="*/ 16036 w 210"/>
                <a:gd name="T23" fmla="*/ 6599 h 193"/>
                <a:gd name="T24" fmla="*/ 15652 w 210"/>
                <a:gd name="T25" fmla="*/ 4784 h 193"/>
                <a:gd name="T26" fmla="*/ 15394 w 210"/>
                <a:gd name="T27" fmla="*/ 3095 h 193"/>
                <a:gd name="T28" fmla="*/ 17083 w 210"/>
                <a:gd name="T29" fmla="*/ 5037 h 193"/>
                <a:gd name="T30" fmla="*/ 19283 w 210"/>
                <a:gd name="T31" fmla="*/ 2326 h 193"/>
                <a:gd name="T32" fmla="*/ 19000 w 210"/>
                <a:gd name="T33" fmla="*/ 4652 h 193"/>
                <a:gd name="T34" fmla="*/ 18489 w 210"/>
                <a:gd name="T35" fmla="*/ 6215 h 193"/>
                <a:gd name="T36" fmla="*/ 18620 w 210"/>
                <a:gd name="T37" fmla="*/ 8668 h 193"/>
                <a:gd name="T38" fmla="*/ 25726 w 210"/>
                <a:gd name="T39" fmla="*/ 3757 h 193"/>
                <a:gd name="T40" fmla="*/ 11636 w 210"/>
                <a:gd name="T41" fmla="*/ 126 h 193"/>
                <a:gd name="T42" fmla="*/ 7237 w 210"/>
                <a:gd name="T43" fmla="*/ 1022 h 193"/>
                <a:gd name="T44" fmla="*/ 10999 w 210"/>
                <a:gd name="T45" fmla="*/ 1558 h 193"/>
                <a:gd name="T46" fmla="*/ 7748 w 210"/>
                <a:gd name="T47" fmla="*/ 2837 h 193"/>
                <a:gd name="T48" fmla="*/ 7495 w 210"/>
                <a:gd name="T49" fmla="*/ 3757 h 193"/>
                <a:gd name="T50" fmla="*/ 4910 w 210"/>
                <a:gd name="T51" fmla="*/ 2200 h 193"/>
                <a:gd name="T52" fmla="*/ 1689 w 210"/>
                <a:gd name="T53" fmla="*/ 14883 h 193"/>
                <a:gd name="T54" fmla="*/ 7879 w 210"/>
                <a:gd name="T55" fmla="*/ 18873 h 193"/>
                <a:gd name="T56" fmla="*/ 5831 w 210"/>
                <a:gd name="T57" fmla="*/ 17209 h 193"/>
                <a:gd name="T58" fmla="*/ 4526 w 210"/>
                <a:gd name="T59" fmla="*/ 18746 h 193"/>
                <a:gd name="T60" fmla="*/ 4142 w 210"/>
                <a:gd name="T61" fmla="*/ 16546 h 193"/>
                <a:gd name="T62" fmla="*/ 5957 w 210"/>
                <a:gd name="T63" fmla="*/ 11125 h 193"/>
                <a:gd name="T64" fmla="*/ 8668 w 210"/>
                <a:gd name="T65" fmla="*/ 10741 h 193"/>
                <a:gd name="T66" fmla="*/ 9184 w 210"/>
                <a:gd name="T67" fmla="*/ 12273 h 193"/>
                <a:gd name="T68" fmla="*/ 7879 w 210"/>
                <a:gd name="T69" fmla="*/ 15651 h 193"/>
                <a:gd name="T70" fmla="*/ 11763 w 210"/>
                <a:gd name="T71" fmla="*/ 23272 h 193"/>
                <a:gd name="T72" fmla="*/ 24067 w 210"/>
                <a:gd name="T73" fmla="*/ 21457 h 193"/>
                <a:gd name="T74" fmla="*/ 23531 w 210"/>
                <a:gd name="T75" fmla="*/ 8541 h 193"/>
                <a:gd name="T76" fmla="*/ 21331 w 210"/>
                <a:gd name="T77" fmla="*/ 7747 h 193"/>
                <a:gd name="T78" fmla="*/ 14605 w 210"/>
                <a:gd name="T79" fmla="*/ 7879 h 193"/>
                <a:gd name="T80" fmla="*/ 13963 w 210"/>
                <a:gd name="T81" fmla="*/ 11252 h 193"/>
                <a:gd name="T82" fmla="*/ 14757 w 210"/>
                <a:gd name="T83" fmla="*/ 6468 h 193"/>
                <a:gd name="T84" fmla="*/ 11510 w 210"/>
                <a:gd name="T85" fmla="*/ 3348 h 193"/>
                <a:gd name="T86" fmla="*/ 13578 w 210"/>
                <a:gd name="T87" fmla="*/ 4526 h 193"/>
                <a:gd name="T88" fmla="*/ 7879 w 210"/>
                <a:gd name="T89" fmla="*/ 9310 h 193"/>
                <a:gd name="T90" fmla="*/ 3095 w 210"/>
                <a:gd name="T91" fmla="*/ 4784 h 193"/>
                <a:gd name="T92" fmla="*/ 8799 w 210"/>
                <a:gd name="T93" fmla="*/ 5168 h 193"/>
                <a:gd name="T94" fmla="*/ 10231 w 210"/>
                <a:gd name="T95" fmla="*/ 5168 h 193"/>
                <a:gd name="T96" fmla="*/ 13963 w 210"/>
                <a:gd name="T97" fmla="*/ 5831 h 193"/>
                <a:gd name="T98" fmla="*/ 12815 w 210"/>
                <a:gd name="T99" fmla="*/ 12020 h 193"/>
                <a:gd name="T100" fmla="*/ 12021 w 210"/>
                <a:gd name="T101" fmla="*/ 6599 h 193"/>
                <a:gd name="T102" fmla="*/ 7879 w 210"/>
                <a:gd name="T103" fmla="*/ 9310 h 193"/>
                <a:gd name="T104" fmla="*/ 10357 w 210"/>
                <a:gd name="T105" fmla="*/ 10615 h 193"/>
                <a:gd name="T106" fmla="*/ 11379 w 210"/>
                <a:gd name="T107" fmla="*/ 7494 h 193"/>
                <a:gd name="T108" fmla="*/ 13194 w 210"/>
                <a:gd name="T109" fmla="*/ 18746 h 193"/>
                <a:gd name="T110" fmla="*/ 10615 w 210"/>
                <a:gd name="T111" fmla="*/ 12405 h 193"/>
                <a:gd name="T112" fmla="*/ 15141 w 210"/>
                <a:gd name="T113" fmla="*/ 13710 h 19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6" name="任意多边形 106716">
              <a:extLst>
                <a:ext uri="{FF2B5EF4-FFF2-40B4-BE49-F238E27FC236}">
                  <a16:creationId xmlns:a16="http://schemas.microsoft.com/office/drawing/2014/main" id="{0BFB1423-3D59-4E25-893B-FB7BDD484257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348" y="3254"/>
              <a:ext cx="86" cy="102"/>
            </a:xfrm>
            <a:custGeom>
              <a:avLst/>
              <a:gdLst>
                <a:gd name="T0" fmla="*/ 1816 w 17"/>
                <a:gd name="T1" fmla="*/ 678 h 20"/>
                <a:gd name="T2" fmla="*/ 1179 w 17"/>
                <a:gd name="T3" fmla="*/ 2652 h 20"/>
                <a:gd name="T4" fmla="*/ 1816 w 17"/>
                <a:gd name="T5" fmla="*/ 678 h 2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7" name="任意多边形 106717">
              <a:extLst>
                <a:ext uri="{FF2B5EF4-FFF2-40B4-BE49-F238E27FC236}">
                  <a16:creationId xmlns:a16="http://schemas.microsoft.com/office/drawing/2014/main" id="{6751BE6D-F6AB-4EDC-9B87-079558A27DAD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267" y="3295"/>
              <a:ext cx="76" cy="136"/>
            </a:xfrm>
            <a:custGeom>
              <a:avLst/>
              <a:gdLst>
                <a:gd name="T0" fmla="*/ 897 w 15"/>
                <a:gd name="T1" fmla="*/ 1269 h 27"/>
                <a:gd name="T2" fmla="*/ 512 w 15"/>
                <a:gd name="T3" fmla="*/ 3199 h 27"/>
                <a:gd name="T4" fmla="*/ 1951 w 15"/>
                <a:gd name="T5" fmla="*/ 2055 h 27"/>
                <a:gd name="T6" fmla="*/ 1692 w 15"/>
                <a:gd name="T7" fmla="*/ 1012 h 27"/>
                <a:gd name="T8" fmla="*/ 897 w 15"/>
                <a:gd name="T9" fmla="*/ 1269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8" name="任意多边形 106718">
              <a:extLst>
                <a:ext uri="{FF2B5EF4-FFF2-40B4-BE49-F238E27FC236}">
                  <a16:creationId xmlns:a16="http://schemas.microsoft.com/office/drawing/2014/main" id="{F97E39A2-41AD-4500-A385-C22C77948DC1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222" y="3022"/>
              <a:ext cx="243" cy="116"/>
            </a:xfrm>
            <a:custGeom>
              <a:avLst/>
              <a:gdLst>
                <a:gd name="T0" fmla="*/ 5204 w 48"/>
                <a:gd name="T1" fmla="*/ 252 h 23"/>
                <a:gd name="T2" fmla="*/ 1180 w 48"/>
                <a:gd name="T3" fmla="*/ 126 h 23"/>
                <a:gd name="T4" fmla="*/ 127 w 48"/>
                <a:gd name="T5" fmla="*/ 1145 h 23"/>
                <a:gd name="T6" fmla="*/ 2845 w 48"/>
                <a:gd name="T7" fmla="*/ 2698 h 23"/>
                <a:gd name="T8" fmla="*/ 4409 w 48"/>
                <a:gd name="T9" fmla="*/ 2567 h 23"/>
                <a:gd name="T10" fmla="*/ 5204 w 48"/>
                <a:gd name="T11" fmla="*/ 2441 h 23"/>
                <a:gd name="T12" fmla="*/ 5204 w 48"/>
                <a:gd name="T13" fmla="*/ 252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9" name="任意多边形 106719">
              <a:extLst>
                <a:ext uri="{FF2B5EF4-FFF2-40B4-BE49-F238E27FC236}">
                  <a16:creationId xmlns:a16="http://schemas.microsoft.com/office/drawing/2014/main" id="{4D0D10D4-E578-4619-A5DF-57996D4FA190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500" y="3345"/>
              <a:ext cx="177" cy="187"/>
            </a:xfrm>
            <a:custGeom>
              <a:avLst/>
              <a:gdLst>
                <a:gd name="T0" fmla="*/ 3095 w 35"/>
                <a:gd name="T1" fmla="*/ 258 h 37"/>
                <a:gd name="T2" fmla="*/ 1431 w 35"/>
                <a:gd name="T3" fmla="*/ 258 h 37"/>
                <a:gd name="T4" fmla="*/ 511 w 35"/>
                <a:gd name="T5" fmla="*/ 2578 h 37"/>
                <a:gd name="T6" fmla="*/ 3631 w 35"/>
                <a:gd name="T7" fmla="*/ 2835 h 37"/>
                <a:gd name="T8" fmla="*/ 3095 w 35"/>
                <a:gd name="T9" fmla="*/ 258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0" name="任意多边形 106720">
              <a:extLst>
                <a:ext uri="{FF2B5EF4-FFF2-40B4-BE49-F238E27FC236}">
                  <a16:creationId xmlns:a16="http://schemas.microsoft.com/office/drawing/2014/main" id="{19C69068-3F93-4A68-8E2A-64CC3AEBFD70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905" y="3158"/>
              <a:ext cx="177" cy="36"/>
            </a:xfrm>
            <a:custGeom>
              <a:avLst/>
              <a:gdLst>
                <a:gd name="T0" fmla="*/ 637 w 35"/>
                <a:gd name="T1" fmla="*/ 0 h 7"/>
                <a:gd name="T2" fmla="*/ 1816 w 35"/>
                <a:gd name="T3" fmla="*/ 689 h 7"/>
                <a:gd name="T4" fmla="*/ 637 w 35"/>
                <a:gd name="T5" fmla="*/ 0 h 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1" name="任意多边形 106721">
              <a:extLst>
                <a:ext uri="{FF2B5EF4-FFF2-40B4-BE49-F238E27FC236}">
                  <a16:creationId xmlns:a16="http://schemas.microsoft.com/office/drawing/2014/main" id="{AB2D4503-8F87-460F-99CE-E9B34A3EC8AE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965" y="3153"/>
              <a:ext cx="137" cy="81"/>
            </a:xfrm>
            <a:custGeom>
              <a:avLst/>
              <a:gdLst>
                <a:gd name="T0" fmla="*/ 929 w 27"/>
                <a:gd name="T1" fmla="*/ 1691 h 16"/>
                <a:gd name="T2" fmla="*/ 3268 w 27"/>
                <a:gd name="T3" fmla="*/ 770 h 16"/>
                <a:gd name="T4" fmla="*/ 2212 w 27"/>
                <a:gd name="T5" fmla="*/ 127 h 16"/>
                <a:gd name="T6" fmla="*/ 929 w 27"/>
                <a:gd name="T7" fmla="*/ 1438 h 16"/>
                <a:gd name="T8" fmla="*/ 929 w 27"/>
                <a:gd name="T9" fmla="*/ 1691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2" name="任意多边形 106722">
              <a:extLst>
                <a:ext uri="{FF2B5EF4-FFF2-40B4-BE49-F238E27FC236}">
                  <a16:creationId xmlns:a16="http://schemas.microsoft.com/office/drawing/2014/main" id="{3C0D3AFB-3342-4174-B309-2C4AF6AE768B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960" y="3204"/>
              <a:ext cx="177" cy="86"/>
            </a:xfrm>
            <a:custGeom>
              <a:avLst/>
              <a:gdLst>
                <a:gd name="T0" fmla="*/ 3221 w 35"/>
                <a:gd name="T1" fmla="*/ 769 h 17"/>
                <a:gd name="T2" fmla="*/ 1022 w 35"/>
                <a:gd name="T3" fmla="*/ 1305 h 17"/>
                <a:gd name="T4" fmla="*/ 769 w 35"/>
                <a:gd name="T5" fmla="*/ 1690 h 17"/>
                <a:gd name="T6" fmla="*/ 3505 w 35"/>
                <a:gd name="T7" fmla="*/ 1563 h 17"/>
                <a:gd name="T8" fmla="*/ 3221 w 35"/>
                <a:gd name="T9" fmla="*/ 769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3" name="任意多边形 106723">
              <a:extLst>
                <a:ext uri="{FF2B5EF4-FFF2-40B4-BE49-F238E27FC236}">
                  <a16:creationId xmlns:a16="http://schemas.microsoft.com/office/drawing/2014/main" id="{D993C901-442B-4E2F-AFCD-AA91810DA7CE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844" y="3285"/>
              <a:ext cx="248" cy="60"/>
            </a:xfrm>
            <a:custGeom>
              <a:avLst/>
              <a:gdLst>
                <a:gd name="T0" fmla="*/ 5173 w 49"/>
                <a:gd name="T1" fmla="*/ 375 h 12"/>
                <a:gd name="T2" fmla="*/ 3766 w 49"/>
                <a:gd name="T3" fmla="*/ 125 h 12"/>
                <a:gd name="T4" fmla="*/ 896 w 49"/>
                <a:gd name="T5" fmla="*/ 0 h 12"/>
                <a:gd name="T6" fmla="*/ 258 w 49"/>
                <a:gd name="T7" fmla="*/ 625 h 12"/>
                <a:gd name="T8" fmla="*/ 2586 w 49"/>
                <a:gd name="T9" fmla="*/ 1000 h 12"/>
                <a:gd name="T10" fmla="*/ 5329 w 49"/>
                <a:gd name="T11" fmla="*/ 1000 h 12"/>
                <a:gd name="T12" fmla="*/ 5173 w 49"/>
                <a:gd name="T13" fmla="*/ 375 h 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4" name="任意多边形 106724">
              <a:extLst>
                <a:ext uri="{FF2B5EF4-FFF2-40B4-BE49-F238E27FC236}">
                  <a16:creationId xmlns:a16="http://schemas.microsoft.com/office/drawing/2014/main" id="{CB36355F-2AD1-4F49-94B9-B4AE4930B169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869" y="3340"/>
              <a:ext cx="203" cy="56"/>
            </a:xfrm>
            <a:custGeom>
              <a:avLst/>
              <a:gdLst>
                <a:gd name="T0" fmla="*/ 4842 w 40"/>
                <a:gd name="T1" fmla="*/ 260 h 11"/>
                <a:gd name="T2" fmla="*/ 3400 w 40"/>
                <a:gd name="T3" fmla="*/ 519 h 11"/>
                <a:gd name="T4" fmla="*/ 1700 w 40"/>
                <a:gd name="T5" fmla="*/ 387 h 11"/>
                <a:gd name="T6" fmla="*/ 127 w 40"/>
                <a:gd name="T7" fmla="*/ 260 h 11"/>
                <a:gd name="T8" fmla="*/ 4583 w 40"/>
                <a:gd name="T9" fmla="*/ 1064 h 11"/>
                <a:gd name="T10" fmla="*/ 4842 w 40"/>
                <a:gd name="T11" fmla="*/ 260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5" name="任意多边形 106725">
              <a:extLst>
                <a:ext uri="{FF2B5EF4-FFF2-40B4-BE49-F238E27FC236}">
                  <a16:creationId xmlns:a16="http://schemas.microsoft.com/office/drawing/2014/main" id="{74BB7482-98AB-4111-A291-F2894BF956E8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859" y="3386"/>
              <a:ext cx="207" cy="172"/>
            </a:xfrm>
            <a:custGeom>
              <a:avLst/>
              <a:gdLst>
                <a:gd name="T0" fmla="*/ 3595 w 41"/>
                <a:gd name="T1" fmla="*/ 1179 h 34"/>
                <a:gd name="T2" fmla="*/ 1681 w 41"/>
                <a:gd name="T3" fmla="*/ 769 h 34"/>
                <a:gd name="T4" fmla="*/ 510 w 41"/>
                <a:gd name="T5" fmla="*/ 1943 h 34"/>
                <a:gd name="T6" fmla="*/ 126 w 41"/>
                <a:gd name="T7" fmla="*/ 2459 h 34"/>
                <a:gd name="T8" fmla="*/ 1146 w 41"/>
                <a:gd name="T9" fmla="*/ 2459 h 34"/>
                <a:gd name="T10" fmla="*/ 2191 w 41"/>
                <a:gd name="T11" fmla="*/ 3506 h 34"/>
                <a:gd name="T12" fmla="*/ 2701 w 41"/>
                <a:gd name="T13" fmla="*/ 3890 h 34"/>
                <a:gd name="T14" fmla="*/ 3721 w 41"/>
                <a:gd name="T15" fmla="*/ 2459 h 34"/>
                <a:gd name="T16" fmla="*/ 5024 w 41"/>
                <a:gd name="T17" fmla="*/ 2459 h 34"/>
                <a:gd name="T18" fmla="*/ 3595 w 41"/>
                <a:gd name="T19" fmla="*/ 1179 h 3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6" name="任意多边形 106726">
              <a:extLst>
                <a:ext uri="{FF2B5EF4-FFF2-40B4-BE49-F238E27FC236}">
                  <a16:creationId xmlns:a16="http://schemas.microsoft.com/office/drawing/2014/main" id="{4DEE2108-D125-4F8E-AEA0-B14D8E521236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996" y="3305"/>
              <a:ext cx="126" cy="318"/>
            </a:xfrm>
            <a:custGeom>
              <a:avLst/>
              <a:gdLst>
                <a:gd name="T0" fmla="*/ 2817 w 25"/>
                <a:gd name="T1" fmla="*/ 252 h 63"/>
                <a:gd name="T2" fmla="*/ 2313 w 25"/>
                <a:gd name="T3" fmla="*/ 2191 h 63"/>
                <a:gd name="T4" fmla="*/ 887 w 25"/>
                <a:gd name="T5" fmla="*/ 2574 h 63"/>
                <a:gd name="T6" fmla="*/ 887 w 25"/>
                <a:gd name="T7" fmla="*/ 2958 h 63"/>
                <a:gd name="T8" fmla="*/ 2182 w 25"/>
                <a:gd name="T9" fmla="*/ 4381 h 63"/>
                <a:gd name="T10" fmla="*/ 1522 w 25"/>
                <a:gd name="T11" fmla="*/ 5785 h 63"/>
                <a:gd name="T12" fmla="*/ 0 w 25"/>
                <a:gd name="T13" fmla="*/ 7082 h 63"/>
                <a:gd name="T14" fmla="*/ 635 w 25"/>
                <a:gd name="T15" fmla="*/ 7465 h 63"/>
                <a:gd name="T16" fmla="*/ 2056 w 25"/>
                <a:gd name="T17" fmla="*/ 7975 h 63"/>
                <a:gd name="T18" fmla="*/ 2948 w 25"/>
                <a:gd name="T19" fmla="*/ 7339 h 63"/>
                <a:gd name="T20" fmla="*/ 3200 w 25"/>
                <a:gd name="T21" fmla="*/ 1807 h 63"/>
                <a:gd name="T22" fmla="*/ 3200 w 25"/>
                <a:gd name="T23" fmla="*/ 252 h 63"/>
                <a:gd name="T24" fmla="*/ 2817 w 25"/>
                <a:gd name="T25" fmla="*/ 252 h 6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33" name="组合 106727">
            <a:extLst>
              <a:ext uri="{FF2B5EF4-FFF2-40B4-BE49-F238E27FC236}">
                <a16:creationId xmlns:a16="http://schemas.microsoft.com/office/drawing/2014/main" id="{AAA7CB89-4167-45A8-8AC5-C1CB52DBD72A}"/>
              </a:ext>
            </a:extLst>
          </p:cNvPr>
          <p:cNvGrpSpPr>
            <a:grpSpLocks/>
          </p:cNvGrpSpPr>
          <p:nvPr/>
        </p:nvGrpSpPr>
        <p:grpSpPr bwMode="auto">
          <a:xfrm>
            <a:off x="6934200" y="-7938"/>
            <a:ext cx="2317750" cy="2063751"/>
            <a:chOff x="4080" y="-5"/>
            <a:chExt cx="1748" cy="1556"/>
          </a:xfrm>
        </p:grpSpPr>
        <p:sp>
          <p:nvSpPr>
            <p:cNvPr id="1039" name="任意多边形 106728">
              <a:extLst>
                <a:ext uri="{FF2B5EF4-FFF2-40B4-BE49-F238E27FC236}">
                  <a16:creationId xmlns:a16="http://schemas.microsoft.com/office/drawing/2014/main" id="{A8F307D6-4494-4EDD-AB6D-3B84F0A52E29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4161" y="-5"/>
              <a:ext cx="1586" cy="1443"/>
            </a:xfrm>
            <a:custGeom>
              <a:avLst/>
              <a:gdLst>
                <a:gd name="T0" fmla="*/ 566 w 546"/>
                <a:gd name="T1" fmla="*/ 102 h 497"/>
                <a:gd name="T2" fmla="*/ 270 w 546"/>
                <a:gd name="T3" fmla="*/ 1736 h 497"/>
                <a:gd name="T4" fmla="*/ 616 w 546"/>
                <a:gd name="T5" fmla="*/ 9619 h 497"/>
                <a:gd name="T6" fmla="*/ 1325 w 546"/>
                <a:gd name="T7" fmla="*/ 11187 h 497"/>
                <a:gd name="T8" fmla="*/ 3872 w 546"/>
                <a:gd name="T9" fmla="*/ 11794 h 497"/>
                <a:gd name="T10" fmla="*/ 5005 w 546"/>
                <a:gd name="T11" fmla="*/ 12113 h 497"/>
                <a:gd name="T12" fmla="*/ 12740 w 546"/>
                <a:gd name="T13" fmla="*/ 11625 h 497"/>
                <a:gd name="T14" fmla="*/ 13063 w 546"/>
                <a:gd name="T15" fmla="*/ 4088 h 497"/>
                <a:gd name="T16" fmla="*/ 9045 w 546"/>
                <a:gd name="T17" fmla="*/ 389 h 497"/>
                <a:gd name="T18" fmla="*/ 6100 w 546"/>
                <a:gd name="T19" fmla="*/ 708 h 497"/>
                <a:gd name="T20" fmla="*/ 4851 w 546"/>
                <a:gd name="T21" fmla="*/ 270 h 497"/>
                <a:gd name="T22" fmla="*/ 3704 w 546"/>
                <a:gd name="T23" fmla="*/ 49 h 497"/>
                <a:gd name="T24" fmla="*/ 566 w 546"/>
                <a:gd name="T25" fmla="*/ 102 h 49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546" h="497">
                  <a:moveTo>
                    <a:pt x="23" y="4"/>
                  </a:moveTo>
                  <a:cubicBezTo>
                    <a:pt x="23" y="4"/>
                    <a:pt x="0" y="34"/>
                    <a:pt x="11" y="71"/>
                  </a:cubicBezTo>
                  <a:cubicBezTo>
                    <a:pt x="19" y="100"/>
                    <a:pt x="25" y="393"/>
                    <a:pt x="25" y="393"/>
                  </a:cubicBezTo>
                  <a:cubicBezTo>
                    <a:pt x="25" y="393"/>
                    <a:pt x="42" y="452"/>
                    <a:pt x="54" y="457"/>
                  </a:cubicBezTo>
                  <a:cubicBezTo>
                    <a:pt x="66" y="462"/>
                    <a:pt x="158" y="482"/>
                    <a:pt x="158" y="482"/>
                  </a:cubicBezTo>
                  <a:cubicBezTo>
                    <a:pt x="158" y="482"/>
                    <a:pt x="191" y="497"/>
                    <a:pt x="204" y="495"/>
                  </a:cubicBezTo>
                  <a:cubicBezTo>
                    <a:pt x="217" y="494"/>
                    <a:pt x="506" y="487"/>
                    <a:pt x="520" y="475"/>
                  </a:cubicBezTo>
                  <a:cubicBezTo>
                    <a:pt x="533" y="463"/>
                    <a:pt x="546" y="218"/>
                    <a:pt x="533" y="167"/>
                  </a:cubicBezTo>
                  <a:cubicBezTo>
                    <a:pt x="520" y="117"/>
                    <a:pt x="404" y="14"/>
                    <a:pt x="369" y="16"/>
                  </a:cubicBezTo>
                  <a:cubicBezTo>
                    <a:pt x="335" y="17"/>
                    <a:pt x="249" y="29"/>
                    <a:pt x="249" y="29"/>
                  </a:cubicBezTo>
                  <a:lnTo>
                    <a:pt x="198" y="11"/>
                  </a:lnTo>
                  <a:lnTo>
                    <a:pt x="151" y="2"/>
                  </a:lnTo>
                  <a:cubicBezTo>
                    <a:pt x="151" y="2"/>
                    <a:pt x="79" y="0"/>
                    <a:pt x="23" y="4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040" name="组合 106729">
              <a:extLst>
                <a:ext uri="{FF2B5EF4-FFF2-40B4-BE49-F238E27FC236}">
                  <a16:creationId xmlns:a16="http://schemas.microsoft.com/office/drawing/2014/main" id="{1A52F730-5E31-4DDD-9000-9A77A8C3D5B0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4080" y="0"/>
              <a:ext cx="1748" cy="1551"/>
              <a:chOff x="2918" y="18"/>
              <a:chExt cx="2958" cy="2699"/>
            </a:xfrm>
          </p:grpSpPr>
          <p:sp>
            <p:nvSpPr>
              <p:cNvPr id="1041" name="任意多边形 106730">
                <a:extLst>
                  <a:ext uri="{FF2B5EF4-FFF2-40B4-BE49-F238E27FC236}">
                    <a16:creationId xmlns:a16="http://schemas.microsoft.com/office/drawing/2014/main" id="{DFD7D0BD-5ACF-497C-BE89-55B3212940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60" y="18"/>
                <a:ext cx="490" cy="187"/>
              </a:xfrm>
              <a:custGeom>
                <a:avLst/>
                <a:gdLst>
                  <a:gd name="T0" fmla="*/ 9164 w 97"/>
                  <a:gd name="T1" fmla="*/ 3219 h 37"/>
                  <a:gd name="T2" fmla="*/ 11740 w 97"/>
                  <a:gd name="T3" fmla="*/ 2578 h 37"/>
                  <a:gd name="T4" fmla="*/ 11866 w 97"/>
                  <a:gd name="T5" fmla="*/ 2199 h 37"/>
                  <a:gd name="T6" fmla="*/ 11356 w 97"/>
                  <a:gd name="T7" fmla="*/ 0 h 37"/>
                  <a:gd name="T8" fmla="*/ 3213 w 97"/>
                  <a:gd name="T9" fmla="*/ 0 h 37"/>
                  <a:gd name="T10" fmla="*/ 1303 w 97"/>
                  <a:gd name="T11" fmla="*/ 2835 h 37"/>
                  <a:gd name="T12" fmla="*/ 9164 w 97"/>
                  <a:gd name="T13" fmla="*/ 3219 h 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7" h="37">
                    <a:moveTo>
                      <a:pt x="71" y="25"/>
                    </a:moveTo>
                    <a:cubicBezTo>
                      <a:pt x="81" y="22"/>
                      <a:pt x="87" y="21"/>
                      <a:pt x="91" y="20"/>
                    </a:cubicBezTo>
                    <a:cubicBezTo>
                      <a:pt x="91" y="19"/>
                      <a:pt x="91" y="19"/>
                      <a:pt x="92" y="17"/>
                    </a:cubicBezTo>
                    <a:cubicBezTo>
                      <a:pt x="97" y="11"/>
                      <a:pt x="95" y="4"/>
                      <a:pt x="88" y="0"/>
                    </a:cubicBezTo>
                    <a:lnTo>
                      <a:pt x="25" y="0"/>
                    </a:lnTo>
                    <a:cubicBezTo>
                      <a:pt x="10" y="3"/>
                      <a:pt x="0" y="10"/>
                      <a:pt x="10" y="22"/>
                    </a:cubicBezTo>
                    <a:cubicBezTo>
                      <a:pt x="10" y="22"/>
                      <a:pt x="28" y="37"/>
                      <a:pt x="71" y="25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2" name="任意多边形 106731">
                <a:extLst>
                  <a:ext uri="{FF2B5EF4-FFF2-40B4-BE49-F238E27FC236}">
                    <a16:creationId xmlns:a16="http://schemas.microsoft.com/office/drawing/2014/main" id="{50507AB5-9733-47C6-AE44-96871438235B}"/>
                  </a:ext>
                </a:extLst>
              </p:cNvPr>
              <p:cNvSpPr>
                <a:spLocks noEditPoints="1" noChangeArrowheads="1"/>
              </p:cNvSpPr>
              <p:nvPr/>
            </p:nvSpPr>
            <p:spPr bwMode="auto">
              <a:xfrm>
                <a:off x="2918" y="18"/>
                <a:ext cx="2958" cy="2699"/>
              </a:xfrm>
              <a:custGeom>
                <a:avLst/>
                <a:gdLst>
                  <a:gd name="T0" fmla="*/ 65147 w 585"/>
                  <a:gd name="T1" fmla="*/ 126 h 534"/>
                  <a:gd name="T2" fmla="*/ 20301 w 585"/>
                  <a:gd name="T3" fmla="*/ 0 h 534"/>
                  <a:gd name="T4" fmla="*/ 29095 w 585"/>
                  <a:gd name="T5" fmla="*/ 2709 h 534"/>
                  <a:gd name="T6" fmla="*/ 22501 w 585"/>
                  <a:gd name="T7" fmla="*/ 5034 h 534"/>
                  <a:gd name="T8" fmla="*/ 26769 w 585"/>
                  <a:gd name="T9" fmla="*/ 9169 h 534"/>
                  <a:gd name="T10" fmla="*/ 9562 w 585"/>
                  <a:gd name="T11" fmla="*/ 7738 h 534"/>
                  <a:gd name="T12" fmla="*/ 3347 w 585"/>
                  <a:gd name="T13" fmla="*/ 8122 h 534"/>
                  <a:gd name="T14" fmla="*/ 25722 w 585"/>
                  <a:gd name="T15" fmla="*/ 62871 h 534"/>
                  <a:gd name="T16" fmla="*/ 18613 w 585"/>
                  <a:gd name="T17" fmla="*/ 44043 h 534"/>
                  <a:gd name="T18" fmla="*/ 13576 w 585"/>
                  <a:gd name="T19" fmla="*/ 48537 h 534"/>
                  <a:gd name="T20" fmla="*/ 12145 w 585"/>
                  <a:gd name="T21" fmla="*/ 56174 h 534"/>
                  <a:gd name="T22" fmla="*/ 16029 w 585"/>
                  <a:gd name="T23" fmla="*/ 34208 h 534"/>
                  <a:gd name="T24" fmla="*/ 19791 w 585"/>
                  <a:gd name="T25" fmla="*/ 29431 h 534"/>
                  <a:gd name="T26" fmla="*/ 27027 w 585"/>
                  <a:gd name="T27" fmla="*/ 30604 h 534"/>
                  <a:gd name="T28" fmla="*/ 24316 w 585"/>
                  <a:gd name="T29" fmla="*/ 39520 h 534"/>
                  <a:gd name="T30" fmla="*/ 24827 w 585"/>
                  <a:gd name="T31" fmla="*/ 50988 h 534"/>
                  <a:gd name="T32" fmla="*/ 66578 w 585"/>
                  <a:gd name="T33" fmla="*/ 62360 h 534"/>
                  <a:gd name="T34" fmla="*/ 58705 w 585"/>
                  <a:gd name="T35" fmla="*/ 55127 h 534"/>
                  <a:gd name="T36" fmla="*/ 54943 w 585"/>
                  <a:gd name="T37" fmla="*/ 44554 h 534"/>
                  <a:gd name="T38" fmla="*/ 51186 w 585"/>
                  <a:gd name="T39" fmla="*/ 34870 h 534"/>
                  <a:gd name="T40" fmla="*/ 59468 w 585"/>
                  <a:gd name="T41" fmla="*/ 33055 h 534"/>
                  <a:gd name="T42" fmla="*/ 52617 w 585"/>
                  <a:gd name="T43" fmla="*/ 28789 h 534"/>
                  <a:gd name="T44" fmla="*/ 56758 w 585"/>
                  <a:gd name="T45" fmla="*/ 29173 h 534"/>
                  <a:gd name="T46" fmla="*/ 56632 w 585"/>
                  <a:gd name="T47" fmla="*/ 26975 h 534"/>
                  <a:gd name="T48" fmla="*/ 48602 w 585"/>
                  <a:gd name="T49" fmla="*/ 27233 h 534"/>
                  <a:gd name="T50" fmla="*/ 46150 w 585"/>
                  <a:gd name="T51" fmla="*/ 44296 h 534"/>
                  <a:gd name="T52" fmla="*/ 44871 w 585"/>
                  <a:gd name="T53" fmla="*/ 29684 h 534"/>
                  <a:gd name="T54" fmla="*/ 42797 w 585"/>
                  <a:gd name="T55" fmla="*/ 23503 h 534"/>
                  <a:gd name="T56" fmla="*/ 44871 w 585"/>
                  <a:gd name="T57" fmla="*/ 17549 h 534"/>
                  <a:gd name="T58" fmla="*/ 43824 w 585"/>
                  <a:gd name="T59" fmla="*/ 12772 h 534"/>
                  <a:gd name="T60" fmla="*/ 42797 w 585"/>
                  <a:gd name="T61" fmla="*/ 7996 h 534"/>
                  <a:gd name="T62" fmla="*/ 47707 w 585"/>
                  <a:gd name="T63" fmla="*/ 13308 h 534"/>
                  <a:gd name="T64" fmla="*/ 53638 w 585"/>
                  <a:gd name="T65" fmla="*/ 6080 h 534"/>
                  <a:gd name="T66" fmla="*/ 52875 w 585"/>
                  <a:gd name="T67" fmla="*/ 12262 h 534"/>
                  <a:gd name="T68" fmla="*/ 51848 w 585"/>
                  <a:gd name="T69" fmla="*/ 16785 h 534"/>
                  <a:gd name="T70" fmla="*/ 51848 w 585"/>
                  <a:gd name="T71" fmla="*/ 23376 h 534"/>
                  <a:gd name="T72" fmla="*/ 72125 w 585"/>
                  <a:gd name="T73" fmla="*/ 23376 h 534"/>
                  <a:gd name="T74" fmla="*/ 71614 w 585"/>
                  <a:gd name="T75" fmla="*/ 9810 h 534"/>
                  <a:gd name="T76" fmla="*/ 32189 w 585"/>
                  <a:gd name="T77" fmla="*/ 8916 h 534"/>
                  <a:gd name="T78" fmla="*/ 37893 w 585"/>
                  <a:gd name="T79" fmla="*/ 12009 h 534"/>
                  <a:gd name="T80" fmla="*/ 22117 w 585"/>
                  <a:gd name="T81" fmla="*/ 25191 h 534"/>
                  <a:gd name="T82" fmla="*/ 8925 w 585"/>
                  <a:gd name="T83" fmla="*/ 12646 h 534"/>
                  <a:gd name="T84" fmla="*/ 24696 w 585"/>
                  <a:gd name="T85" fmla="*/ 13692 h 534"/>
                  <a:gd name="T86" fmla="*/ 28432 w 585"/>
                  <a:gd name="T87" fmla="*/ 13566 h 534"/>
                  <a:gd name="T88" fmla="*/ 39041 w 585"/>
                  <a:gd name="T89" fmla="*/ 15633 h 534"/>
                  <a:gd name="T90" fmla="*/ 35693 w 585"/>
                  <a:gd name="T91" fmla="*/ 33055 h 534"/>
                  <a:gd name="T92" fmla="*/ 33620 w 585"/>
                  <a:gd name="T93" fmla="*/ 17680 h 534"/>
                  <a:gd name="T94" fmla="*/ 22117 w 585"/>
                  <a:gd name="T95" fmla="*/ 25191 h 534"/>
                  <a:gd name="T96" fmla="*/ 28842 w 585"/>
                  <a:gd name="T97" fmla="*/ 29047 h 534"/>
                  <a:gd name="T98" fmla="*/ 31931 w 585"/>
                  <a:gd name="T99" fmla="*/ 20409 h 534"/>
                  <a:gd name="T100" fmla="*/ 42135 w 585"/>
                  <a:gd name="T101" fmla="*/ 37705 h 534"/>
                  <a:gd name="T102" fmla="*/ 27790 w 585"/>
                  <a:gd name="T103" fmla="*/ 41435 h 534"/>
                  <a:gd name="T104" fmla="*/ 39936 w 585"/>
                  <a:gd name="T105" fmla="*/ 35764 h 534"/>
                  <a:gd name="T106" fmla="*/ 41114 w 585"/>
                  <a:gd name="T107" fmla="*/ 17164 h 534"/>
                  <a:gd name="T108" fmla="*/ 40472 w 585"/>
                  <a:gd name="T109" fmla="*/ 27511 h 534"/>
                  <a:gd name="T110" fmla="*/ 38656 w 585"/>
                  <a:gd name="T111" fmla="*/ 18600 h 534"/>
                  <a:gd name="T112" fmla="*/ 65556 w 585"/>
                  <a:gd name="T113" fmla="*/ 23118 h 534"/>
                  <a:gd name="T114" fmla="*/ 59595 w 585"/>
                  <a:gd name="T115" fmla="*/ 20920 h 534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0" t="0" r="r" b="b"/>
                <a:pathLst>
                  <a:path w="585" h="534">
                    <a:moveTo>
                      <a:pt x="554" y="76"/>
                    </a:moveTo>
                    <a:cubicBezTo>
                      <a:pt x="551" y="32"/>
                      <a:pt x="543" y="9"/>
                      <a:pt x="504" y="1"/>
                    </a:cubicBezTo>
                    <a:cubicBezTo>
                      <a:pt x="500" y="1"/>
                      <a:pt x="494" y="0"/>
                      <a:pt x="486" y="0"/>
                    </a:cubicBezTo>
                    <a:lnTo>
                      <a:pt x="157" y="0"/>
                    </a:lnTo>
                    <a:cubicBezTo>
                      <a:pt x="156" y="5"/>
                      <a:pt x="153" y="17"/>
                      <a:pt x="158" y="17"/>
                    </a:cubicBezTo>
                    <a:cubicBezTo>
                      <a:pt x="171" y="17"/>
                      <a:pt x="223" y="21"/>
                      <a:pt x="225" y="21"/>
                    </a:cubicBezTo>
                    <a:cubicBezTo>
                      <a:pt x="226" y="21"/>
                      <a:pt x="250" y="16"/>
                      <a:pt x="237" y="28"/>
                    </a:cubicBezTo>
                    <a:cubicBezTo>
                      <a:pt x="223" y="41"/>
                      <a:pt x="192" y="41"/>
                      <a:pt x="174" y="39"/>
                    </a:cubicBezTo>
                    <a:cubicBezTo>
                      <a:pt x="131" y="36"/>
                      <a:pt x="152" y="56"/>
                      <a:pt x="168" y="56"/>
                    </a:cubicBezTo>
                    <a:cubicBezTo>
                      <a:pt x="218" y="56"/>
                      <a:pt x="228" y="68"/>
                      <a:pt x="207" y="71"/>
                    </a:cubicBezTo>
                    <a:cubicBezTo>
                      <a:pt x="186" y="74"/>
                      <a:pt x="182" y="73"/>
                      <a:pt x="162" y="76"/>
                    </a:cubicBezTo>
                    <a:cubicBezTo>
                      <a:pt x="7" y="101"/>
                      <a:pt x="59" y="60"/>
                      <a:pt x="74" y="60"/>
                    </a:cubicBezTo>
                    <a:cubicBezTo>
                      <a:pt x="139" y="59"/>
                      <a:pt x="123" y="37"/>
                      <a:pt x="107" y="42"/>
                    </a:cubicBezTo>
                    <a:cubicBezTo>
                      <a:pt x="91" y="46"/>
                      <a:pt x="34" y="27"/>
                      <a:pt x="26" y="63"/>
                    </a:cubicBezTo>
                    <a:cubicBezTo>
                      <a:pt x="19" y="100"/>
                      <a:pt x="42" y="282"/>
                      <a:pt x="36" y="317"/>
                    </a:cubicBezTo>
                    <a:cubicBezTo>
                      <a:pt x="0" y="534"/>
                      <a:pt x="199" y="487"/>
                      <a:pt x="199" y="487"/>
                    </a:cubicBezTo>
                    <a:cubicBezTo>
                      <a:pt x="156" y="453"/>
                      <a:pt x="174" y="421"/>
                      <a:pt x="171" y="403"/>
                    </a:cubicBezTo>
                    <a:cubicBezTo>
                      <a:pt x="161" y="345"/>
                      <a:pt x="154" y="337"/>
                      <a:pt x="144" y="341"/>
                    </a:cubicBezTo>
                    <a:cubicBezTo>
                      <a:pt x="121" y="352"/>
                      <a:pt x="123" y="358"/>
                      <a:pt x="126" y="367"/>
                    </a:cubicBezTo>
                    <a:cubicBezTo>
                      <a:pt x="142" y="416"/>
                      <a:pt x="105" y="376"/>
                      <a:pt x="105" y="376"/>
                    </a:cubicBezTo>
                    <a:cubicBezTo>
                      <a:pt x="98" y="380"/>
                      <a:pt x="95" y="390"/>
                      <a:pt x="99" y="399"/>
                    </a:cubicBezTo>
                    <a:cubicBezTo>
                      <a:pt x="131" y="463"/>
                      <a:pt x="101" y="446"/>
                      <a:pt x="94" y="435"/>
                    </a:cubicBezTo>
                    <a:cubicBezTo>
                      <a:pt x="61" y="390"/>
                      <a:pt x="92" y="366"/>
                      <a:pt x="88" y="352"/>
                    </a:cubicBezTo>
                    <a:cubicBezTo>
                      <a:pt x="75" y="295"/>
                      <a:pt x="118" y="274"/>
                      <a:pt x="124" y="265"/>
                    </a:cubicBezTo>
                    <a:cubicBezTo>
                      <a:pt x="130" y="256"/>
                      <a:pt x="127" y="253"/>
                      <a:pt x="129" y="234"/>
                    </a:cubicBezTo>
                    <a:cubicBezTo>
                      <a:pt x="136" y="195"/>
                      <a:pt x="155" y="216"/>
                      <a:pt x="153" y="228"/>
                    </a:cubicBezTo>
                    <a:cubicBezTo>
                      <a:pt x="148" y="274"/>
                      <a:pt x="176" y="242"/>
                      <a:pt x="186" y="228"/>
                    </a:cubicBezTo>
                    <a:cubicBezTo>
                      <a:pt x="218" y="186"/>
                      <a:pt x="214" y="229"/>
                      <a:pt x="209" y="237"/>
                    </a:cubicBezTo>
                    <a:cubicBezTo>
                      <a:pt x="203" y="244"/>
                      <a:pt x="198" y="255"/>
                      <a:pt x="200" y="260"/>
                    </a:cubicBezTo>
                    <a:cubicBezTo>
                      <a:pt x="208" y="283"/>
                      <a:pt x="193" y="305"/>
                      <a:pt x="188" y="306"/>
                    </a:cubicBezTo>
                    <a:cubicBezTo>
                      <a:pt x="184" y="308"/>
                      <a:pt x="170" y="314"/>
                      <a:pt x="170" y="332"/>
                    </a:cubicBezTo>
                    <a:cubicBezTo>
                      <a:pt x="171" y="350"/>
                      <a:pt x="192" y="382"/>
                      <a:pt x="192" y="395"/>
                    </a:cubicBezTo>
                    <a:cubicBezTo>
                      <a:pt x="193" y="492"/>
                      <a:pt x="236" y="499"/>
                      <a:pt x="255" y="497"/>
                    </a:cubicBezTo>
                    <a:cubicBezTo>
                      <a:pt x="275" y="496"/>
                      <a:pt x="445" y="490"/>
                      <a:pt x="515" y="483"/>
                    </a:cubicBezTo>
                    <a:cubicBezTo>
                      <a:pt x="585" y="477"/>
                      <a:pt x="538" y="458"/>
                      <a:pt x="518" y="458"/>
                    </a:cubicBezTo>
                    <a:cubicBezTo>
                      <a:pt x="467" y="458"/>
                      <a:pt x="454" y="427"/>
                      <a:pt x="454" y="427"/>
                    </a:cubicBezTo>
                    <a:cubicBezTo>
                      <a:pt x="454" y="427"/>
                      <a:pt x="453" y="405"/>
                      <a:pt x="431" y="400"/>
                    </a:cubicBezTo>
                    <a:cubicBezTo>
                      <a:pt x="376" y="385"/>
                      <a:pt x="411" y="353"/>
                      <a:pt x="425" y="345"/>
                    </a:cubicBezTo>
                    <a:cubicBezTo>
                      <a:pt x="438" y="338"/>
                      <a:pt x="430" y="335"/>
                      <a:pt x="420" y="329"/>
                    </a:cubicBezTo>
                    <a:cubicBezTo>
                      <a:pt x="398" y="316"/>
                      <a:pt x="394" y="300"/>
                      <a:pt x="396" y="270"/>
                    </a:cubicBezTo>
                    <a:cubicBezTo>
                      <a:pt x="397" y="240"/>
                      <a:pt x="416" y="249"/>
                      <a:pt x="416" y="249"/>
                    </a:cubicBezTo>
                    <a:cubicBezTo>
                      <a:pt x="416" y="249"/>
                      <a:pt x="448" y="262"/>
                      <a:pt x="460" y="256"/>
                    </a:cubicBezTo>
                    <a:cubicBezTo>
                      <a:pt x="472" y="250"/>
                      <a:pt x="467" y="239"/>
                      <a:pt x="461" y="244"/>
                    </a:cubicBezTo>
                    <a:cubicBezTo>
                      <a:pt x="455" y="248"/>
                      <a:pt x="412" y="244"/>
                      <a:pt x="407" y="223"/>
                    </a:cubicBezTo>
                    <a:cubicBezTo>
                      <a:pt x="403" y="202"/>
                      <a:pt x="418" y="213"/>
                      <a:pt x="422" y="214"/>
                    </a:cubicBezTo>
                    <a:cubicBezTo>
                      <a:pt x="427" y="216"/>
                      <a:pt x="427" y="220"/>
                      <a:pt x="439" y="226"/>
                    </a:cubicBezTo>
                    <a:cubicBezTo>
                      <a:pt x="468" y="241"/>
                      <a:pt x="454" y="224"/>
                      <a:pt x="454" y="224"/>
                    </a:cubicBezTo>
                    <a:cubicBezTo>
                      <a:pt x="454" y="224"/>
                      <a:pt x="454" y="224"/>
                      <a:pt x="438" y="209"/>
                    </a:cubicBezTo>
                    <a:cubicBezTo>
                      <a:pt x="423" y="194"/>
                      <a:pt x="406" y="199"/>
                      <a:pt x="389" y="199"/>
                    </a:cubicBezTo>
                    <a:cubicBezTo>
                      <a:pt x="373" y="199"/>
                      <a:pt x="376" y="211"/>
                      <a:pt x="376" y="211"/>
                    </a:cubicBezTo>
                    <a:cubicBezTo>
                      <a:pt x="376" y="211"/>
                      <a:pt x="373" y="242"/>
                      <a:pt x="370" y="291"/>
                    </a:cubicBezTo>
                    <a:cubicBezTo>
                      <a:pt x="368" y="341"/>
                      <a:pt x="360" y="347"/>
                      <a:pt x="357" y="343"/>
                    </a:cubicBezTo>
                    <a:cubicBezTo>
                      <a:pt x="354" y="338"/>
                      <a:pt x="350" y="313"/>
                      <a:pt x="350" y="305"/>
                    </a:cubicBezTo>
                    <a:cubicBezTo>
                      <a:pt x="350" y="298"/>
                      <a:pt x="345" y="264"/>
                      <a:pt x="347" y="230"/>
                    </a:cubicBezTo>
                    <a:cubicBezTo>
                      <a:pt x="350" y="195"/>
                      <a:pt x="356" y="210"/>
                      <a:pt x="334" y="201"/>
                    </a:cubicBezTo>
                    <a:cubicBezTo>
                      <a:pt x="311" y="192"/>
                      <a:pt x="323" y="182"/>
                      <a:pt x="331" y="182"/>
                    </a:cubicBezTo>
                    <a:cubicBezTo>
                      <a:pt x="338" y="182"/>
                      <a:pt x="350" y="189"/>
                      <a:pt x="352" y="181"/>
                    </a:cubicBezTo>
                    <a:cubicBezTo>
                      <a:pt x="356" y="160"/>
                      <a:pt x="359" y="141"/>
                      <a:pt x="347" y="136"/>
                    </a:cubicBezTo>
                    <a:cubicBezTo>
                      <a:pt x="322" y="127"/>
                      <a:pt x="332" y="121"/>
                      <a:pt x="341" y="118"/>
                    </a:cubicBezTo>
                    <a:cubicBezTo>
                      <a:pt x="350" y="115"/>
                      <a:pt x="352" y="94"/>
                      <a:pt x="339" y="99"/>
                    </a:cubicBezTo>
                    <a:cubicBezTo>
                      <a:pt x="313" y="107"/>
                      <a:pt x="316" y="85"/>
                      <a:pt x="321" y="82"/>
                    </a:cubicBezTo>
                    <a:cubicBezTo>
                      <a:pt x="325" y="79"/>
                      <a:pt x="334" y="83"/>
                      <a:pt x="331" y="62"/>
                    </a:cubicBezTo>
                    <a:cubicBezTo>
                      <a:pt x="328" y="41"/>
                      <a:pt x="347" y="34"/>
                      <a:pt x="351" y="53"/>
                    </a:cubicBezTo>
                    <a:cubicBezTo>
                      <a:pt x="354" y="73"/>
                      <a:pt x="363" y="112"/>
                      <a:pt x="369" y="103"/>
                    </a:cubicBezTo>
                    <a:cubicBezTo>
                      <a:pt x="375" y="94"/>
                      <a:pt x="385" y="57"/>
                      <a:pt x="395" y="41"/>
                    </a:cubicBezTo>
                    <a:cubicBezTo>
                      <a:pt x="406" y="24"/>
                      <a:pt x="418" y="38"/>
                      <a:pt x="415" y="47"/>
                    </a:cubicBezTo>
                    <a:cubicBezTo>
                      <a:pt x="401" y="88"/>
                      <a:pt x="426" y="90"/>
                      <a:pt x="426" y="90"/>
                    </a:cubicBezTo>
                    <a:cubicBezTo>
                      <a:pt x="426" y="90"/>
                      <a:pt x="423" y="96"/>
                      <a:pt x="409" y="95"/>
                    </a:cubicBezTo>
                    <a:cubicBezTo>
                      <a:pt x="382" y="92"/>
                      <a:pt x="393" y="110"/>
                      <a:pt x="405" y="115"/>
                    </a:cubicBezTo>
                    <a:cubicBezTo>
                      <a:pt x="431" y="124"/>
                      <a:pt x="414" y="130"/>
                      <a:pt x="401" y="130"/>
                    </a:cubicBezTo>
                    <a:cubicBezTo>
                      <a:pt x="387" y="130"/>
                      <a:pt x="381" y="134"/>
                      <a:pt x="378" y="148"/>
                    </a:cubicBezTo>
                    <a:cubicBezTo>
                      <a:pt x="369" y="191"/>
                      <a:pt x="401" y="181"/>
                      <a:pt x="401" y="181"/>
                    </a:cubicBezTo>
                    <a:cubicBezTo>
                      <a:pt x="452" y="195"/>
                      <a:pt x="528" y="188"/>
                      <a:pt x="528" y="188"/>
                    </a:cubicBezTo>
                    <a:cubicBezTo>
                      <a:pt x="543" y="192"/>
                      <a:pt x="552" y="189"/>
                      <a:pt x="558" y="181"/>
                    </a:cubicBezTo>
                    <a:lnTo>
                      <a:pt x="558" y="103"/>
                    </a:lnTo>
                    <a:cubicBezTo>
                      <a:pt x="556" y="93"/>
                      <a:pt x="555" y="84"/>
                      <a:pt x="554" y="76"/>
                    </a:cubicBezTo>
                    <a:close/>
                    <a:moveTo>
                      <a:pt x="231" y="77"/>
                    </a:moveTo>
                    <a:cubicBezTo>
                      <a:pt x="233" y="65"/>
                      <a:pt x="249" y="69"/>
                      <a:pt x="249" y="69"/>
                    </a:cubicBezTo>
                    <a:cubicBezTo>
                      <a:pt x="249" y="69"/>
                      <a:pt x="278" y="79"/>
                      <a:pt x="290" y="78"/>
                    </a:cubicBezTo>
                    <a:cubicBezTo>
                      <a:pt x="301" y="76"/>
                      <a:pt x="318" y="93"/>
                      <a:pt x="293" y="93"/>
                    </a:cubicBezTo>
                    <a:cubicBezTo>
                      <a:pt x="267" y="93"/>
                      <a:pt x="228" y="104"/>
                      <a:pt x="231" y="77"/>
                    </a:cubicBezTo>
                    <a:close/>
                    <a:moveTo>
                      <a:pt x="171" y="195"/>
                    </a:moveTo>
                    <a:cubicBezTo>
                      <a:pt x="153" y="195"/>
                      <a:pt x="46" y="237"/>
                      <a:pt x="45" y="128"/>
                    </a:cubicBezTo>
                    <a:cubicBezTo>
                      <a:pt x="45" y="104"/>
                      <a:pt x="39" y="83"/>
                      <a:pt x="69" y="98"/>
                    </a:cubicBezTo>
                    <a:cubicBezTo>
                      <a:pt x="99" y="112"/>
                      <a:pt x="72" y="111"/>
                      <a:pt x="137" y="108"/>
                    </a:cubicBezTo>
                    <a:cubicBezTo>
                      <a:pt x="137" y="108"/>
                      <a:pt x="184" y="110"/>
                      <a:pt x="191" y="106"/>
                    </a:cubicBezTo>
                    <a:cubicBezTo>
                      <a:pt x="199" y="101"/>
                      <a:pt x="192" y="91"/>
                      <a:pt x="207" y="91"/>
                    </a:cubicBezTo>
                    <a:cubicBezTo>
                      <a:pt x="222" y="90"/>
                      <a:pt x="220" y="105"/>
                      <a:pt x="220" y="105"/>
                    </a:cubicBezTo>
                    <a:cubicBezTo>
                      <a:pt x="220" y="105"/>
                      <a:pt x="207" y="124"/>
                      <a:pt x="305" y="111"/>
                    </a:cubicBezTo>
                    <a:cubicBezTo>
                      <a:pt x="317" y="109"/>
                      <a:pt x="327" y="121"/>
                      <a:pt x="302" y="121"/>
                    </a:cubicBezTo>
                    <a:cubicBezTo>
                      <a:pt x="290" y="122"/>
                      <a:pt x="272" y="128"/>
                      <a:pt x="278" y="143"/>
                    </a:cubicBezTo>
                    <a:cubicBezTo>
                      <a:pt x="284" y="158"/>
                      <a:pt x="276" y="256"/>
                      <a:pt x="276" y="256"/>
                    </a:cubicBezTo>
                    <a:cubicBezTo>
                      <a:pt x="276" y="256"/>
                      <a:pt x="271" y="274"/>
                      <a:pt x="262" y="245"/>
                    </a:cubicBezTo>
                    <a:cubicBezTo>
                      <a:pt x="259" y="235"/>
                      <a:pt x="262" y="144"/>
                      <a:pt x="260" y="137"/>
                    </a:cubicBezTo>
                    <a:cubicBezTo>
                      <a:pt x="259" y="129"/>
                      <a:pt x="217" y="122"/>
                      <a:pt x="215" y="154"/>
                    </a:cubicBezTo>
                    <a:cubicBezTo>
                      <a:pt x="214" y="185"/>
                      <a:pt x="205" y="195"/>
                      <a:pt x="171" y="195"/>
                    </a:cubicBezTo>
                    <a:close/>
                    <a:moveTo>
                      <a:pt x="237" y="231"/>
                    </a:moveTo>
                    <a:cubicBezTo>
                      <a:pt x="230" y="240"/>
                      <a:pt x="219" y="247"/>
                      <a:pt x="223" y="225"/>
                    </a:cubicBezTo>
                    <a:cubicBezTo>
                      <a:pt x="228" y="202"/>
                      <a:pt x="232" y="170"/>
                      <a:pt x="232" y="155"/>
                    </a:cubicBezTo>
                    <a:cubicBezTo>
                      <a:pt x="232" y="155"/>
                      <a:pt x="244" y="135"/>
                      <a:pt x="247" y="158"/>
                    </a:cubicBezTo>
                    <a:cubicBezTo>
                      <a:pt x="250" y="181"/>
                      <a:pt x="244" y="221"/>
                      <a:pt x="237" y="231"/>
                    </a:cubicBezTo>
                    <a:close/>
                    <a:moveTo>
                      <a:pt x="326" y="292"/>
                    </a:moveTo>
                    <a:cubicBezTo>
                      <a:pt x="327" y="320"/>
                      <a:pt x="355" y="400"/>
                      <a:pt x="286" y="399"/>
                    </a:cubicBezTo>
                    <a:cubicBezTo>
                      <a:pt x="217" y="398"/>
                      <a:pt x="214" y="409"/>
                      <a:pt x="215" y="321"/>
                    </a:cubicBezTo>
                    <a:cubicBezTo>
                      <a:pt x="216" y="236"/>
                      <a:pt x="225" y="253"/>
                      <a:pt x="230" y="264"/>
                    </a:cubicBezTo>
                    <a:cubicBezTo>
                      <a:pt x="230" y="264"/>
                      <a:pt x="253" y="318"/>
                      <a:pt x="309" y="277"/>
                    </a:cubicBezTo>
                    <a:cubicBezTo>
                      <a:pt x="319" y="269"/>
                      <a:pt x="324" y="263"/>
                      <a:pt x="326" y="292"/>
                    </a:cubicBezTo>
                    <a:close/>
                    <a:moveTo>
                      <a:pt x="318" y="133"/>
                    </a:moveTo>
                    <a:cubicBezTo>
                      <a:pt x="338" y="148"/>
                      <a:pt x="316" y="165"/>
                      <a:pt x="316" y="165"/>
                    </a:cubicBezTo>
                    <a:cubicBezTo>
                      <a:pt x="316" y="165"/>
                      <a:pt x="302" y="189"/>
                      <a:pt x="313" y="213"/>
                    </a:cubicBezTo>
                    <a:cubicBezTo>
                      <a:pt x="324" y="237"/>
                      <a:pt x="324" y="265"/>
                      <a:pt x="301" y="239"/>
                    </a:cubicBezTo>
                    <a:cubicBezTo>
                      <a:pt x="279" y="214"/>
                      <a:pt x="293" y="156"/>
                      <a:pt x="299" y="144"/>
                    </a:cubicBezTo>
                    <a:cubicBezTo>
                      <a:pt x="299" y="144"/>
                      <a:pt x="299" y="118"/>
                      <a:pt x="318" y="133"/>
                    </a:cubicBezTo>
                    <a:close/>
                    <a:moveTo>
                      <a:pt x="507" y="179"/>
                    </a:moveTo>
                    <a:cubicBezTo>
                      <a:pt x="498" y="185"/>
                      <a:pt x="507" y="179"/>
                      <a:pt x="465" y="177"/>
                    </a:cubicBezTo>
                    <a:cubicBezTo>
                      <a:pt x="423" y="176"/>
                      <a:pt x="461" y="162"/>
                      <a:pt x="461" y="162"/>
                    </a:cubicBezTo>
                    <a:cubicBezTo>
                      <a:pt x="565" y="166"/>
                      <a:pt x="516" y="173"/>
                      <a:pt x="507" y="179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3" name="任意多边形 106732">
                <a:extLst>
                  <a:ext uri="{FF2B5EF4-FFF2-40B4-BE49-F238E27FC236}">
                    <a16:creationId xmlns:a16="http://schemas.microsoft.com/office/drawing/2014/main" id="{25EBFFB4-85B7-4104-854F-178D77BD39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21" y="1287"/>
                <a:ext cx="238" cy="283"/>
              </a:xfrm>
              <a:custGeom>
                <a:avLst/>
                <a:gdLst>
                  <a:gd name="T0" fmla="*/ 5206 w 47"/>
                  <a:gd name="T1" fmla="*/ 1941 h 56"/>
                  <a:gd name="T2" fmla="*/ 3514 w 47"/>
                  <a:gd name="T3" fmla="*/ 7227 h 56"/>
                  <a:gd name="T4" fmla="*/ 5206 w 47"/>
                  <a:gd name="T5" fmla="*/ 1941 h 5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7" h="56">
                    <a:moveTo>
                      <a:pt x="40" y="15"/>
                    </a:moveTo>
                    <a:cubicBezTo>
                      <a:pt x="37" y="0"/>
                      <a:pt x="0" y="23"/>
                      <a:pt x="27" y="56"/>
                    </a:cubicBezTo>
                    <a:cubicBezTo>
                      <a:pt x="27" y="56"/>
                      <a:pt x="47" y="49"/>
                      <a:pt x="40" y="15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4" name="任意多边形 106733">
                <a:extLst>
                  <a:ext uri="{FF2B5EF4-FFF2-40B4-BE49-F238E27FC236}">
                    <a16:creationId xmlns:a16="http://schemas.microsoft.com/office/drawing/2014/main" id="{EFB7244F-D663-4DCB-A2EF-D845802339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03" y="1403"/>
                <a:ext cx="208" cy="379"/>
              </a:xfrm>
              <a:custGeom>
                <a:avLst/>
                <a:gdLst>
                  <a:gd name="T0" fmla="*/ 2471 w 41"/>
                  <a:gd name="T1" fmla="*/ 3472 h 75"/>
                  <a:gd name="T2" fmla="*/ 1568 w 41"/>
                  <a:gd name="T3" fmla="*/ 8914 h 75"/>
                  <a:gd name="T4" fmla="*/ 5225 w 41"/>
                  <a:gd name="T5" fmla="*/ 5796 h 75"/>
                  <a:gd name="T6" fmla="*/ 4840 w 41"/>
                  <a:gd name="T7" fmla="*/ 3088 h 75"/>
                  <a:gd name="T8" fmla="*/ 2471 w 41"/>
                  <a:gd name="T9" fmla="*/ 3472 h 7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41" h="75">
                    <a:moveTo>
                      <a:pt x="19" y="27"/>
                    </a:moveTo>
                    <a:cubicBezTo>
                      <a:pt x="0" y="54"/>
                      <a:pt x="6" y="63"/>
                      <a:pt x="12" y="69"/>
                    </a:cubicBezTo>
                    <a:cubicBezTo>
                      <a:pt x="18" y="75"/>
                      <a:pt x="30" y="74"/>
                      <a:pt x="40" y="45"/>
                    </a:cubicBezTo>
                    <a:cubicBezTo>
                      <a:pt x="40" y="45"/>
                      <a:pt x="32" y="31"/>
                      <a:pt x="37" y="24"/>
                    </a:cubicBezTo>
                    <a:cubicBezTo>
                      <a:pt x="41" y="16"/>
                      <a:pt x="38" y="0"/>
                      <a:pt x="19" y="27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5" name="任意多边形 106734">
                <a:extLst>
                  <a:ext uri="{FF2B5EF4-FFF2-40B4-BE49-F238E27FC236}">
                    <a16:creationId xmlns:a16="http://schemas.microsoft.com/office/drawing/2014/main" id="{E3CBB4C1-BCC3-4699-AD5A-38FC3DAB0E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72" y="645"/>
                <a:ext cx="683" cy="318"/>
              </a:xfrm>
              <a:custGeom>
                <a:avLst/>
                <a:gdLst>
                  <a:gd name="T0" fmla="*/ 14515 w 135"/>
                  <a:gd name="T1" fmla="*/ 510 h 63"/>
                  <a:gd name="T2" fmla="*/ 3096 w 135"/>
                  <a:gd name="T3" fmla="*/ 510 h 63"/>
                  <a:gd name="T4" fmla="*/ 258 w 135"/>
                  <a:gd name="T5" fmla="*/ 3210 h 63"/>
                  <a:gd name="T6" fmla="*/ 7781 w 135"/>
                  <a:gd name="T7" fmla="*/ 7465 h 63"/>
                  <a:gd name="T8" fmla="*/ 12441 w 135"/>
                  <a:gd name="T9" fmla="*/ 6956 h 63"/>
                  <a:gd name="T10" fmla="*/ 14641 w 135"/>
                  <a:gd name="T11" fmla="*/ 6829 h 63"/>
                  <a:gd name="T12" fmla="*/ 14515 w 135"/>
                  <a:gd name="T13" fmla="*/ 510 h 6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35" h="63">
                    <a:moveTo>
                      <a:pt x="112" y="4"/>
                    </a:moveTo>
                    <a:cubicBezTo>
                      <a:pt x="105" y="9"/>
                      <a:pt x="24" y="4"/>
                      <a:pt x="24" y="4"/>
                    </a:cubicBezTo>
                    <a:cubicBezTo>
                      <a:pt x="15" y="4"/>
                      <a:pt x="3" y="1"/>
                      <a:pt x="2" y="25"/>
                    </a:cubicBezTo>
                    <a:cubicBezTo>
                      <a:pt x="0" y="63"/>
                      <a:pt x="48" y="58"/>
                      <a:pt x="60" y="58"/>
                    </a:cubicBezTo>
                    <a:cubicBezTo>
                      <a:pt x="72" y="58"/>
                      <a:pt x="84" y="48"/>
                      <a:pt x="96" y="54"/>
                    </a:cubicBezTo>
                    <a:cubicBezTo>
                      <a:pt x="96" y="54"/>
                      <a:pt x="107" y="63"/>
                      <a:pt x="113" y="53"/>
                    </a:cubicBezTo>
                    <a:cubicBezTo>
                      <a:pt x="135" y="13"/>
                      <a:pt x="120" y="0"/>
                      <a:pt x="112" y="4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6" name="任意多边形 106735">
                <a:extLst>
                  <a:ext uri="{FF2B5EF4-FFF2-40B4-BE49-F238E27FC236}">
                    <a16:creationId xmlns:a16="http://schemas.microsoft.com/office/drawing/2014/main" id="{1FD3FC9E-0795-4A62-89C3-F2C9BDD458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46" y="1545"/>
                <a:ext cx="490" cy="515"/>
              </a:xfrm>
              <a:custGeom>
                <a:avLst/>
                <a:gdLst>
                  <a:gd name="T0" fmla="*/ 8623 w 97"/>
                  <a:gd name="T1" fmla="*/ 636 h 102"/>
                  <a:gd name="T2" fmla="*/ 4006 w 97"/>
                  <a:gd name="T3" fmla="*/ 636 h 102"/>
                  <a:gd name="T4" fmla="*/ 1556 w 97"/>
                  <a:gd name="T5" fmla="*/ 7341 h 102"/>
                  <a:gd name="T6" fmla="*/ 10184 w 97"/>
                  <a:gd name="T7" fmla="*/ 7977 h 102"/>
                  <a:gd name="T8" fmla="*/ 8623 w 97"/>
                  <a:gd name="T9" fmla="*/ 636 h 10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97" h="102">
                    <a:moveTo>
                      <a:pt x="67" y="5"/>
                    </a:moveTo>
                    <a:cubicBezTo>
                      <a:pt x="55" y="10"/>
                      <a:pt x="31" y="5"/>
                      <a:pt x="31" y="5"/>
                    </a:cubicBezTo>
                    <a:cubicBezTo>
                      <a:pt x="0" y="6"/>
                      <a:pt x="16" y="39"/>
                      <a:pt x="12" y="57"/>
                    </a:cubicBezTo>
                    <a:cubicBezTo>
                      <a:pt x="8" y="76"/>
                      <a:pt x="63" y="102"/>
                      <a:pt x="79" y="62"/>
                    </a:cubicBezTo>
                    <a:cubicBezTo>
                      <a:pt x="97" y="20"/>
                      <a:pt x="79" y="0"/>
                      <a:pt x="67" y="5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7" name="任意多边形 106736">
                <a:extLst>
                  <a:ext uri="{FF2B5EF4-FFF2-40B4-BE49-F238E27FC236}">
                    <a16:creationId xmlns:a16="http://schemas.microsoft.com/office/drawing/2014/main" id="{414C7B93-6FDB-4C62-B892-962340EAF9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73" y="1024"/>
                <a:ext cx="501" cy="96"/>
              </a:xfrm>
              <a:custGeom>
                <a:avLst/>
                <a:gdLst>
                  <a:gd name="T0" fmla="*/ 1948 w 99"/>
                  <a:gd name="T1" fmla="*/ 0 h 19"/>
                  <a:gd name="T2" fmla="*/ 5172 w 99"/>
                  <a:gd name="T3" fmla="*/ 1940 h 19"/>
                  <a:gd name="T4" fmla="*/ 1948 w 99"/>
                  <a:gd name="T5" fmla="*/ 0 h 1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9" h="19">
                    <a:moveTo>
                      <a:pt x="15" y="0"/>
                    </a:moveTo>
                    <a:cubicBezTo>
                      <a:pt x="0" y="0"/>
                      <a:pt x="19" y="19"/>
                      <a:pt x="40" y="15"/>
                    </a:cubicBezTo>
                    <a:cubicBezTo>
                      <a:pt x="99" y="1"/>
                      <a:pt x="15" y="0"/>
                      <a:pt x="15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8" name="任意多边形 106737">
                <a:extLst>
                  <a:ext uri="{FF2B5EF4-FFF2-40B4-BE49-F238E27FC236}">
                    <a16:creationId xmlns:a16="http://schemas.microsoft.com/office/drawing/2014/main" id="{F7CD8DCD-400D-416F-8631-E7CD036A1F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40" y="1004"/>
                <a:ext cx="385" cy="237"/>
              </a:xfrm>
              <a:custGeom>
                <a:avLst/>
                <a:gdLst>
                  <a:gd name="T0" fmla="*/ 2720 w 76"/>
                  <a:gd name="T1" fmla="*/ 4755 h 47"/>
                  <a:gd name="T2" fmla="*/ 9108 w 76"/>
                  <a:gd name="T3" fmla="*/ 2188 h 47"/>
                  <a:gd name="T4" fmla="*/ 6236 w 76"/>
                  <a:gd name="T5" fmla="*/ 383 h 47"/>
                  <a:gd name="T6" fmla="*/ 2462 w 76"/>
                  <a:gd name="T7" fmla="*/ 4095 h 47"/>
                  <a:gd name="T8" fmla="*/ 2720 w 76"/>
                  <a:gd name="T9" fmla="*/ 4755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76" h="47">
                    <a:moveTo>
                      <a:pt x="21" y="37"/>
                    </a:moveTo>
                    <a:cubicBezTo>
                      <a:pt x="21" y="37"/>
                      <a:pt x="50" y="47"/>
                      <a:pt x="70" y="17"/>
                    </a:cubicBezTo>
                    <a:cubicBezTo>
                      <a:pt x="76" y="7"/>
                      <a:pt x="65" y="0"/>
                      <a:pt x="48" y="3"/>
                    </a:cubicBezTo>
                    <a:cubicBezTo>
                      <a:pt x="39" y="5"/>
                      <a:pt x="39" y="32"/>
                      <a:pt x="19" y="32"/>
                    </a:cubicBezTo>
                    <a:cubicBezTo>
                      <a:pt x="0" y="32"/>
                      <a:pt x="21" y="37"/>
                      <a:pt x="21" y="37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9" name="任意多边形 106738">
                <a:extLst>
                  <a:ext uri="{FF2B5EF4-FFF2-40B4-BE49-F238E27FC236}">
                    <a16:creationId xmlns:a16="http://schemas.microsoft.com/office/drawing/2014/main" id="{27F7448B-8372-4988-9079-BA2BECA2AA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25" y="1201"/>
                <a:ext cx="415" cy="187"/>
              </a:xfrm>
              <a:custGeom>
                <a:avLst/>
                <a:gdLst>
                  <a:gd name="T0" fmla="*/ 9322 w 82"/>
                  <a:gd name="T1" fmla="*/ 768 h 37"/>
                  <a:gd name="T2" fmla="*/ 3097 w 82"/>
                  <a:gd name="T3" fmla="*/ 2199 h 37"/>
                  <a:gd name="T4" fmla="*/ 2202 w 82"/>
                  <a:gd name="T5" fmla="*/ 3346 h 37"/>
                  <a:gd name="T6" fmla="*/ 9859 w 82"/>
                  <a:gd name="T7" fmla="*/ 2962 h 37"/>
                  <a:gd name="T8" fmla="*/ 10628 w 82"/>
                  <a:gd name="T9" fmla="*/ 2578 h 37"/>
                  <a:gd name="T10" fmla="*/ 10628 w 82"/>
                  <a:gd name="T11" fmla="*/ 0 h 37"/>
                  <a:gd name="T12" fmla="*/ 9322 w 82"/>
                  <a:gd name="T13" fmla="*/ 768 h 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82" h="37">
                    <a:moveTo>
                      <a:pt x="72" y="6"/>
                    </a:moveTo>
                    <a:cubicBezTo>
                      <a:pt x="57" y="23"/>
                      <a:pt x="24" y="17"/>
                      <a:pt x="24" y="17"/>
                    </a:cubicBezTo>
                    <a:cubicBezTo>
                      <a:pt x="24" y="17"/>
                      <a:pt x="0" y="16"/>
                      <a:pt x="17" y="26"/>
                    </a:cubicBezTo>
                    <a:cubicBezTo>
                      <a:pt x="33" y="37"/>
                      <a:pt x="53" y="32"/>
                      <a:pt x="76" y="23"/>
                    </a:cubicBezTo>
                    <a:cubicBezTo>
                      <a:pt x="78" y="22"/>
                      <a:pt x="80" y="21"/>
                      <a:pt x="82" y="20"/>
                    </a:cubicBezTo>
                    <a:lnTo>
                      <a:pt x="82" y="0"/>
                    </a:lnTo>
                    <a:cubicBezTo>
                      <a:pt x="79" y="1"/>
                      <a:pt x="75" y="2"/>
                      <a:pt x="72" y="6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50" name="任意多边形 106739">
                <a:extLst>
                  <a:ext uri="{FF2B5EF4-FFF2-40B4-BE49-F238E27FC236}">
                    <a16:creationId xmlns:a16="http://schemas.microsoft.com/office/drawing/2014/main" id="{534CE257-35C2-4337-9C75-F302703C91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01" y="1378"/>
                <a:ext cx="698" cy="167"/>
              </a:xfrm>
              <a:custGeom>
                <a:avLst/>
                <a:gdLst>
                  <a:gd name="T0" fmla="*/ 2711 w 138"/>
                  <a:gd name="T1" fmla="*/ 127 h 33"/>
                  <a:gd name="T2" fmla="*/ 1022 w 138"/>
                  <a:gd name="T3" fmla="*/ 1817 h 33"/>
                  <a:gd name="T4" fmla="*/ 7369 w 138"/>
                  <a:gd name="T5" fmla="*/ 2844 h 33"/>
                  <a:gd name="T6" fmla="*/ 15144 w 138"/>
                  <a:gd name="T7" fmla="*/ 2971 h 33"/>
                  <a:gd name="T8" fmla="*/ 14759 w 138"/>
                  <a:gd name="T9" fmla="*/ 1022 h 33"/>
                  <a:gd name="T10" fmla="*/ 10617 w 138"/>
                  <a:gd name="T11" fmla="*/ 385 h 33"/>
                  <a:gd name="T12" fmla="*/ 2711 w 138"/>
                  <a:gd name="T13" fmla="*/ 127 h 3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38" h="33">
                    <a:moveTo>
                      <a:pt x="21" y="1"/>
                    </a:moveTo>
                    <a:cubicBezTo>
                      <a:pt x="21" y="1"/>
                      <a:pt x="0" y="8"/>
                      <a:pt x="8" y="14"/>
                    </a:cubicBezTo>
                    <a:cubicBezTo>
                      <a:pt x="15" y="20"/>
                      <a:pt x="48" y="22"/>
                      <a:pt x="57" y="22"/>
                    </a:cubicBezTo>
                    <a:cubicBezTo>
                      <a:pt x="66" y="22"/>
                      <a:pt x="96" y="33"/>
                      <a:pt x="117" y="23"/>
                    </a:cubicBezTo>
                    <a:cubicBezTo>
                      <a:pt x="138" y="12"/>
                      <a:pt x="123" y="9"/>
                      <a:pt x="114" y="8"/>
                    </a:cubicBezTo>
                    <a:cubicBezTo>
                      <a:pt x="105" y="6"/>
                      <a:pt x="102" y="0"/>
                      <a:pt x="82" y="3"/>
                    </a:cubicBezTo>
                    <a:cubicBezTo>
                      <a:pt x="37" y="11"/>
                      <a:pt x="21" y="1"/>
                      <a:pt x="21" y="1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51" name="任意多边形 106740">
                <a:extLst>
                  <a:ext uri="{FF2B5EF4-FFF2-40B4-BE49-F238E27FC236}">
                    <a16:creationId xmlns:a16="http://schemas.microsoft.com/office/drawing/2014/main" id="{B62F749D-7B7B-4993-BFDB-FEB632BB44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77" y="1540"/>
                <a:ext cx="567" cy="146"/>
              </a:xfrm>
              <a:custGeom>
                <a:avLst/>
                <a:gdLst>
                  <a:gd name="T0" fmla="*/ 12712 w 112"/>
                  <a:gd name="T1" fmla="*/ 2432 h 29"/>
                  <a:gd name="T2" fmla="*/ 13355 w 112"/>
                  <a:gd name="T3" fmla="*/ 508 h 29"/>
                  <a:gd name="T4" fmla="*/ 9609 w 112"/>
                  <a:gd name="T5" fmla="*/ 1269 h 29"/>
                  <a:gd name="T6" fmla="*/ 4663 w 112"/>
                  <a:gd name="T7" fmla="*/ 760 h 29"/>
                  <a:gd name="T8" fmla="*/ 258 w 112"/>
                  <a:gd name="T9" fmla="*/ 508 h 29"/>
                  <a:gd name="T10" fmla="*/ 12712 w 112"/>
                  <a:gd name="T11" fmla="*/ 2432 h 2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12" h="29">
                    <a:moveTo>
                      <a:pt x="98" y="19"/>
                    </a:moveTo>
                    <a:cubicBezTo>
                      <a:pt x="112" y="13"/>
                      <a:pt x="111" y="0"/>
                      <a:pt x="103" y="4"/>
                    </a:cubicBezTo>
                    <a:cubicBezTo>
                      <a:pt x="96" y="9"/>
                      <a:pt x="83" y="10"/>
                      <a:pt x="74" y="10"/>
                    </a:cubicBezTo>
                    <a:cubicBezTo>
                      <a:pt x="65" y="11"/>
                      <a:pt x="45" y="3"/>
                      <a:pt x="36" y="6"/>
                    </a:cubicBezTo>
                    <a:cubicBezTo>
                      <a:pt x="27" y="9"/>
                      <a:pt x="2" y="4"/>
                      <a:pt x="2" y="4"/>
                    </a:cubicBezTo>
                    <a:cubicBezTo>
                      <a:pt x="0" y="29"/>
                      <a:pt x="83" y="25"/>
                      <a:pt x="98" y="19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52" name="任意多边形 106741">
                <a:extLst>
                  <a:ext uri="{FF2B5EF4-FFF2-40B4-BE49-F238E27FC236}">
                    <a16:creationId xmlns:a16="http://schemas.microsoft.com/office/drawing/2014/main" id="{12A88ACE-E13A-4EFF-B14B-26E639B493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42" y="1656"/>
                <a:ext cx="581" cy="480"/>
              </a:xfrm>
              <a:custGeom>
                <a:avLst/>
                <a:gdLst>
                  <a:gd name="T0" fmla="*/ 384 w 115"/>
                  <a:gd name="T1" fmla="*/ 6841 h 95"/>
                  <a:gd name="T2" fmla="*/ 3345 w 115"/>
                  <a:gd name="T3" fmla="*/ 6968 h 95"/>
                  <a:gd name="T4" fmla="*/ 6457 w 115"/>
                  <a:gd name="T5" fmla="*/ 9928 h 95"/>
                  <a:gd name="T6" fmla="*/ 7609 w 115"/>
                  <a:gd name="T7" fmla="*/ 10823 h 95"/>
                  <a:gd name="T8" fmla="*/ 10438 w 115"/>
                  <a:gd name="T9" fmla="*/ 6715 h 95"/>
                  <a:gd name="T10" fmla="*/ 14318 w 115"/>
                  <a:gd name="T11" fmla="*/ 6715 h 95"/>
                  <a:gd name="T12" fmla="*/ 10185 w 115"/>
                  <a:gd name="T13" fmla="*/ 3471 h 95"/>
                  <a:gd name="T14" fmla="*/ 4774 w 115"/>
                  <a:gd name="T15" fmla="*/ 2067 h 95"/>
                  <a:gd name="T16" fmla="*/ 1556 w 115"/>
                  <a:gd name="T17" fmla="*/ 5285 h 95"/>
                  <a:gd name="T18" fmla="*/ 384 w 115"/>
                  <a:gd name="T19" fmla="*/ 6841 h 9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115" h="95">
                    <a:moveTo>
                      <a:pt x="3" y="53"/>
                    </a:moveTo>
                    <a:cubicBezTo>
                      <a:pt x="5" y="60"/>
                      <a:pt x="14" y="68"/>
                      <a:pt x="26" y="54"/>
                    </a:cubicBezTo>
                    <a:cubicBezTo>
                      <a:pt x="48" y="29"/>
                      <a:pt x="48" y="72"/>
                      <a:pt x="50" y="77"/>
                    </a:cubicBezTo>
                    <a:cubicBezTo>
                      <a:pt x="51" y="81"/>
                      <a:pt x="54" y="95"/>
                      <a:pt x="59" y="84"/>
                    </a:cubicBezTo>
                    <a:cubicBezTo>
                      <a:pt x="63" y="74"/>
                      <a:pt x="70" y="39"/>
                      <a:pt x="81" y="52"/>
                    </a:cubicBezTo>
                    <a:cubicBezTo>
                      <a:pt x="100" y="76"/>
                      <a:pt x="115" y="54"/>
                      <a:pt x="111" y="52"/>
                    </a:cubicBezTo>
                    <a:cubicBezTo>
                      <a:pt x="106" y="51"/>
                      <a:pt x="79" y="37"/>
                      <a:pt x="79" y="27"/>
                    </a:cubicBezTo>
                    <a:cubicBezTo>
                      <a:pt x="79" y="16"/>
                      <a:pt x="42" y="0"/>
                      <a:pt x="37" y="16"/>
                    </a:cubicBezTo>
                    <a:cubicBezTo>
                      <a:pt x="33" y="33"/>
                      <a:pt x="12" y="41"/>
                      <a:pt x="12" y="41"/>
                    </a:cubicBezTo>
                    <a:cubicBezTo>
                      <a:pt x="0" y="44"/>
                      <a:pt x="2" y="45"/>
                      <a:pt x="3" y="53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53" name="任意多边形 106742">
                <a:extLst>
                  <a:ext uri="{FF2B5EF4-FFF2-40B4-BE49-F238E27FC236}">
                    <a16:creationId xmlns:a16="http://schemas.microsoft.com/office/drawing/2014/main" id="{ACDA624F-C259-414A-9BD7-14DA169D34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21" y="1464"/>
                <a:ext cx="329" cy="854"/>
              </a:xfrm>
              <a:custGeom>
                <a:avLst/>
                <a:gdLst>
                  <a:gd name="T0" fmla="*/ 6610 w 65"/>
                  <a:gd name="T1" fmla="*/ 5159 h 169"/>
                  <a:gd name="T2" fmla="*/ 2845 w 65"/>
                  <a:gd name="T3" fmla="*/ 6332 h 169"/>
                  <a:gd name="T4" fmla="*/ 2845 w 65"/>
                  <a:gd name="T5" fmla="*/ 7610 h 169"/>
                  <a:gd name="T6" fmla="*/ 6484 w 65"/>
                  <a:gd name="T7" fmla="*/ 11617 h 169"/>
                  <a:gd name="T8" fmla="*/ 4409 w 65"/>
                  <a:gd name="T9" fmla="*/ 15220 h 169"/>
                  <a:gd name="T10" fmla="*/ 0 w 65"/>
                  <a:gd name="T11" fmla="*/ 19101 h 169"/>
                  <a:gd name="T12" fmla="*/ 2202 w 65"/>
                  <a:gd name="T13" fmla="*/ 19996 h 169"/>
                  <a:gd name="T14" fmla="*/ 6099 w 65"/>
                  <a:gd name="T15" fmla="*/ 21426 h 169"/>
                  <a:gd name="T16" fmla="*/ 8174 w 65"/>
                  <a:gd name="T17" fmla="*/ 20915 h 169"/>
                  <a:gd name="T18" fmla="*/ 8427 w 65"/>
                  <a:gd name="T19" fmla="*/ 0 h 169"/>
                  <a:gd name="T20" fmla="*/ 6610 w 65"/>
                  <a:gd name="T21" fmla="*/ 5159 h 169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65" h="169">
                    <a:moveTo>
                      <a:pt x="51" y="40"/>
                    </a:moveTo>
                    <a:cubicBezTo>
                      <a:pt x="44" y="46"/>
                      <a:pt x="30" y="49"/>
                      <a:pt x="22" y="49"/>
                    </a:cubicBezTo>
                    <a:cubicBezTo>
                      <a:pt x="13" y="48"/>
                      <a:pt x="14" y="56"/>
                      <a:pt x="22" y="59"/>
                    </a:cubicBezTo>
                    <a:cubicBezTo>
                      <a:pt x="30" y="62"/>
                      <a:pt x="49" y="75"/>
                      <a:pt x="50" y="90"/>
                    </a:cubicBezTo>
                    <a:cubicBezTo>
                      <a:pt x="50" y="104"/>
                      <a:pt x="51" y="115"/>
                      <a:pt x="34" y="118"/>
                    </a:cubicBezTo>
                    <a:cubicBezTo>
                      <a:pt x="18" y="122"/>
                      <a:pt x="3" y="124"/>
                      <a:pt x="0" y="148"/>
                    </a:cubicBezTo>
                    <a:cubicBezTo>
                      <a:pt x="0" y="148"/>
                      <a:pt x="10" y="154"/>
                      <a:pt x="17" y="155"/>
                    </a:cubicBezTo>
                    <a:cubicBezTo>
                      <a:pt x="23" y="155"/>
                      <a:pt x="42" y="163"/>
                      <a:pt x="47" y="166"/>
                    </a:cubicBezTo>
                    <a:cubicBezTo>
                      <a:pt x="51" y="169"/>
                      <a:pt x="58" y="167"/>
                      <a:pt x="63" y="162"/>
                    </a:cubicBezTo>
                    <a:lnTo>
                      <a:pt x="65" y="0"/>
                    </a:lnTo>
                    <a:cubicBezTo>
                      <a:pt x="64" y="8"/>
                      <a:pt x="58" y="36"/>
                      <a:pt x="51" y="4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034" name="标题 106743">
            <a:extLst>
              <a:ext uri="{FF2B5EF4-FFF2-40B4-BE49-F238E27FC236}">
                <a16:creationId xmlns:a16="http://schemas.microsoft.com/office/drawing/2014/main" id="{EA68152D-D0CB-43EC-901D-DF0FD1E7EA12}"/>
              </a:ext>
            </a:extLst>
          </p:cNvPr>
          <p:cNvSpPr>
            <a:spLocks noGrp="1" noRot="1" noChangeArrowheads="1"/>
          </p:cNvSpPr>
          <p:nvPr>
            <p:ph type="title" idx="4294967295"/>
          </p:nvPr>
        </p:nvSpPr>
        <p:spPr bwMode="auto">
          <a:xfrm>
            <a:off x="298450" y="228600"/>
            <a:ext cx="85407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5" name="文本占位符 106744">
            <a:extLst>
              <a:ext uri="{FF2B5EF4-FFF2-40B4-BE49-F238E27FC236}">
                <a16:creationId xmlns:a16="http://schemas.microsoft.com/office/drawing/2014/main" id="{43FA216B-2921-4E24-99C5-88D94FB98C13}"/>
              </a:ext>
            </a:extLst>
          </p:cNvPr>
          <p:cNvSpPr>
            <a:spLocks noGrp="1" noRot="1" noChangeArrowheads="1"/>
          </p:cNvSpPr>
          <p:nvPr>
            <p:ph type="body" idx="4294967295"/>
          </p:nvPr>
        </p:nvSpPr>
        <p:spPr bwMode="auto">
          <a:xfrm>
            <a:off x="609600" y="1600200"/>
            <a:ext cx="8153400" cy="449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6746" name="日期占位符 106745">
            <a:extLst>
              <a:ext uri="{FF2B5EF4-FFF2-40B4-BE49-F238E27FC236}">
                <a16:creationId xmlns:a16="http://schemas.microsoft.com/office/drawing/2014/main" id="{207F6107-F5EA-4F31-95CF-5BFA57C941A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298450" y="6245225"/>
            <a:ext cx="2289175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 noProof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6747" name="页脚占位符 106746">
            <a:extLst>
              <a:ext uri="{FF2B5EF4-FFF2-40B4-BE49-F238E27FC236}">
                <a16:creationId xmlns:a16="http://schemas.microsoft.com/office/drawing/2014/main" id="{A987B09F-4959-4660-BE1B-F51B59772AD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1025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 noProof="1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6748" name="灯片编号占位符 106747">
            <a:extLst>
              <a:ext uri="{FF2B5EF4-FFF2-40B4-BE49-F238E27FC236}">
                <a16:creationId xmlns:a16="http://schemas.microsoft.com/office/drawing/2014/main" id="{55A84328-896C-439E-AAE8-815F2E6B228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0025" y="6245225"/>
            <a:ext cx="2289175" cy="47625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0F302886-EC19-4648-B0F0-5648B55BB55F}" type="slidenum">
              <a:rPr lang="zh-CN" altLang="en-US"/>
              <a:pPr/>
              <a:t>‹#›</a:t>
            </a:fld>
            <a:endParaRPr lang="zh-CN" altLang="en-US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0" r:id="rId1"/>
    <p:sldLayoutId id="2147483739" r:id="rId2"/>
    <p:sldLayoutId id="2147483740" r:id="rId3"/>
    <p:sldLayoutId id="2147483741" r:id="rId4"/>
    <p:sldLayoutId id="2147483742" r:id="rId5"/>
    <p:sldLayoutId id="2147483743" r:id="rId6"/>
    <p:sldLayoutId id="2147483744" r:id="rId7"/>
    <p:sldLayoutId id="2147483745" r:id="rId8"/>
    <p:sldLayoutId id="2147483746" r:id="rId9"/>
    <p:sldLayoutId id="2147483747" r:id="rId10"/>
    <p:sldLayoutId id="2147483748" r:id="rId11"/>
  </p:sldLayoutIdLst>
  <p:transition spd="med">
    <p:fade thruBlk="1"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hlink"/>
        </a:buClr>
        <a:buSzTx/>
        <a:buFont typeface="Wingdings 2" panose="05020102010507070707" pitchFamily="18" charset="2"/>
        <a:buChar char="¡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hlink"/>
        </a:buClr>
        <a:buSzTx/>
        <a:buFont typeface="Wingdings 2" panose="05020102010507070707" pitchFamily="18" charset="2"/>
        <a:buChar char="¡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hlink"/>
        </a:buClr>
        <a:buSzTx/>
        <a:buFont typeface="Wingdings 2" panose="05020102010507070707" pitchFamily="18" charset="2"/>
        <a:buChar char="¡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hlink"/>
        </a:buClr>
        <a:buSzTx/>
        <a:buFont typeface="Wingdings 2" panose="05020102010507070707" pitchFamily="18" charset="2"/>
        <a:buChar char="¡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e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9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5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4.e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43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44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49.emf"/><Relationship Id="rId3" Type="http://schemas.openxmlformats.org/officeDocument/2006/relationships/oleObject" Target="../embeddings/oleObject44.bin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51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50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48.wmf"/><Relationship Id="rId5" Type="http://schemas.openxmlformats.org/officeDocument/2006/relationships/slide" Target="slide13.xml"/><Relationship Id="rId15" Type="http://schemas.openxmlformats.org/officeDocument/2006/relationships/image" Target="../media/image50.wmf"/><Relationship Id="rId10" Type="http://schemas.openxmlformats.org/officeDocument/2006/relationships/oleObject" Target="../embeddings/oleObject47.bin"/><Relationship Id="rId4" Type="http://schemas.openxmlformats.org/officeDocument/2006/relationships/image" Target="../media/image45.emf"/><Relationship Id="rId9" Type="http://schemas.openxmlformats.org/officeDocument/2006/relationships/image" Target="../media/image47.emf"/><Relationship Id="rId14" Type="http://schemas.openxmlformats.org/officeDocument/2006/relationships/oleObject" Target="../embeddings/oleObject4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56.bin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55.wmf"/><Relationship Id="rId4" Type="http://schemas.openxmlformats.org/officeDocument/2006/relationships/image" Target="../media/image52.e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5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9.emf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61.emf"/><Relationship Id="rId4" Type="http://schemas.openxmlformats.org/officeDocument/2006/relationships/image" Target="../media/image58.emf"/><Relationship Id="rId9" Type="http://schemas.openxmlformats.org/officeDocument/2006/relationships/oleObject" Target="../embeddings/oleObject60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e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1.emf"/><Relationship Id="rId3" Type="http://schemas.openxmlformats.org/officeDocument/2006/relationships/oleObject" Target="../embeddings/oleObject5.bin"/><Relationship Id="rId7" Type="http://schemas.openxmlformats.org/officeDocument/2006/relationships/image" Target="../media/image8.emf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0.emf"/><Relationship Id="rId5" Type="http://schemas.openxmlformats.org/officeDocument/2006/relationships/oleObject" Target="../embeddings/oleObject6.bin"/><Relationship Id="rId10" Type="http://schemas.openxmlformats.org/officeDocument/2006/relationships/oleObject" Target="../embeddings/oleObject9.bin"/><Relationship Id="rId4" Type="http://schemas.openxmlformats.org/officeDocument/2006/relationships/image" Target="../media/image7.wmf"/><Relationship Id="rId9" Type="http://schemas.openxmlformats.org/officeDocument/2006/relationships/image" Target="../media/image9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2.emf"/><Relationship Id="rId26" Type="http://schemas.openxmlformats.org/officeDocument/2006/relationships/image" Target="../media/image26.emf"/><Relationship Id="rId3" Type="http://schemas.openxmlformats.org/officeDocument/2006/relationships/oleObject" Target="../embeddings/oleObject14.bin"/><Relationship Id="rId21" Type="http://schemas.openxmlformats.org/officeDocument/2006/relationships/oleObject" Target="../embeddings/oleObject23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9.emf"/><Relationship Id="rId17" Type="http://schemas.openxmlformats.org/officeDocument/2006/relationships/oleObject" Target="../embeddings/oleObject21.bin"/><Relationship Id="rId25" Type="http://schemas.openxmlformats.org/officeDocument/2006/relationships/oleObject" Target="../embeddings/oleObject25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21.emf"/><Relationship Id="rId20" Type="http://schemas.openxmlformats.org/officeDocument/2006/relationships/image" Target="../media/image23.emf"/><Relationship Id="rId29" Type="http://schemas.openxmlformats.org/officeDocument/2006/relationships/oleObject" Target="../embeddings/oleObject27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emf"/><Relationship Id="rId11" Type="http://schemas.openxmlformats.org/officeDocument/2006/relationships/oleObject" Target="../embeddings/oleObject18.bin"/><Relationship Id="rId24" Type="http://schemas.openxmlformats.org/officeDocument/2006/relationships/image" Target="../media/image25.emf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23" Type="http://schemas.openxmlformats.org/officeDocument/2006/relationships/oleObject" Target="../embeddings/oleObject24.bin"/><Relationship Id="rId28" Type="http://schemas.openxmlformats.org/officeDocument/2006/relationships/image" Target="../media/image27.emf"/><Relationship Id="rId10" Type="http://schemas.openxmlformats.org/officeDocument/2006/relationships/image" Target="../media/image18.emf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15.e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0.emf"/><Relationship Id="rId22" Type="http://schemas.openxmlformats.org/officeDocument/2006/relationships/image" Target="../media/image24.emf"/><Relationship Id="rId27" Type="http://schemas.openxmlformats.org/officeDocument/2006/relationships/oleObject" Target="../embeddings/oleObject26.bin"/><Relationship Id="rId30" Type="http://schemas.openxmlformats.org/officeDocument/2006/relationships/image" Target="../media/image2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矩形 109571">
            <a:extLst>
              <a:ext uri="{FF2B5EF4-FFF2-40B4-BE49-F238E27FC236}">
                <a16:creationId xmlns:a16="http://schemas.microsoft.com/office/drawing/2014/main" id="{FB14B0AC-6ABA-49F9-83D3-68475472F23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304925" y="2136775"/>
            <a:ext cx="6192838" cy="143986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spc="720">
                <a:gradFill rotWithShape="1">
                  <a:gsLst>
                    <a:gs pos="0">
                      <a:srgbClr val="AAAAAA"/>
                    </a:gs>
                    <a:gs pos="100000">
                      <a:srgbClr val="FFFFFF"/>
                    </a:gs>
                  </a:gsLst>
                  <a:lin ang="5400000" scaled="1"/>
                </a:gradFill>
                <a:effectLst>
                  <a:outerShdw dist="45791" dir="3378596" algn="ctr" rotWithShape="0">
                    <a:srgbClr val="4D4D4D">
                      <a:alpha val="79999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二项式定理（一）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矩形 75777">
            <a:extLst>
              <a:ext uri="{FF2B5EF4-FFF2-40B4-BE49-F238E27FC236}">
                <a16:creationId xmlns:a16="http://schemas.microsoft.com/office/drawing/2014/main" id="{BA1355CA-445B-4306-A13F-37BA60E284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219200"/>
            <a:ext cx="164306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/>
              <a:t>特别地</a:t>
            </a:r>
            <a:r>
              <a:rPr lang="en-US" altLang="zh-CN" sz="3200"/>
              <a:t>:</a:t>
            </a:r>
            <a:r>
              <a:rPr lang="en-US" altLang="zh-CN" sz="3600"/>
              <a:t> </a:t>
            </a:r>
          </a:p>
        </p:txBody>
      </p:sp>
      <p:grpSp>
        <p:nvGrpSpPr>
          <p:cNvPr id="75779" name="组合 75778">
            <a:extLst>
              <a:ext uri="{FF2B5EF4-FFF2-40B4-BE49-F238E27FC236}">
                <a16:creationId xmlns:a16="http://schemas.microsoft.com/office/drawing/2014/main" id="{F3B3FDD3-9ECA-43CD-B4AD-34014B8B78D2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1844675"/>
            <a:ext cx="8077200" cy="2074863"/>
            <a:chOff x="240" y="2640"/>
            <a:chExt cx="5088" cy="1307"/>
          </a:xfrm>
        </p:grpSpPr>
        <p:sp>
          <p:nvSpPr>
            <p:cNvPr id="12297" name="文本框 75779">
              <a:extLst>
                <a:ext uri="{FF2B5EF4-FFF2-40B4-BE49-F238E27FC236}">
                  <a16:creationId xmlns:a16="http://schemas.microsoft.com/office/drawing/2014/main" id="{50B0E957-FAC5-43F7-8A69-22417F6D72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2640"/>
              <a:ext cx="244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pitchFamily="18" charset="0"/>
                </a:rPr>
                <a:t>1</a:t>
              </a:r>
              <a:r>
                <a:rPr lang="zh-CN" altLang="en-US" sz="2800" b="1">
                  <a:latin typeface="Times New Roman" panose="02020603050405020304" pitchFamily="18" charset="0"/>
                </a:rPr>
                <a:t>、把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b</a:t>
              </a:r>
              <a:r>
                <a:rPr lang="zh-CN" altLang="en-US" sz="2800" b="1">
                  <a:latin typeface="Times New Roman" panose="02020603050405020304" pitchFamily="18" charset="0"/>
                </a:rPr>
                <a:t>用</a:t>
              </a:r>
              <a:r>
                <a:rPr lang="en-US" altLang="zh-CN" sz="2800" b="1">
                  <a:latin typeface="宋体" panose="02010600030101010101" pitchFamily="2" charset="-122"/>
                </a:rPr>
                <a:t>-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b</a:t>
              </a:r>
              <a:r>
                <a:rPr lang="zh-CN" altLang="en-US" sz="2800" b="1">
                  <a:latin typeface="Times New Roman" panose="02020603050405020304" pitchFamily="18" charset="0"/>
                </a:rPr>
                <a:t>代替</a:t>
              </a:r>
            </a:p>
          </p:txBody>
        </p:sp>
        <p:grpSp>
          <p:nvGrpSpPr>
            <p:cNvPr id="12298" name="组合 75780">
              <a:extLst>
                <a:ext uri="{FF2B5EF4-FFF2-40B4-BE49-F238E27FC236}">
                  <a16:creationId xmlns:a16="http://schemas.microsoft.com/office/drawing/2014/main" id="{0B6530C9-A460-4C80-B3B2-0F178ED64EA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" y="2976"/>
              <a:ext cx="5088" cy="971"/>
              <a:chOff x="240" y="2976"/>
              <a:chExt cx="5088" cy="971"/>
            </a:xfrm>
          </p:grpSpPr>
          <p:sp>
            <p:nvSpPr>
              <p:cNvPr id="12299" name="文本框 75781">
                <a:extLst>
                  <a:ext uri="{FF2B5EF4-FFF2-40B4-BE49-F238E27FC236}">
                    <a16:creationId xmlns:a16="http://schemas.microsoft.com/office/drawing/2014/main" id="{E343CA3E-BF68-4F07-9056-D4DE3C3441F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0" y="3024"/>
                <a:ext cx="5088" cy="9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3600">
                    <a:latin typeface="Times New Roman" panose="02020603050405020304" pitchFamily="18" charset="0"/>
                  </a:rPr>
                  <a:t>  (</a:t>
                </a:r>
                <a:r>
                  <a:rPr lang="en-US" altLang="zh-CN" sz="3600" i="1">
                    <a:latin typeface="Times New Roman" panose="02020603050405020304" pitchFamily="18" charset="0"/>
                  </a:rPr>
                  <a:t>a</a:t>
                </a:r>
                <a:r>
                  <a:rPr lang="en-US" altLang="zh-CN" sz="3600">
                    <a:latin typeface="宋体" panose="02010600030101010101" pitchFamily="2" charset="-122"/>
                  </a:rPr>
                  <a:t>-</a:t>
                </a:r>
                <a:r>
                  <a:rPr lang="en-US" altLang="zh-CN" sz="3600" i="1">
                    <a:latin typeface="Times New Roman" panose="02020603050405020304" pitchFamily="18" charset="0"/>
                  </a:rPr>
                  <a:t>b</a:t>
                </a:r>
                <a:r>
                  <a:rPr lang="en-US" altLang="zh-CN" sz="3600">
                    <a:latin typeface="Times New Roman" panose="02020603050405020304" pitchFamily="18" charset="0"/>
                  </a:rPr>
                  <a:t>)</a:t>
                </a:r>
                <a:r>
                  <a:rPr lang="en-US" altLang="zh-CN" sz="3600" i="1" baseline="30000">
                    <a:latin typeface="Times New Roman" panose="02020603050405020304" pitchFamily="18" charset="0"/>
                  </a:rPr>
                  <a:t>n</a:t>
                </a:r>
                <a:r>
                  <a:rPr lang="en-US" altLang="zh-CN" sz="3600">
                    <a:latin typeface="Times New Roman" panose="02020603050405020304" pitchFamily="18" charset="0"/>
                  </a:rPr>
                  <a:t>= C</a:t>
                </a:r>
                <a:r>
                  <a:rPr lang="en-US" altLang="zh-CN" sz="3600" i="1" baseline="-25000">
                    <a:latin typeface="Times New Roman" panose="02020603050405020304" pitchFamily="18" charset="0"/>
                  </a:rPr>
                  <a:t>n</a:t>
                </a:r>
                <a:r>
                  <a:rPr lang="en-US" altLang="zh-CN" sz="3600" i="1">
                    <a:latin typeface="Times New Roman" panose="02020603050405020304" pitchFamily="18" charset="0"/>
                  </a:rPr>
                  <a:t>a</a:t>
                </a:r>
                <a:r>
                  <a:rPr lang="en-US" altLang="zh-CN" sz="3600" i="1" baseline="30000">
                    <a:latin typeface="Times New Roman" panose="02020603050405020304" pitchFamily="18" charset="0"/>
                  </a:rPr>
                  <a:t>n</a:t>
                </a:r>
                <a:r>
                  <a:rPr lang="en-US" altLang="zh-CN" sz="3600">
                    <a:latin typeface="宋体" panose="02010600030101010101" pitchFamily="2" charset="-122"/>
                  </a:rPr>
                  <a:t>-</a:t>
                </a:r>
                <a:r>
                  <a:rPr lang="en-US" altLang="zh-CN" sz="3600">
                    <a:latin typeface="Times New Roman" panose="02020603050405020304" pitchFamily="18" charset="0"/>
                  </a:rPr>
                  <a:t>C</a:t>
                </a:r>
                <a:r>
                  <a:rPr lang="en-US" altLang="zh-CN" sz="3600" i="1" baseline="-25000">
                    <a:latin typeface="Times New Roman" panose="02020603050405020304" pitchFamily="18" charset="0"/>
                  </a:rPr>
                  <a:t>n</a:t>
                </a:r>
                <a:r>
                  <a:rPr lang="en-US" altLang="zh-CN" sz="3600" i="1">
                    <a:latin typeface="Times New Roman" panose="02020603050405020304" pitchFamily="18" charset="0"/>
                  </a:rPr>
                  <a:t>a</a:t>
                </a:r>
                <a:r>
                  <a:rPr lang="en-US" altLang="zh-CN" sz="3600" i="1" baseline="30000">
                    <a:latin typeface="Times New Roman" panose="02020603050405020304" pitchFamily="18" charset="0"/>
                  </a:rPr>
                  <a:t>n</a:t>
                </a:r>
                <a:r>
                  <a:rPr lang="en-US" altLang="zh-CN" sz="3600" baseline="30000">
                    <a:latin typeface="Times New Roman" panose="02020603050405020304" pitchFamily="18" charset="0"/>
                  </a:rPr>
                  <a:t>-1</a:t>
                </a:r>
                <a:r>
                  <a:rPr lang="en-US" altLang="zh-CN" sz="3600" i="1">
                    <a:latin typeface="Times New Roman" panose="02020603050405020304" pitchFamily="18" charset="0"/>
                  </a:rPr>
                  <a:t>b</a:t>
                </a:r>
                <a:r>
                  <a:rPr lang="en-US" altLang="zh-CN" sz="3600">
                    <a:latin typeface="Times New Roman" panose="02020603050405020304" pitchFamily="18" charset="0"/>
                  </a:rPr>
                  <a:t>+ </a:t>
                </a:r>
                <a:r>
                  <a:rPr lang="en-US" altLang="zh-CN" sz="3600">
                    <a:latin typeface="宋体" panose="02010600030101010101" pitchFamily="2" charset="-122"/>
                  </a:rPr>
                  <a:t>…</a:t>
                </a:r>
                <a:r>
                  <a:rPr lang="en-US" altLang="zh-CN" sz="3600">
                    <a:latin typeface="Times New Roman" panose="02020603050405020304" pitchFamily="18" charset="0"/>
                  </a:rPr>
                  <a:t> +(</a:t>
                </a:r>
                <a:r>
                  <a:rPr lang="en-US" altLang="zh-CN" sz="3600">
                    <a:latin typeface="宋体" panose="02010600030101010101" pitchFamily="2" charset="-122"/>
                  </a:rPr>
                  <a:t>-</a:t>
                </a:r>
                <a:r>
                  <a:rPr lang="en-US" altLang="zh-CN" sz="3600">
                    <a:latin typeface="Times New Roman" panose="02020603050405020304" pitchFamily="18" charset="0"/>
                  </a:rPr>
                  <a:t>1)</a:t>
                </a:r>
                <a:r>
                  <a:rPr lang="en-US" altLang="zh-CN" sz="3600" i="1" baseline="30000">
                    <a:latin typeface="Times New Roman" panose="02020603050405020304" pitchFamily="18" charset="0"/>
                  </a:rPr>
                  <a:t>r</a:t>
                </a:r>
                <a:r>
                  <a:rPr lang="en-US" altLang="zh-CN" sz="3600">
                    <a:latin typeface="Times New Roman" panose="02020603050405020304" pitchFamily="18" charset="0"/>
                  </a:rPr>
                  <a:t>C</a:t>
                </a:r>
                <a:r>
                  <a:rPr lang="en-US" altLang="zh-CN" sz="3600" i="1" baseline="-25000">
                    <a:latin typeface="Times New Roman" panose="02020603050405020304" pitchFamily="18" charset="0"/>
                  </a:rPr>
                  <a:t>n</a:t>
                </a:r>
                <a:r>
                  <a:rPr lang="en-US" altLang="zh-CN" sz="3600" i="1">
                    <a:latin typeface="Times New Roman" panose="02020603050405020304" pitchFamily="18" charset="0"/>
                  </a:rPr>
                  <a:t>a</a:t>
                </a:r>
                <a:r>
                  <a:rPr lang="en-US" altLang="zh-CN" sz="3600" i="1" baseline="30000">
                    <a:latin typeface="Times New Roman" panose="02020603050405020304" pitchFamily="18" charset="0"/>
                  </a:rPr>
                  <a:t>n</a:t>
                </a:r>
                <a:r>
                  <a:rPr lang="en-US" altLang="zh-CN" sz="3600" baseline="30000">
                    <a:latin typeface="Times New Roman" panose="02020603050405020304" pitchFamily="18" charset="0"/>
                  </a:rPr>
                  <a:t>-</a:t>
                </a:r>
                <a:r>
                  <a:rPr lang="en-US" altLang="zh-CN" sz="3600" i="1" baseline="30000">
                    <a:latin typeface="Times New Roman" panose="02020603050405020304" pitchFamily="18" charset="0"/>
                  </a:rPr>
                  <a:t>r</a:t>
                </a:r>
                <a:r>
                  <a:rPr lang="en-US" altLang="zh-CN" sz="3600" i="1">
                    <a:latin typeface="Times New Roman" panose="02020603050405020304" pitchFamily="18" charset="0"/>
                  </a:rPr>
                  <a:t>b</a:t>
                </a:r>
                <a:r>
                  <a:rPr lang="en-US" altLang="zh-CN" sz="3600" i="1" baseline="30000">
                    <a:latin typeface="Times New Roman" panose="02020603050405020304" pitchFamily="18" charset="0"/>
                  </a:rPr>
                  <a:t>r</a:t>
                </a:r>
              </a:p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3600" i="1" baseline="30000">
                    <a:latin typeface="Times New Roman" panose="02020603050405020304" pitchFamily="18" charset="0"/>
                  </a:rPr>
                  <a:t>                              </a:t>
                </a:r>
                <a:r>
                  <a:rPr lang="en-US" altLang="zh-CN" sz="3600">
                    <a:latin typeface="Times New Roman" panose="02020603050405020304" pitchFamily="18" charset="0"/>
                  </a:rPr>
                  <a:t>+ </a:t>
                </a:r>
                <a:r>
                  <a:rPr lang="en-US" altLang="zh-CN" sz="3600">
                    <a:latin typeface="宋体" panose="02010600030101010101" pitchFamily="2" charset="-122"/>
                  </a:rPr>
                  <a:t>…</a:t>
                </a:r>
                <a:r>
                  <a:rPr lang="en-US" altLang="zh-CN" sz="3600">
                    <a:latin typeface="Times New Roman" panose="02020603050405020304" pitchFamily="18" charset="0"/>
                  </a:rPr>
                  <a:t> +(</a:t>
                </a:r>
                <a:r>
                  <a:rPr lang="en-US" altLang="zh-CN" sz="3600">
                    <a:latin typeface="宋体" panose="02010600030101010101" pitchFamily="2" charset="-122"/>
                  </a:rPr>
                  <a:t>-</a:t>
                </a:r>
                <a:r>
                  <a:rPr lang="en-US" altLang="zh-CN" sz="3600">
                    <a:latin typeface="Times New Roman" panose="02020603050405020304" pitchFamily="18" charset="0"/>
                  </a:rPr>
                  <a:t>1)</a:t>
                </a:r>
                <a:r>
                  <a:rPr lang="en-US" altLang="zh-CN" sz="3600" i="1" baseline="30000">
                    <a:latin typeface="Times New Roman" panose="02020603050405020304" pitchFamily="18" charset="0"/>
                  </a:rPr>
                  <a:t>n</a:t>
                </a:r>
                <a:r>
                  <a:rPr lang="en-US" altLang="zh-CN" sz="3600">
                    <a:latin typeface="Times New Roman" panose="02020603050405020304" pitchFamily="18" charset="0"/>
                  </a:rPr>
                  <a:t>C</a:t>
                </a:r>
                <a:r>
                  <a:rPr lang="en-US" altLang="zh-CN" sz="3600" i="1" baseline="-25000">
                    <a:latin typeface="Times New Roman" panose="02020603050405020304" pitchFamily="18" charset="0"/>
                  </a:rPr>
                  <a:t>n</a:t>
                </a:r>
                <a:r>
                  <a:rPr lang="en-US" altLang="zh-CN" sz="3600" i="1">
                    <a:latin typeface="Times New Roman" panose="02020603050405020304" pitchFamily="18" charset="0"/>
                  </a:rPr>
                  <a:t>b</a:t>
                </a:r>
                <a:r>
                  <a:rPr lang="en-US" altLang="zh-CN" sz="3600" i="1" baseline="30000">
                    <a:latin typeface="Times New Roman" panose="02020603050405020304" pitchFamily="18" charset="0"/>
                  </a:rPr>
                  <a:t>n</a:t>
                </a:r>
              </a:p>
            </p:txBody>
          </p:sp>
          <p:sp>
            <p:nvSpPr>
              <p:cNvPr id="12300" name="文本框 75782">
                <a:extLst>
                  <a:ext uri="{FF2B5EF4-FFF2-40B4-BE49-F238E27FC236}">
                    <a16:creationId xmlns:a16="http://schemas.microsoft.com/office/drawing/2014/main" id="{BA1F967B-FE85-41A0-B890-4C3E2F26BF6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36" y="2976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12301" name="文本框 75783">
                <a:extLst>
                  <a:ext uri="{FF2B5EF4-FFF2-40B4-BE49-F238E27FC236}">
                    <a16:creationId xmlns:a16="http://schemas.microsoft.com/office/drawing/2014/main" id="{1A800030-36A6-4E04-9B35-625BE4F84F3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08" y="3024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12302" name="文本框 75784">
                <a:extLst>
                  <a:ext uri="{FF2B5EF4-FFF2-40B4-BE49-F238E27FC236}">
                    <a16:creationId xmlns:a16="http://schemas.microsoft.com/office/drawing/2014/main" id="{064892F6-BC26-43F2-8C26-D431462C93A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68" y="2976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 i="1">
                    <a:latin typeface="Times New Roman" panose="02020603050405020304" pitchFamily="18" charset="0"/>
                  </a:rPr>
                  <a:t>r</a:t>
                </a:r>
              </a:p>
            </p:txBody>
          </p:sp>
          <p:sp>
            <p:nvSpPr>
              <p:cNvPr id="12303" name="文本框 75785">
                <a:extLst>
                  <a:ext uri="{FF2B5EF4-FFF2-40B4-BE49-F238E27FC236}">
                    <a16:creationId xmlns:a16="http://schemas.microsoft.com/office/drawing/2014/main" id="{C581CC7F-386A-47E1-970B-BC65BBDCD02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16" y="3504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 i="1">
                    <a:latin typeface="Times New Roman" panose="02020603050405020304" pitchFamily="18" charset="0"/>
                  </a:rPr>
                  <a:t>n</a:t>
                </a:r>
              </a:p>
            </p:txBody>
          </p:sp>
        </p:grpSp>
      </p:grpSp>
      <p:sp>
        <p:nvSpPr>
          <p:cNvPr id="12292" name="文本框 75786">
            <a:extLst>
              <a:ext uri="{FF2B5EF4-FFF2-40B4-BE49-F238E27FC236}">
                <a16:creationId xmlns:a16="http://schemas.microsoft.com/office/drawing/2014/main" id="{AB585768-91BF-4FC4-A946-2B28F06630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57200"/>
            <a:ext cx="4038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chemeClr val="tx2"/>
                </a:solidFill>
              </a:rPr>
              <a:t>对定理的再认识</a:t>
            </a:r>
          </a:p>
        </p:txBody>
      </p:sp>
      <p:graphicFrame>
        <p:nvGraphicFramePr>
          <p:cNvPr id="75788" name="对象 75787">
            <a:extLst>
              <a:ext uri="{FF2B5EF4-FFF2-40B4-BE49-F238E27FC236}">
                <a16:creationId xmlns:a16="http://schemas.microsoft.com/office/drawing/2014/main" id="{B7AABCAF-4ED3-4BB7-B8B8-485C8450C7D5}"/>
              </a:ext>
            </a:extLst>
          </p:cNvPr>
          <p:cNvGraphicFramePr>
            <a:graphicFrameLocks/>
          </p:cNvGraphicFramePr>
          <p:nvPr/>
        </p:nvGraphicFramePr>
        <p:xfrm>
          <a:off x="971550" y="5516563"/>
          <a:ext cx="5748338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r:id="rId3" imgW="2342946" imgH="209609" progId="Equation.DSMT4">
                  <p:embed/>
                </p:oleObj>
              </mc:Choice>
              <mc:Fallback>
                <p:oleObj r:id="rId3" imgW="2342946" imgH="209609" progId="Equation.DSMT4">
                  <p:embed/>
                  <p:pic>
                    <p:nvPicPr>
                      <p:cNvPr id="0" name="对象 75787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516563"/>
                        <a:ext cx="5748338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5789" name="组合 75788">
            <a:extLst>
              <a:ext uri="{FF2B5EF4-FFF2-40B4-BE49-F238E27FC236}">
                <a16:creationId xmlns:a16="http://schemas.microsoft.com/office/drawing/2014/main" id="{23E9FA1F-6525-4DF0-9CA0-3FE839C9EC73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3933825"/>
            <a:ext cx="7356475" cy="1311275"/>
            <a:chOff x="521" y="2523"/>
            <a:chExt cx="4634" cy="826"/>
          </a:xfrm>
        </p:grpSpPr>
        <p:sp>
          <p:nvSpPr>
            <p:cNvPr id="12295" name="矩形 75789">
              <a:extLst>
                <a:ext uri="{FF2B5EF4-FFF2-40B4-BE49-F238E27FC236}">
                  <a16:creationId xmlns:a16="http://schemas.microsoft.com/office/drawing/2014/main" id="{077E956A-32B6-4901-A0EE-3057775DC7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" y="2523"/>
              <a:ext cx="158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>
                  <a:solidFill>
                    <a:srgbClr val="0000CC"/>
                  </a:solidFill>
                  <a:latin typeface="Times New Roman" panose="02020603050405020304" pitchFamily="18" charset="0"/>
                </a:rPr>
                <a:t>2</a:t>
              </a:r>
              <a:r>
                <a:rPr lang="zh-CN" altLang="en-US" sz="2800">
                  <a:solidFill>
                    <a:srgbClr val="0000CC"/>
                  </a:solidFill>
                  <a:latin typeface="Times New Roman" panose="02020603050405020304" pitchFamily="18" charset="0"/>
                </a:rPr>
                <a:t>、令</a:t>
              </a:r>
              <a:r>
                <a:rPr lang="en-US" altLang="zh-CN" sz="2800" i="1">
                  <a:solidFill>
                    <a:srgbClr val="0000CC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zh-CN" sz="2800">
                  <a:solidFill>
                    <a:srgbClr val="0000CC"/>
                  </a:solidFill>
                  <a:latin typeface="Times New Roman" panose="02020603050405020304" pitchFamily="18" charset="0"/>
                </a:rPr>
                <a:t>=1</a:t>
              </a:r>
              <a:r>
                <a:rPr lang="zh-CN" altLang="en-US" sz="2800">
                  <a:solidFill>
                    <a:srgbClr val="0000CC"/>
                  </a:solidFill>
                  <a:latin typeface="Times New Roman" panose="02020603050405020304" pitchFamily="18" charset="0"/>
                </a:rPr>
                <a:t>，</a:t>
              </a:r>
              <a:r>
                <a:rPr lang="en-US" altLang="zh-CN" sz="2800" i="1">
                  <a:solidFill>
                    <a:srgbClr val="0000CC"/>
                  </a:solidFill>
                  <a:latin typeface="Times New Roman" panose="02020603050405020304" pitchFamily="18" charset="0"/>
                </a:rPr>
                <a:t>b</a:t>
              </a:r>
              <a:r>
                <a:rPr lang="en-US" altLang="zh-CN" sz="2800">
                  <a:solidFill>
                    <a:srgbClr val="0000CC"/>
                  </a:solidFill>
                  <a:latin typeface="Times New Roman" panose="02020603050405020304" pitchFamily="18" charset="0"/>
                </a:rPr>
                <a:t>=</a:t>
              </a:r>
              <a:r>
                <a:rPr lang="en-US" altLang="zh-CN" sz="2800" i="1">
                  <a:solidFill>
                    <a:srgbClr val="0000CC"/>
                  </a:solidFill>
                  <a:latin typeface="Times New Roman" panose="02020603050405020304" pitchFamily="18" charset="0"/>
                </a:rPr>
                <a:t>x</a:t>
              </a:r>
              <a:endParaRPr lang="en-US" altLang="zh-CN" sz="2800" i="1">
                <a:solidFill>
                  <a:srgbClr val="0000CC"/>
                </a:solidFill>
              </a:endParaRPr>
            </a:p>
          </p:txBody>
        </p:sp>
        <p:graphicFrame>
          <p:nvGraphicFramePr>
            <p:cNvPr id="12296" name="对象 75790">
              <a:extLst>
                <a:ext uri="{FF2B5EF4-FFF2-40B4-BE49-F238E27FC236}">
                  <a16:creationId xmlns:a16="http://schemas.microsoft.com/office/drawing/2014/main" id="{3EA71448-3BC2-4EF4-B9EF-C2330813BAA0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748" y="2931"/>
            <a:ext cx="4407" cy="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5" r:id="rId5" imgW="2743145" imgH="209609" progId="Equation.3">
                    <p:embed/>
                  </p:oleObj>
                </mc:Choice>
                <mc:Fallback>
                  <p:oleObj r:id="rId5" imgW="2743145" imgH="209609" progId="Equation.3">
                    <p:embed/>
                    <p:pic>
                      <p:nvPicPr>
                        <p:cNvPr id="0" name="对象 7579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" y="2931"/>
                          <a:ext cx="4407" cy="4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5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5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5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57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57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6802" name="对象 76801">
            <a:extLst>
              <a:ext uri="{FF2B5EF4-FFF2-40B4-BE49-F238E27FC236}">
                <a16:creationId xmlns:a16="http://schemas.microsoft.com/office/drawing/2014/main" id="{345CD8E3-35B9-4E3D-A7F1-9C72A640B051}"/>
              </a:ext>
            </a:extLst>
          </p:cNvPr>
          <p:cNvGraphicFramePr>
            <a:graphicFrameLocks/>
          </p:cNvGraphicFramePr>
          <p:nvPr/>
        </p:nvGraphicFramePr>
        <p:xfrm>
          <a:off x="1979613" y="2420938"/>
          <a:ext cx="5549900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r:id="rId3" imgW="2500815" imgH="393529" progId="Equation.3">
                  <p:embed/>
                </p:oleObj>
              </mc:Choice>
              <mc:Fallback>
                <p:oleObj r:id="rId3" imgW="2500815" imgH="393529" progId="Equation.3">
                  <p:embed/>
                  <p:pic>
                    <p:nvPicPr>
                      <p:cNvPr id="0" name="对象 76801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420938"/>
                        <a:ext cx="5549900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3" name="文本框 76802">
            <a:extLst>
              <a:ext uri="{FF2B5EF4-FFF2-40B4-BE49-F238E27FC236}">
                <a16:creationId xmlns:a16="http://schemas.microsoft.com/office/drawing/2014/main" id="{904C9400-709F-443D-96F3-2B655A225A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2636838"/>
            <a:ext cx="26654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解</a:t>
            </a:r>
            <a:r>
              <a:rPr lang="en-US" altLang="zh-CN" sz="32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zh-CN" altLang="en-US" sz="320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（</a:t>
            </a:r>
            <a:r>
              <a:rPr lang="en-US" altLang="zh-CN" sz="320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1</a:t>
            </a:r>
            <a:r>
              <a:rPr lang="zh-CN" altLang="en-US" sz="320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）</a:t>
            </a:r>
            <a:endParaRPr lang="zh-CN" altLang="en-US" sz="320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76804" name="对象 76803">
            <a:extLst>
              <a:ext uri="{FF2B5EF4-FFF2-40B4-BE49-F238E27FC236}">
                <a16:creationId xmlns:a16="http://schemas.microsoft.com/office/drawing/2014/main" id="{30FA39CD-B79A-440E-84CE-0DD2D8C15856}"/>
              </a:ext>
            </a:extLst>
          </p:cNvPr>
          <p:cNvGraphicFramePr>
            <a:graphicFrameLocks/>
          </p:cNvGraphicFramePr>
          <p:nvPr/>
        </p:nvGraphicFramePr>
        <p:xfrm>
          <a:off x="1763713" y="5183188"/>
          <a:ext cx="3960812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r:id="rId5" imgW="1739145" imgH="634725" progId="Equation.3">
                  <p:embed/>
                </p:oleObj>
              </mc:Choice>
              <mc:Fallback>
                <p:oleObj r:id="rId5" imgW="1739145" imgH="634725" progId="Equation.3">
                  <p:embed/>
                  <p:pic>
                    <p:nvPicPr>
                      <p:cNvPr id="0" name="对象 7680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5183188"/>
                        <a:ext cx="3960812" cy="153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5" name="对象 76804">
            <a:extLst>
              <a:ext uri="{FF2B5EF4-FFF2-40B4-BE49-F238E27FC236}">
                <a16:creationId xmlns:a16="http://schemas.microsoft.com/office/drawing/2014/main" id="{9C03C595-B7CB-426D-9576-231F4139228A}"/>
              </a:ext>
            </a:extLst>
          </p:cNvPr>
          <p:cNvGraphicFramePr>
            <a:graphicFrameLocks/>
          </p:cNvGraphicFramePr>
          <p:nvPr/>
        </p:nvGraphicFramePr>
        <p:xfrm>
          <a:off x="1187450" y="4292600"/>
          <a:ext cx="5832475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r:id="rId7" imgW="2717800" imgH="419100" progId="Equation.3">
                  <p:embed/>
                </p:oleObj>
              </mc:Choice>
              <mc:Fallback>
                <p:oleObj r:id="rId7" imgW="2717800" imgH="419100" progId="Equation.3">
                  <p:embed/>
                  <p:pic>
                    <p:nvPicPr>
                      <p:cNvPr id="0" name="对象 7680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292600"/>
                        <a:ext cx="5832475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对象 76805">
            <a:extLst>
              <a:ext uri="{FF2B5EF4-FFF2-40B4-BE49-F238E27FC236}">
                <a16:creationId xmlns:a16="http://schemas.microsoft.com/office/drawing/2014/main" id="{1D9AE0D1-2140-4BB0-8051-1269BD8CD924}"/>
              </a:ext>
            </a:extLst>
          </p:cNvPr>
          <p:cNvGraphicFramePr>
            <a:graphicFrameLocks/>
          </p:cNvGraphicFramePr>
          <p:nvPr/>
        </p:nvGraphicFramePr>
        <p:xfrm>
          <a:off x="250825" y="188913"/>
          <a:ext cx="8355013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r:id="rId9" imgW="3143344" imgH="200230" progId="Equation.DSMT4">
                  <p:embed/>
                </p:oleObj>
              </mc:Choice>
              <mc:Fallback>
                <p:oleObj r:id="rId9" imgW="3143344" imgH="200230" progId="Equation.DSMT4">
                  <p:embed/>
                  <p:pic>
                    <p:nvPicPr>
                      <p:cNvPr id="0" name="对象 7680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88913"/>
                        <a:ext cx="8355013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7" name="文本框 76806">
            <a:extLst>
              <a:ext uri="{FF2B5EF4-FFF2-40B4-BE49-F238E27FC236}">
                <a16:creationId xmlns:a16="http://schemas.microsoft.com/office/drawing/2014/main" id="{E6FBBDF8-D36A-40DF-A880-DA5379B33C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052513"/>
            <a:ext cx="58959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1.</a:t>
            </a:r>
            <a:r>
              <a: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</a:rPr>
              <a:t>     </a:t>
            </a:r>
            <a:r>
              <a:rPr lang="zh-CN" altLang="en-US" sz="2800" b="1">
                <a:latin typeface="Times New Roman" panose="02020603050405020304" pitchFamily="18" charset="0"/>
              </a:rPr>
              <a:t>用二项式定理展开下列各式：</a:t>
            </a:r>
          </a:p>
        </p:txBody>
      </p:sp>
      <p:graphicFrame>
        <p:nvGraphicFramePr>
          <p:cNvPr id="76808" name="对象 76807">
            <a:extLst>
              <a:ext uri="{FF2B5EF4-FFF2-40B4-BE49-F238E27FC236}">
                <a16:creationId xmlns:a16="http://schemas.microsoft.com/office/drawing/2014/main" id="{27C78962-3BE6-413D-AA2C-D8265F363A56}"/>
              </a:ext>
            </a:extLst>
          </p:cNvPr>
          <p:cNvGraphicFramePr>
            <a:graphicFrameLocks/>
          </p:cNvGraphicFramePr>
          <p:nvPr/>
        </p:nvGraphicFramePr>
        <p:xfrm>
          <a:off x="1187450" y="1484313"/>
          <a:ext cx="5256213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r:id="rId11" imgW="2286111" imgH="390613" progId="Equation.DSMT4">
                  <p:embed/>
                </p:oleObj>
              </mc:Choice>
              <mc:Fallback>
                <p:oleObj r:id="rId11" imgW="2286111" imgH="390613" progId="Equation.DSMT4">
                  <p:embed/>
                  <p:pic>
                    <p:nvPicPr>
                      <p:cNvPr id="0" name="对象 76807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484313"/>
                        <a:ext cx="5256213" cy="102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9" name="对象 76808">
            <a:extLst>
              <a:ext uri="{FF2B5EF4-FFF2-40B4-BE49-F238E27FC236}">
                <a16:creationId xmlns:a16="http://schemas.microsoft.com/office/drawing/2014/main" id="{8515D2ED-BF63-4C71-B03D-09B2046EC3D0}"/>
              </a:ext>
            </a:extLst>
          </p:cNvPr>
          <p:cNvGraphicFramePr>
            <a:graphicFrameLocks/>
          </p:cNvGraphicFramePr>
          <p:nvPr/>
        </p:nvGraphicFramePr>
        <p:xfrm>
          <a:off x="3059113" y="3284538"/>
          <a:ext cx="312737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r:id="rId13" imgW="1409088" imgH="393529" progId="Equation.3">
                  <p:embed/>
                </p:oleObj>
              </mc:Choice>
              <mc:Fallback>
                <p:oleObj r:id="rId13" imgW="1409088" imgH="393529" progId="Equation.3">
                  <p:embed/>
                  <p:pic>
                    <p:nvPicPr>
                      <p:cNvPr id="0" name="对象 76808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3284538"/>
                        <a:ext cx="3127375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6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76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6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6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6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7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3" grpId="0"/>
      <p:bldP spid="7680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文本框 113665">
            <a:extLst>
              <a:ext uri="{FF2B5EF4-FFF2-40B4-BE49-F238E27FC236}">
                <a16:creationId xmlns:a16="http://schemas.microsoft.com/office/drawing/2014/main" id="{64513FB5-2EA7-43CC-98BA-747677739D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333375"/>
            <a:ext cx="67691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求（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x+a)</a:t>
            </a:r>
            <a:r>
              <a:rPr lang="en-US" altLang="zh-CN" sz="2800" b="1" baseline="30000">
                <a:latin typeface="Times New Roman" panose="02020603050405020304" pitchFamily="18" charset="0"/>
                <a:ea typeface="黑体" panose="02010609060101010101" pitchFamily="49" charset="-122"/>
              </a:rPr>
              <a:t>12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的展开式中的倒数第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项</a:t>
            </a:r>
          </a:p>
        </p:txBody>
      </p:sp>
      <p:grpSp>
        <p:nvGrpSpPr>
          <p:cNvPr id="113667" name="组合 113666">
            <a:extLst>
              <a:ext uri="{FF2B5EF4-FFF2-40B4-BE49-F238E27FC236}">
                <a16:creationId xmlns:a16="http://schemas.microsoft.com/office/drawing/2014/main" id="{8675BE59-A1A0-4665-8B32-F598B8988D6A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2278063"/>
            <a:ext cx="8107363" cy="1295400"/>
            <a:chOff x="36" y="1399"/>
            <a:chExt cx="5593" cy="935"/>
          </a:xfrm>
        </p:grpSpPr>
        <p:graphicFrame>
          <p:nvGraphicFramePr>
            <p:cNvPr id="14348" name="对象 113667">
              <a:extLst>
                <a:ext uri="{FF2B5EF4-FFF2-40B4-BE49-F238E27FC236}">
                  <a16:creationId xmlns:a16="http://schemas.microsoft.com/office/drawing/2014/main" id="{3C01A512-76B3-4AEA-B83F-93EEB859FCA5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36" y="1399"/>
            <a:ext cx="5593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0" r:id="rId3" imgW="3009900" imgH="228600" progId="Equation.DSMT4">
                    <p:embed/>
                  </p:oleObj>
                </mc:Choice>
                <mc:Fallback>
                  <p:oleObj r:id="rId3" imgW="3009900" imgH="228600" progId="Equation.DSMT4">
                    <p:embed/>
                    <p:pic>
                      <p:nvPicPr>
                        <p:cNvPr id="0" name="对象 11366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" y="1399"/>
                          <a:ext cx="5593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9" name="对象 113668">
              <a:extLst>
                <a:ext uri="{FF2B5EF4-FFF2-40B4-BE49-F238E27FC236}">
                  <a16:creationId xmlns:a16="http://schemas.microsoft.com/office/drawing/2014/main" id="{02C0582C-021C-4F2D-8D72-DCFF36788CF7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329" y="1651"/>
            <a:ext cx="3919" cy="6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1" name="Equation" r:id="rId5" imgW="2362200" imgH="406400" progId="Equation.DSMT4">
                    <p:embed/>
                  </p:oleObj>
                </mc:Choice>
                <mc:Fallback>
                  <p:oleObj name="Equation" r:id="rId5" imgW="2362200" imgH="406400" progId="Equation.DSMT4">
                    <p:embed/>
                    <p:pic>
                      <p:nvPicPr>
                        <p:cNvPr id="0" name="对象 11366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9" y="1651"/>
                          <a:ext cx="3919" cy="6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3670" name="文本框 113669">
            <a:extLst>
              <a:ext uri="{FF2B5EF4-FFF2-40B4-BE49-F238E27FC236}">
                <a16:creationId xmlns:a16="http://schemas.microsoft.com/office/drawing/2014/main" id="{FE674803-CFAF-42DB-995D-909FF84111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063" y="981075"/>
            <a:ext cx="7254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r>
              <a:rPr lang="en-US" altLang="zh-CN" sz="32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</a:p>
        </p:txBody>
      </p:sp>
      <p:graphicFrame>
        <p:nvGraphicFramePr>
          <p:cNvPr id="113671" name="对象 113670">
            <a:extLst>
              <a:ext uri="{FF2B5EF4-FFF2-40B4-BE49-F238E27FC236}">
                <a16:creationId xmlns:a16="http://schemas.microsoft.com/office/drawing/2014/main" id="{9D8AE41C-6BCF-454B-8368-C2643123EF38}"/>
              </a:ext>
            </a:extLst>
          </p:cNvPr>
          <p:cNvGraphicFramePr>
            <a:graphicFrameLocks/>
          </p:cNvGraphicFramePr>
          <p:nvPr/>
        </p:nvGraphicFramePr>
        <p:xfrm>
          <a:off x="900113" y="1001713"/>
          <a:ext cx="79565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r:id="rId7" imgW="3263900" imgH="228600" progId="Equation.DSMT4">
                  <p:embed/>
                </p:oleObj>
              </mc:Choice>
              <mc:Fallback>
                <p:oleObj r:id="rId7" imgW="3263900" imgH="228600" progId="Equation.DSMT4">
                  <p:embed/>
                  <p:pic>
                    <p:nvPicPr>
                      <p:cNvPr id="0" name="对象 113670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001713"/>
                        <a:ext cx="795655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2" name="对象 113671">
            <a:extLst>
              <a:ext uri="{FF2B5EF4-FFF2-40B4-BE49-F238E27FC236}">
                <a16:creationId xmlns:a16="http://schemas.microsoft.com/office/drawing/2014/main" id="{A44F2216-93BD-4C4B-B982-E8901849D129}"/>
              </a:ext>
            </a:extLst>
          </p:cNvPr>
          <p:cNvGraphicFramePr>
            <a:graphicFrameLocks/>
          </p:cNvGraphicFramePr>
          <p:nvPr/>
        </p:nvGraphicFramePr>
        <p:xfrm>
          <a:off x="1116013" y="1557338"/>
          <a:ext cx="4465637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r:id="rId9" imgW="1688367" imgH="241195" progId="Equation.DSMT4">
                  <p:embed/>
                </p:oleObj>
              </mc:Choice>
              <mc:Fallback>
                <p:oleObj r:id="rId9" imgW="1688367" imgH="241195" progId="Equation.DSMT4">
                  <p:embed/>
                  <p:pic>
                    <p:nvPicPr>
                      <p:cNvPr id="0" name="对象 113671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557338"/>
                        <a:ext cx="4465637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73" name="文本框 113672">
            <a:extLst>
              <a:ext uri="{FF2B5EF4-FFF2-40B4-BE49-F238E27FC236}">
                <a16:creationId xmlns:a16="http://schemas.microsoft.com/office/drawing/2014/main" id="{A31C56A5-1758-42E3-8827-8896A95BEC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3573463"/>
            <a:ext cx="7254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r>
              <a:rPr lang="en-US" altLang="zh-CN" sz="32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</a:p>
        </p:txBody>
      </p:sp>
      <p:graphicFrame>
        <p:nvGraphicFramePr>
          <p:cNvPr id="113674" name="对象 113673">
            <a:extLst>
              <a:ext uri="{FF2B5EF4-FFF2-40B4-BE49-F238E27FC236}">
                <a16:creationId xmlns:a16="http://schemas.microsoft.com/office/drawing/2014/main" id="{E89164F7-05DE-4F6F-9E01-414770F98167}"/>
              </a:ext>
            </a:extLst>
          </p:cNvPr>
          <p:cNvGraphicFramePr>
            <a:graphicFrameLocks/>
          </p:cNvGraphicFramePr>
          <p:nvPr/>
        </p:nvGraphicFramePr>
        <p:xfrm>
          <a:off x="1187450" y="3582988"/>
          <a:ext cx="48006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r:id="rId11" imgW="1815312" imgH="241195" progId="Equation.DSMT4">
                  <p:embed/>
                </p:oleObj>
              </mc:Choice>
              <mc:Fallback>
                <p:oleObj r:id="rId11" imgW="1815312" imgH="241195" progId="Equation.DSMT4">
                  <p:embed/>
                  <p:pic>
                    <p:nvPicPr>
                      <p:cNvPr id="0" name="对象 113673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582988"/>
                        <a:ext cx="480060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75" name="文本框 113674">
            <a:extLst>
              <a:ext uri="{FF2B5EF4-FFF2-40B4-BE49-F238E27FC236}">
                <a16:creationId xmlns:a16="http://schemas.microsoft.com/office/drawing/2014/main" id="{C5A55D7B-49E2-4AB3-8BF8-48AE16EF17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53125" y="3630613"/>
            <a:ext cx="29400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第四项系数为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280.</a:t>
            </a:r>
          </a:p>
        </p:txBody>
      </p:sp>
      <p:graphicFrame>
        <p:nvGraphicFramePr>
          <p:cNvPr id="113676" name="对象 113675">
            <a:extLst>
              <a:ext uri="{FF2B5EF4-FFF2-40B4-BE49-F238E27FC236}">
                <a16:creationId xmlns:a16="http://schemas.microsoft.com/office/drawing/2014/main" id="{859C4432-757F-4023-8E29-91BF8163FA75}"/>
              </a:ext>
            </a:extLst>
          </p:cNvPr>
          <p:cNvGraphicFramePr>
            <a:graphicFrameLocks/>
          </p:cNvGraphicFramePr>
          <p:nvPr/>
        </p:nvGraphicFramePr>
        <p:xfrm>
          <a:off x="1116013" y="4149725"/>
          <a:ext cx="607695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r:id="rId13" imgW="2297703" imgH="393529" progId="Equation.DSMT4">
                  <p:embed/>
                </p:oleObj>
              </mc:Choice>
              <mc:Fallback>
                <p:oleObj r:id="rId13" imgW="2297703" imgH="393529" progId="Equation.DSMT4">
                  <p:embed/>
                  <p:pic>
                    <p:nvPicPr>
                      <p:cNvPr id="0" name="对象 113675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149725"/>
                        <a:ext cx="607695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7" name="对象 113676">
            <a:extLst>
              <a:ext uri="{FF2B5EF4-FFF2-40B4-BE49-F238E27FC236}">
                <a16:creationId xmlns:a16="http://schemas.microsoft.com/office/drawing/2014/main" id="{EDB8F9E2-3128-4F9E-8231-9FE4263742DD}"/>
              </a:ext>
            </a:extLst>
          </p:cNvPr>
          <p:cNvGraphicFramePr>
            <a:graphicFrameLocks/>
          </p:cNvGraphicFramePr>
          <p:nvPr/>
        </p:nvGraphicFramePr>
        <p:xfrm>
          <a:off x="395288" y="5157788"/>
          <a:ext cx="8424862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" r:id="rId15" imgW="3021289" imgH="241195" progId="Equation.DSMT4">
                  <p:embed/>
                </p:oleObj>
              </mc:Choice>
              <mc:Fallback>
                <p:oleObj r:id="rId15" imgW="3021289" imgH="241195" progId="Equation.DSMT4">
                  <p:embed/>
                  <p:pic>
                    <p:nvPicPr>
                      <p:cNvPr id="0" name="对象 113676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5157788"/>
                        <a:ext cx="8424862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800" decel="100000"/>
                                        <p:tgtEl>
                                          <p:spTgt spid="1136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800" decel="100000" fill="hold"/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800" decel="100000" fill="hold"/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800" decel="100000" fill="hold"/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800" decel="100000"/>
                                        <p:tgtEl>
                                          <p:spTgt spid="1136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800" decel="100000" fill="hold"/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800" decel="100000" fill="hold"/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800" decel="100000" fill="hold"/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800" decel="100000"/>
                                        <p:tgtEl>
                                          <p:spTgt spid="1136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800" decel="100000" fill="hold"/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800" decel="100000" fill="hold"/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800" decel="100000" fill="hold"/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45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46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4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4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800" decel="100000"/>
                                        <p:tgtEl>
                                          <p:spTgt spid="1136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800" decel="100000" fill="hold"/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800" decel="100000" fill="hold"/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800" decel="100000" fill="hold"/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63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64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6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6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800" decel="100000"/>
                                        <p:tgtEl>
                                          <p:spTgt spid="1136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800" decel="100000" fill="hold"/>
                                        <p:tgtEl>
                                          <p:spTgt spid="11367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800" decel="100000" fill="hold"/>
                                        <p:tgtEl>
                                          <p:spTgt spid="1136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800" decel="100000" fill="hold"/>
                                        <p:tgtEl>
                                          <p:spTgt spid="113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36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3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800" decel="100000"/>
                                        <p:tgtEl>
                                          <p:spTgt spid="1136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800" decel="100000" fill="hold"/>
                                        <p:tgtEl>
                                          <p:spTgt spid="11367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800" decel="100000" fill="hold"/>
                                        <p:tgtEl>
                                          <p:spTgt spid="113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800" decel="100000" fill="hold"/>
                                        <p:tgtEl>
                                          <p:spTgt spid="113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3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3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70" grpId="0"/>
      <p:bldP spid="113673" grpId="0"/>
      <p:bldP spid="11367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对象 78849">
            <a:extLst>
              <a:ext uri="{FF2B5EF4-FFF2-40B4-BE49-F238E27FC236}">
                <a16:creationId xmlns:a16="http://schemas.microsoft.com/office/drawing/2014/main" id="{8DE8DDC2-0139-49C9-B305-0040B3414780}"/>
              </a:ext>
            </a:extLst>
          </p:cNvPr>
          <p:cNvGraphicFramePr>
            <a:graphicFrameLocks/>
          </p:cNvGraphicFramePr>
          <p:nvPr/>
        </p:nvGraphicFramePr>
        <p:xfrm>
          <a:off x="468313" y="371475"/>
          <a:ext cx="8208962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r:id="rId3" imgW="3143344" imgH="200230" progId="Equation.DSMT4">
                  <p:embed/>
                </p:oleObj>
              </mc:Choice>
              <mc:Fallback>
                <p:oleObj r:id="rId3" imgW="3143344" imgH="200230" progId="Equation.DSMT4">
                  <p:embed/>
                  <p:pic>
                    <p:nvPicPr>
                      <p:cNvPr id="0" name="对象 78849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71475"/>
                        <a:ext cx="8208962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3" name="文本框 78850">
            <a:extLst>
              <a:ext uri="{FF2B5EF4-FFF2-40B4-BE49-F238E27FC236}">
                <a16:creationId xmlns:a16="http://schemas.microsoft.com/office/drawing/2014/main" id="{DC26FFB7-E079-4BF7-BC62-E5A2CF8087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446213"/>
            <a:ext cx="66960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b="1">
                <a:solidFill>
                  <a:schemeClr val="tx2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3600" b="1">
                <a:solidFill>
                  <a:schemeClr val="tx2"/>
                </a:solidFill>
                <a:latin typeface="Times New Roman" panose="02020603050405020304" pitchFamily="18" charset="0"/>
              </a:rPr>
              <a:t>4.</a:t>
            </a:r>
            <a:r>
              <a:rPr lang="zh-CN" altLang="en-US" sz="3600" b="1">
                <a:latin typeface="Times New Roman" panose="02020603050405020304" pitchFamily="18" charset="0"/>
              </a:rPr>
              <a:t>求近似值（精确到</a:t>
            </a:r>
            <a:r>
              <a:rPr lang="en-US" altLang="zh-CN" sz="3600" b="1">
                <a:latin typeface="Times New Roman" panose="02020603050405020304" pitchFamily="18" charset="0"/>
              </a:rPr>
              <a:t>0.001</a:t>
            </a:r>
            <a:r>
              <a:rPr lang="zh-CN" altLang="en-US" sz="3600" b="1"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15364" name="文本框 78851">
            <a:extLst>
              <a:ext uri="{FF2B5EF4-FFF2-40B4-BE49-F238E27FC236}">
                <a16:creationId xmlns:a16="http://schemas.microsoft.com/office/drawing/2014/main" id="{66EDDA2C-304E-443A-89F3-A606D58226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2238375"/>
            <a:ext cx="7385050" cy="173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b="1">
                <a:solidFill>
                  <a:schemeClr val="tx2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3600" b="1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3600" b="1">
                <a:solidFill>
                  <a:schemeClr val="tx2"/>
                </a:solidFill>
                <a:latin typeface="Times New Roman" panose="02020603050405020304" pitchFamily="18" charset="0"/>
              </a:rPr>
              <a:t>） </a:t>
            </a:r>
            <a:r>
              <a:rPr lang="en-US" altLang="zh-CN" sz="3600" b="1">
                <a:solidFill>
                  <a:schemeClr val="tx2"/>
                </a:solidFill>
                <a:latin typeface="Times New Roman" panose="02020603050405020304" pitchFamily="18" charset="0"/>
              </a:rPr>
              <a:t>(1.002)</a:t>
            </a:r>
            <a:r>
              <a:rPr lang="en-US" altLang="zh-CN" sz="3600" b="1" baseline="30000">
                <a:solidFill>
                  <a:schemeClr val="tx2"/>
                </a:solidFill>
                <a:latin typeface="Times New Roman" panose="02020603050405020304" pitchFamily="18" charset="0"/>
              </a:rPr>
              <a:t>6 </a:t>
            </a:r>
            <a:r>
              <a:rPr lang="zh-CN" altLang="en-US" sz="3600" b="1">
                <a:solidFill>
                  <a:schemeClr val="tx2"/>
                </a:solidFill>
                <a:latin typeface="Times New Roman" panose="02020603050405020304" pitchFamily="18" charset="0"/>
              </a:rPr>
              <a:t>；（</a:t>
            </a:r>
            <a:r>
              <a:rPr lang="en-US" altLang="zh-CN" sz="3600" b="1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3600" b="1">
                <a:solidFill>
                  <a:schemeClr val="tx2"/>
                </a:solidFill>
                <a:latin typeface="Times New Roman" panose="02020603050405020304" pitchFamily="18" charset="0"/>
              </a:rPr>
              <a:t>）</a:t>
            </a:r>
            <a:r>
              <a:rPr lang="en-US" altLang="zh-CN" sz="3600" b="1">
                <a:solidFill>
                  <a:schemeClr val="tx2"/>
                </a:solidFill>
                <a:latin typeface="Times New Roman" panose="02020603050405020304" pitchFamily="18" charset="0"/>
              </a:rPr>
              <a:t>(0.997)</a:t>
            </a:r>
            <a:r>
              <a:rPr lang="en-US" altLang="zh-CN" sz="3600" b="1" baseline="30000">
                <a:solidFill>
                  <a:schemeClr val="tx2"/>
                </a:solidFill>
                <a:latin typeface="Times New Roman" panose="02020603050405020304" pitchFamily="18" charset="0"/>
              </a:rPr>
              <a:t>3 </a:t>
            </a:r>
          </a:p>
          <a:p>
            <a:pPr eaLnBrk="1" hangingPunct="1"/>
            <a:r>
              <a:rPr lang="zh-CN" altLang="en-US" sz="3600" b="1">
                <a:solidFill>
                  <a:schemeClr val="tx2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3600" b="1">
                <a:solidFill>
                  <a:schemeClr val="tx2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3600" b="1">
                <a:solidFill>
                  <a:schemeClr val="tx2"/>
                </a:solidFill>
                <a:latin typeface="Times New Roman" panose="02020603050405020304" pitchFamily="18" charset="0"/>
              </a:rPr>
              <a:t>）今天星期二，再过</a:t>
            </a:r>
            <a:r>
              <a:rPr lang="en-US" altLang="zh-CN" sz="3600" b="1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3600" b="1" baseline="30000">
                <a:solidFill>
                  <a:schemeClr val="tx2"/>
                </a:solidFill>
                <a:latin typeface="Times New Roman" panose="02020603050405020304" pitchFamily="18" charset="0"/>
              </a:rPr>
              <a:t>2001</a:t>
            </a:r>
            <a:r>
              <a:rPr lang="zh-CN" altLang="en-US" sz="3600" b="1">
                <a:solidFill>
                  <a:schemeClr val="tx2"/>
                </a:solidFill>
                <a:latin typeface="Times New Roman" panose="02020603050405020304" pitchFamily="18" charset="0"/>
              </a:rPr>
              <a:t>天是星</a:t>
            </a:r>
          </a:p>
          <a:p>
            <a:pPr eaLnBrk="1" hangingPunct="1"/>
            <a:r>
              <a:rPr lang="zh-CN" altLang="en-US" sz="3600" b="1">
                <a:solidFill>
                  <a:schemeClr val="tx2"/>
                </a:solidFill>
                <a:latin typeface="Times New Roman" panose="02020603050405020304" pitchFamily="18" charset="0"/>
              </a:rPr>
              <a:t>          期几？</a:t>
            </a:r>
          </a:p>
        </p:txBody>
      </p:sp>
      <p:sp>
        <p:nvSpPr>
          <p:cNvPr id="78853" name="文本框 78852">
            <a:extLst>
              <a:ext uri="{FF2B5EF4-FFF2-40B4-BE49-F238E27FC236}">
                <a16:creationId xmlns:a16="http://schemas.microsoft.com/office/drawing/2014/main" id="{D6D4AEDE-D65C-4420-86A7-F31BE4EC01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3894138"/>
            <a:ext cx="6540500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latin typeface="Times New Roman" panose="02020603050405020304" pitchFamily="18" charset="0"/>
              </a:rPr>
              <a:t>分析：（</a:t>
            </a:r>
            <a:r>
              <a:rPr lang="en-US" altLang="zh-CN" sz="3200" b="1">
                <a:latin typeface="Times New Roman" panose="02020603050405020304" pitchFamily="18" charset="0"/>
              </a:rPr>
              <a:t>1</a:t>
            </a:r>
            <a:r>
              <a:rPr lang="zh-CN" altLang="en-US" sz="3200" b="1">
                <a:latin typeface="Times New Roman" panose="02020603050405020304" pitchFamily="18" charset="0"/>
              </a:rPr>
              <a:t>） </a:t>
            </a:r>
            <a:r>
              <a:rPr lang="en-US" altLang="zh-CN" sz="3200" b="1">
                <a:latin typeface="Times New Roman" panose="02020603050405020304" pitchFamily="18" charset="0"/>
              </a:rPr>
              <a:t>(1.002)</a:t>
            </a:r>
            <a:r>
              <a:rPr lang="en-US" altLang="zh-CN" sz="3200" b="1" baseline="30000">
                <a:latin typeface="Times New Roman" panose="02020603050405020304" pitchFamily="18" charset="0"/>
              </a:rPr>
              <a:t>6</a:t>
            </a:r>
            <a:r>
              <a:rPr lang="en-US" altLang="zh-CN" sz="3200" b="1">
                <a:latin typeface="Times New Roman" panose="02020603050405020304" pitchFamily="18" charset="0"/>
              </a:rPr>
              <a:t>=</a:t>
            </a:r>
            <a:r>
              <a:rPr lang="zh-CN" altLang="en-US" sz="3200" b="1">
                <a:latin typeface="Times New Roman" panose="02020603050405020304" pitchFamily="18" charset="0"/>
              </a:rPr>
              <a:t>（</a:t>
            </a:r>
            <a:r>
              <a:rPr lang="en-US" altLang="zh-CN" sz="3200" b="1">
                <a:latin typeface="Times New Roman" panose="02020603050405020304" pitchFamily="18" charset="0"/>
              </a:rPr>
              <a:t>1+0.002)</a:t>
            </a:r>
            <a:r>
              <a:rPr lang="en-US" altLang="zh-CN" sz="3200" b="1" baseline="30000">
                <a:latin typeface="Times New Roman" panose="02020603050405020304" pitchFamily="18" charset="0"/>
              </a:rPr>
              <a:t>6</a:t>
            </a:r>
            <a:endParaRPr lang="en-US" altLang="zh-CN" sz="3200" b="1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sz="3200" b="1">
                <a:latin typeface="Times New Roman" panose="02020603050405020304" pitchFamily="18" charset="0"/>
              </a:rPr>
              <a:t>            </a:t>
            </a:r>
            <a:r>
              <a:rPr lang="zh-CN" altLang="en-US" sz="3200" b="1">
                <a:latin typeface="Times New Roman" panose="02020603050405020304" pitchFamily="18" charset="0"/>
              </a:rPr>
              <a:t>（</a:t>
            </a:r>
            <a:r>
              <a:rPr lang="en-US" altLang="zh-CN" sz="3200" b="1">
                <a:latin typeface="Times New Roman" panose="02020603050405020304" pitchFamily="18" charset="0"/>
              </a:rPr>
              <a:t>2</a:t>
            </a:r>
            <a:r>
              <a:rPr lang="zh-CN" altLang="en-US" sz="3200" b="1">
                <a:latin typeface="Times New Roman" panose="02020603050405020304" pitchFamily="18" charset="0"/>
              </a:rPr>
              <a:t>） </a:t>
            </a:r>
            <a:r>
              <a:rPr lang="en-US" altLang="zh-CN" sz="3200" b="1">
                <a:latin typeface="Times New Roman" panose="02020603050405020304" pitchFamily="18" charset="0"/>
              </a:rPr>
              <a:t>(0.997)</a:t>
            </a:r>
            <a:r>
              <a:rPr lang="en-US" altLang="zh-CN" sz="3200" b="1" baseline="30000">
                <a:latin typeface="Times New Roman" panose="02020603050405020304" pitchFamily="18" charset="0"/>
              </a:rPr>
              <a:t>3</a:t>
            </a:r>
            <a:r>
              <a:rPr lang="en-US" altLang="zh-CN" sz="3200" b="1">
                <a:latin typeface="Times New Roman" panose="02020603050405020304" pitchFamily="18" charset="0"/>
              </a:rPr>
              <a:t>=(1-0.003)</a:t>
            </a:r>
            <a:r>
              <a:rPr lang="en-US" altLang="zh-CN" sz="3200" b="1" baseline="30000">
                <a:latin typeface="Times New Roman" panose="02020603050405020304" pitchFamily="18" charset="0"/>
              </a:rPr>
              <a:t>3</a:t>
            </a:r>
          </a:p>
          <a:p>
            <a:pPr eaLnBrk="1" hangingPunct="1"/>
            <a:r>
              <a:rPr lang="en-US" altLang="zh-CN" sz="3200" b="1">
                <a:latin typeface="Times New Roman" panose="02020603050405020304" pitchFamily="18" charset="0"/>
              </a:rPr>
              <a:t>            </a:t>
            </a:r>
            <a:r>
              <a:rPr lang="zh-CN" altLang="en-US" sz="3200" b="1">
                <a:latin typeface="Times New Roman" panose="02020603050405020304" pitchFamily="18" charset="0"/>
              </a:rPr>
              <a:t>（</a:t>
            </a:r>
            <a:r>
              <a:rPr lang="en-US" altLang="zh-CN" sz="3200" b="1">
                <a:latin typeface="Times New Roman" panose="02020603050405020304" pitchFamily="18" charset="0"/>
              </a:rPr>
              <a:t>3</a:t>
            </a:r>
            <a:r>
              <a:rPr lang="zh-CN" altLang="en-US" sz="3200" b="1">
                <a:latin typeface="Times New Roman" panose="02020603050405020304" pitchFamily="18" charset="0"/>
              </a:rPr>
              <a:t>）</a:t>
            </a:r>
            <a:r>
              <a:rPr lang="en-US" altLang="zh-CN" sz="3200" b="1">
                <a:latin typeface="Times New Roman" panose="02020603050405020304" pitchFamily="18" charset="0"/>
              </a:rPr>
              <a:t>2</a:t>
            </a:r>
            <a:r>
              <a:rPr lang="en-US" altLang="zh-CN" sz="3200" b="1" baseline="30000">
                <a:latin typeface="Times New Roman" panose="02020603050405020304" pitchFamily="18" charset="0"/>
              </a:rPr>
              <a:t>2001</a:t>
            </a:r>
            <a:r>
              <a:rPr lang="en-US" altLang="zh-CN" sz="3200" b="1">
                <a:latin typeface="Times New Roman" panose="02020603050405020304" pitchFamily="18" charset="0"/>
              </a:rPr>
              <a:t>=</a:t>
            </a:r>
            <a:r>
              <a:rPr lang="zh-CN" altLang="en-US" sz="3200" b="1">
                <a:latin typeface="Times New Roman" panose="02020603050405020304" pitchFamily="18" charset="0"/>
              </a:rPr>
              <a:t>（</a:t>
            </a:r>
            <a:r>
              <a:rPr lang="en-US" altLang="zh-CN" sz="3200" b="1">
                <a:latin typeface="Times New Roman" panose="02020603050405020304" pitchFamily="18" charset="0"/>
              </a:rPr>
              <a:t>1+7</a:t>
            </a:r>
            <a:r>
              <a:rPr lang="zh-CN" altLang="en-US" sz="3200" b="1">
                <a:latin typeface="Times New Roman" panose="02020603050405020304" pitchFamily="18" charset="0"/>
              </a:rPr>
              <a:t>）</a:t>
            </a:r>
            <a:r>
              <a:rPr lang="en-US" altLang="zh-CN" sz="3200" b="1" baseline="30000">
                <a:latin typeface="Times New Roman" panose="02020603050405020304" pitchFamily="18" charset="0"/>
              </a:rPr>
              <a:t>667</a:t>
            </a:r>
          </a:p>
        </p:txBody>
      </p:sp>
      <p:sp>
        <p:nvSpPr>
          <p:cNvPr id="78854" name="文本框 78853">
            <a:extLst>
              <a:ext uri="{FF2B5EF4-FFF2-40B4-BE49-F238E27FC236}">
                <a16:creationId xmlns:a16="http://schemas.microsoft.com/office/drawing/2014/main" id="{39EEE430-9E95-4BC2-B955-3639A01024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5405438"/>
            <a:ext cx="773112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</a:rPr>
              <a:t>类似这样的近似计算转化为二项式定理</a:t>
            </a:r>
          </a:p>
          <a:p>
            <a:pPr eaLnBrk="1" hangingPunct="1"/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</a:rPr>
              <a:t>求展开式，按精确度展开到一定项</a:t>
            </a:r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88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88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88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8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3" grpId="0"/>
      <p:bldP spid="7885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对象 62465">
            <a:extLst>
              <a:ext uri="{FF2B5EF4-FFF2-40B4-BE49-F238E27FC236}">
                <a16:creationId xmlns:a16="http://schemas.microsoft.com/office/drawing/2014/main" id="{9E2CFAEC-590F-4283-A542-A6FEB0BAE692}"/>
              </a:ext>
            </a:extLst>
          </p:cNvPr>
          <p:cNvGraphicFramePr>
            <a:graphicFrameLocks/>
          </p:cNvGraphicFramePr>
          <p:nvPr/>
        </p:nvGraphicFramePr>
        <p:xfrm>
          <a:off x="395288" y="260350"/>
          <a:ext cx="64833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4" name="Equation" r:id="rId3" imgW="2248064" imgH="200230" progId="Equation.DSMT4">
                  <p:embed/>
                </p:oleObj>
              </mc:Choice>
              <mc:Fallback>
                <p:oleObj name="Equation" r:id="rId3" imgW="2248064" imgH="200230" progId="Equation.DSMT4">
                  <p:embed/>
                  <p:pic>
                    <p:nvPicPr>
                      <p:cNvPr id="0" name="对象 6246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60350"/>
                        <a:ext cx="648335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7" name="对象 62466">
            <a:hlinkClick r:id="rId5" action="ppaction://hlinksldjump"/>
            <a:extLst>
              <a:ext uri="{FF2B5EF4-FFF2-40B4-BE49-F238E27FC236}">
                <a16:creationId xmlns:a16="http://schemas.microsoft.com/office/drawing/2014/main" id="{752C7601-7FA1-4DB2-AE3B-D338C090EEAB}"/>
              </a:ext>
            </a:extLst>
          </p:cNvPr>
          <p:cNvGraphicFramePr>
            <a:graphicFrameLocks/>
          </p:cNvGraphicFramePr>
          <p:nvPr/>
        </p:nvGraphicFramePr>
        <p:xfrm>
          <a:off x="539750" y="877888"/>
          <a:ext cx="4321175" cy="154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r:id="rId6" imgW="2057400" imgH="736600" progId="Equation.DSMT4">
                  <p:embed/>
                </p:oleObj>
              </mc:Choice>
              <mc:Fallback>
                <p:oleObj r:id="rId6" imgW="2057400" imgH="736600" progId="Equation.DSMT4">
                  <p:embed/>
                  <p:pic>
                    <p:nvPicPr>
                      <p:cNvPr id="0" name="对象 62466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877888"/>
                        <a:ext cx="4321175" cy="154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对象 62468">
            <a:extLst>
              <a:ext uri="{FF2B5EF4-FFF2-40B4-BE49-F238E27FC236}">
                <a16:creationId xmlns:a16="http://schemas.microsoft.com/office/drawing/2014/main" id="{17269931-0448-4B3C-812B-EFAAA89511BC}"/>
              </a:ext>
            </a:extLst>
          </p:cNvPr>
          <p:cNvGraphicFramePr>
            <a:graphicFrameLocks/>
          </p:cNvGraphicFramePr>
          <p:nvPr/>
        </p:nvGraphicFramePr>
        <p:xfrm>
          <a:off x="396875" y="2349500"/>
          <a:ext cx="575945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r:id="rId8" imgW="2248064" imgH="200230" progId="Equation.DSMT4">
                  <p:embed/>
                </p:oleObj>
              </mc:Choice>
              <mc:Fallback>
                <p:oleObj r:id="rId8" imgW="2248064" imgH="200230" progId="Equation.DSMT4">
                  <p:embed/>
                  <p:pic>
                    <p:nvPicPr>
                      <p:cNvPr id="0" name="对象 62468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2349500"/>
                        <a:ext cx="5759450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0" name="对象 62469">
            <a:hlinkClick r:id="rId5" action="ppaction://hlinksldjump"/>
            <a:extLst>
              <a:ext uri="{FF2B5EF4-FFF2-40B4-BE49-F238E27FC236}">
                <a16:creationId xmlns:a16="http://schemas.microsoft.com/office/drawing/2014/main" id="{25D99BBD-6D18-4A6A-9E22-861096524FF9}"/>
              </a:ext>
            </a:extLst>
          </p:cNvPr>
          <p:cNvGraphicFramePr>
            <a:graphicFrameLocks/>
          </p:cNvGraphicFramePr>
          <p:nvPr/>
        </p:nvGraphicFramePr>
        <p:xfrm>
          <a:off x="682625" y="2997200"/>
          <a:ext cx="4465638" cy="151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r:id="rId10" imgW="2057400" imgH="736600" progId="Equation.DSMT4">
                  <p:embed/>
                </p:oleObj>
              </mc:Choice>
              <mc:Fallback>
                <p:oleObj r:id="rId10" imgW="2057400" imgH="736600" progId="Equation.DSMT4">
                  <p:embed/>
                  <p:pic>
                    <p:nvPicPr>
                      <p:cNvPr id="0" name="对象 62469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2997200"/>
                        <a:ext cx="4465638" cy="151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对象 62470">
            <a:extLst>
              <a:ext uri="{FF2B5EF4-FFF2-40B4-BE49-F238E27FC236}">
                <a16:creationId xmlns:a16="http://schemas.microsoft.com/office/drawing/2014/main" id="{A5DB950D-7B8F-47E1-B6EE-AA70FE19D5BF}"/>
              </a:ext>
            </a:extLst>
          </p:cNvPr>
          <p:cNvGraphicFramePr>
            <a:graphicFrameLocks/>
          </p:cNvGraphicFramePr>
          <p:nvPr/>
        </p:nvGraphicFramePr>
        <p:xfrm>
          <a:off x="395288" y="4525963"/>
          <a:ext cx="82073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" r:id="rId12" imgW="3105296" imgH="190383" progId="Equation.DSMT4">
                  <p:embed/>
                </p:oleObj>
              </mc:Choice>
              <mc:Fallback>
                <p:oleObj r:id="rId12" imgW="3105296" imgH="190383" progId="Equation.DSMT4">
                  <p:embed/>
                  <p:pic>
                    <p:nvPicPr>
                      <p:cNvPr id="0" name="对象 62470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525963"/>
                        <a:ext cx="820737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2" name="对象 62471">
            <a:extLst>
              <a:ext uri="{FF2B5EF4-FFF2-40B4-BE49-F238E27FC236}">
                <a16:creationId xmlns:a16="http://schemas.microsoft.com/office/drawing/2014/main" id="{FB0C633B-84A9-4385-86AF-2272C137FCC9}"/>
              </a:ext>
            </a:extLst>
          </p:cNvPr>
          <p:cNvGraphicFramePr>
            <a:graphicFrameLocks/>
          </p:cNvGraphicFramePr>
          <p:nvPr/>
        </p:nvGraphicFramePr>
        <p:xfrm>
          <a:off x="539750" y="5157788"/>
          <a:ext cx="3887788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r:id="rId14" imgW="2044700" imgH="736600" progId="Equation.DSMT4">
                  <p:embed/>
                </p:oleObj>
              </mc:Choice>
              <mc:Fallback>
                <p:oleObj r:id="rId14" imgW="2044700" imgH="736600" progId="Equation.DSMT4">
                  <p:embed/>
                  <p:pic>
                    <p:nvPicPr>
                      <p:cNvPr id="0" name="对象 62471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157788"/>
                        <a:ext cx="3887788" cy="139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3" name="对象 62472">
            <a:extLst>
              <a:ext uri="{FF2B5EF4-FFF2-40B4-BE49-F238E27FC236}">
                <a16:creationId xmlns:a16="http://schemas.microsoft.com/office/drawing/2014/main" id="{069305D9-E3C0-4412-99B0-C4ADBF763810}"/>
              </a:ext>
            </a:extLst>
          </p:cNvPr>
          <p:cNvGraphicFramePr>
            <a:graphicFrameLocks/>
          </p:cNvGraphicFramePr>
          <p:nvPr/>
        </p:nvGraphicFramePr>
        <p:xfrm>
          <a:off x="4500563" y="5157788"/>
          <a:ext cx="4319587" cy="130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r:id="rId16" imgW="2197100" imgH="698500" progId="Equation.DSMT4">
                  <p:embed/>
                </p:oleObj>
              </mc:Choice>
              <mc:Fallback>
                <p:oleObj r:id="rId16" imgW="2197100" imgH="698500" progId="Equation.DSMT4">
                  <p:embed/>
                  <p:pic>
                    <p:nvPicPr>
                      <p:cNvPr id="0" name="对象 62472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5157788"/>
                        <a:ext cx="4319587" cy="1303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文本框 62473">
            <a:extLst>
              <a:ext uri="{FF2B5EF4-FFF2-40B4-BE49-F238E27FC236}">
                <a16:creationId xmlns:a16="http://schemas.microsoft.com/office/drawing/2014/main" id="{ED4A53C1-E541-4BDD-8311-A573CC9A9E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9925" y="260350"/>
            <a:ext cx="16557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2060"/>
                </a:solidFill>
              </a:rPr>
              <a:t>课堂练习</a:t>
            </a: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2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2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2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文本框 114689">
            <a:extLst>
              <a:ext uri="{FF2B5EF4-FFF2-40B4-BE49-F238E27FC236}">
                <a16:creationId xmlns:a16="http://schemas.microsoft.com/office/drawing/2014/main" id="{F1959DEA-BE29-4FDE-A86E-6ED42B11E8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60350"/>
            <a:ext cx="18907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练习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</a:t>
            </a: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</a:p>
        </p:txBody>
      </p:sp>
      <p:grpSp>
        <p:nvGrpSpPr>
          <p:cNvPr id="17411" name="组合 114690">
            <a:extLst>
              <a:ext uri="{FF2B5EF4-FFF2-40B4-BE49-F238E27FC236}">
                <a16:creationId xmlns:a16="http://schemas.microsoft.com/office/drawing/2014/main" id="{8CA415D7-7BBC-41A8-8104-ADC5CFB22524}"/>
              </a:ext>
            </a:extLst>
          </p:cNvPr>
          <p:cNvGrpSpPr>
            <a:grpSpLocks/>
          </p:cNvGrpSpPr>
          <p:nvPr/>
        </p:nvGrpSpPr>
        <p:grpSpPr bwMode="auto">
          <a:xfrm>
            <a:off x="1331913" y="117475"/>
            <a:ext cx="6419850" cy="935038"/>
            <a:chOff x="288" y="392"/>
            <a:chExt cx="4044" cy="589"/>
          </a:xfrm>
        </p:grpSpPr>
        <p:sp>
          <p:nvSpPr>
            <p:cNvPr id="17421" name="矩形 114691">
              <a:extLst>
                <a:ext uri="{FF2B5EF4-FFF2-40B4-BE49-F238E27FC236}">
                  <a16:creationId xmlns:a16="http://schemas.microsoft.com/office/drawing/2014/main" id="{2BDEABE5-38E0-4B7F-8949-83864D96EB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486"/>
              <a:ext cx="40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chemeClr val="tx2"/>
                  </a:solidFill>
                  <a:latin typeface="宋体" panose="02010600030101010101" pitchFamily="2" charset="-122"/>
                </a:rPr>
                <a:t>(1)</a:t>
              </a:r>
              <a:r>
                <a:rPr lang="zh-CN" altLang="en-US" sz="2800" b="1">
                  <a:solidFill>
                    <a:schemeClr val="tx2"/>
                  </a:solidFill>
                  <a:latin typeface="宋体" panose="02010600030101010101" pitchFamily="2" charset="-122"/>
                </a:rPr>
                <a:t>求           的展开式常数项 </a:t>
              </a:r>
            </a:p>
          </p:txBody>
        </p:sp>
        <p:graphicFrame>
          <p:nvGraphicFramePr>
            <p:cNvPr id="17422" name="对象 114692">
              <a:extLst>
                <a:ext uri="{FF2B5EF4-FFF2-40B4-BE49-F238E27FC236}">
                  <a16:creationId xmlns:a16="http://schemas.microsoft.com/office/drawing/2014/main" id="{3373D1FE-FD77-420C-B0B0-44CE75F7E830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975" y="392"/>
            <a:ext cx="1218" cy="5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3" r:id="rId3" imgW="628481" imgH="390613" progId="Equation.DSMT4">
                    <p:embed/>
                  </p:oleObj>
                </mc:Choice>
                <mc:Fallback>
                  <p:oleObj r:id="rId3" imgW="628481" imgH="390613" progId="Equation.DSMT4">
                    <p:embed/>
                    <p:pic>
                      <p:nvPicPr>
                        <p:cNvPr id="0" name="对象 11469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392"/>
                          <a:ext cx="1218" cy="5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4694" name="对象 114693">
            <a:extLst>
              <a:ext uri="{FF2B5EF4-FFF2-40B4-BE49-F238E27FC236}">
                <a16:creationId xmlns:a16="http://schemas.microsoft.com/office/drawing/2014/main" id="{356C526A-9F32-47C5-9B95-BBE80183D612}"/>
              </a:ext>
            </a:extLst>
          </p:cNvPr>
          <p:cNvGraphicFramePr>
            <a:graphicFrameLocks/>
          </p:cNvGraphicFramePr>
          <p:nvPr/>
        </p:nvGraphicFramePr>
        <p:xfrm>
          <a:off x="1258888" y="909638"/>
          <a:ext cx="6985000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r:id="rId5" imgW="2526204" imgH="444307" progId="Equation.DSMT4">
                  <p:embed/>
                </p:oleObj>
              </mc:Choice>
              <mc:Fallback>
                <p:oleObj r:id="rId5" imgW="2526204" imgH="444307" progId="Equation.DSMT4">
                  <p:embed/>
                  <p:pic>
                    <p:nvPicPr>
                      <p:cNvPr id="0" name="对象 11469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909638"/>
                        <a:ext cx="6985000" cy="115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5" name="对象 114694">
            <a:extLst>
              <a:ext uri="{FF2B5EF4-FFF2-40B4-BE49-F238E27FC236}">
                <a16:creationId xmlns:a16="http://schemas.microsoft.com/office/drawing/2014/main" id="{223DB4C4-3805-4A46-89F5-DC9018896391}"/>
              </a:ext>
            </a:extLst>
          </p:cNvPr>
          <p:cNvGraphicFramePr>
            <a:graphicFrameLocks/>
          </p:cNvGraphicFramePr>
          <p:nvPr/>
        </p:nvGraphicFramePr>
        <p:xfrm>
          <a:off x="468313" y="1989138"/>
          <a:ext cx="40322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r:id="rId7" imgW="1383699" imgH="393529" progId="Equation.DSMT4">
                  <p:embed/>
                </p:oleObj>
              </mc:Choice>
              <mc:Fallback>
                <p:oleObj r:id="rId7" imgW="1383699" imgH="393529" progId="Equation.DSMT4">
                  <p:embed/>
                  <p:pic>
                    <p:nvPicPr>
                      <p:cNvPr id="0" name="对象 11469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989138"/>
                        <a:ext cx="403225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6" name="对象 114695">
            <a:extLst>
              <a:ext uri="{FF2B5EF4-FFF2-40B4-BE49-F238E27FC236}">
                <a16:creationId xmlns:a16="http://schemas.microsoft.com/office/drawing/2014/main" id="{D9669F4A-4419-469C-9640-B59858B231E8}"/>
              </a:ext>
            </a:extLst>
          </p:cNvPr>
          <p:cNvGraphicFramePr>
            <a:graphicFrameLocks/>
          </p:cNvGraphicFramePr>
          <p:nvPr/>
        </p:nvGraphicFramePr>
        <p:xfrm>
          <a:off x="4645025" y="1989138"/>
          <a:ext cx="4103688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r:id="rId9" imgW="1447172" imgH="393529" progId="Equation.DSMT4">
                  <p:embed/>
                </p:oleObj>
              </mc:Choice>
              <mc:Fallback>
                <p:oleObj r:id="rId9" imgW="1447172" imgH="393529" progId="Equation.DSMT4">
                  <p:embed/>
                  <p:pic>
                    <p:nvPicPr>
                      <p:cNvPr id="0" name="对象 11469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5025" y="1989138"/>
                        <a:ext cx="4103688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697" name="文本框 114696">
            <a:extLst>
              <a:ext uri="{FF2B5EF4-FFF2-40B4-BE49-F238E27FC236}">
                <a16:creationId xmlns:a16="http://schemas.microsoft.com/office/drawing/2014/main" id="{C48CA056-4030-407A-9A4D-EC5345D48B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181100"/>
            <a:ext cx="66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</a:p>
        </p:txBody>
      </p:sp>
      <p:sp>
        <p:nvSpPr>
          <p:cNvPr id="114698" name="矩形 114697">
            <a:extLst>
              <a:ext uri="{FF2B5EF4-FFF2-40B4-BE49-F238E27FC236}">
                <a16:creationId xmlns:a16="http://schemas.microsoft.com/office/drawing/2014/main" id="{D0ECB17C-C604-4A77-B56C-42C3D6A198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2924175"/>
            <a:ext cx="431958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chemeClr val="tx2"/>
                </a:solidFill>
                <a:latin typeface="宋体" panose="02010600030101010101" pitchFamily="2" charset="-122"/>
              </a:rPr>
              <a:t>(2)</a:t>
            </a:r>
            <a:r>
              <a:rPr lang="zh-CN" altLang="en-US" sz="2800" b="1">
                <a:solidFill>
                  <a:schemeClr val="tx2"/>
                </a:solidFill>
                <a:latin typeface="宋体" panose="02010600030101010101" pitchFamily="2" charset="-122"/>
              </a:rPr>
              <a:t>、求展开式的中间两项</a:t>
            </a:r>
            <a:r>
              <a:rPr lang="zh-CN" altLang="en-US" sz="36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en-US" sz="3600" b="1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4699" name="文本框 114698">
            <a:extLst>
              <a:ext uri="{FF2B5EF4-FFF2-40B4-BE49-F238E27FC236}">
                <a16:creationId xmlns:a16="http://schemas.microsoft.com/office/drawing/2014/main" id="{70464D14-CE97-45BE-A964-361C084CE1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9113" y="3686175"/>
            <a:ext cx="66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</a:p>
        </p:txBody>
      </p:sp>
      <p:sp>
        <p:nvSpPr>
          <p:cNvPr id="114700" name="文本框 114699">
            <a:extLst>
              <a:ext uri="{FF2B5EF4-FFF2-40B4-BE49-F238E27FC236}">
                <a16:creationId xmlns:a16="http://schemas.microsoft.com/office/drawing/2014/main" id="{A8C54EC1-3955-45B7-9E8B-BCBDF2FA32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3644900"/>
            <a:ext cx="63420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展开式共有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10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项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中间两项是第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6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项。</a:t>
            </a:r>
          </a:p>
        </p:txBody>
      </p:sp>
      <p:graphicFrame>
        <p:nvGraphicFramePr>
          <p:cNvPr id="114701" name="对象 114700">
            <a:extLst>
              <a:ext uri="{FF2B5EF4-FFF2-40B4-BE49-F238E27FC236}">
                <a16:creationId xmlns:a16="http://schemas.microsoft.com/office/drawing/2014/main" id="{A77BBFA8-71BB-412B-9DBB-692AC0D8F109}"/>
              </a:ext>
            </a:extLst>
          </p:cNvPr>
          <p:cNvGraphicFramePr>
            <a:graphicFrameLocks/>
          </p:cNvGraphicFramePr>
          <p:nvPr/>
        </p:nvGraphicFramePr>
        <p:xfrm>
          <a:off x="1387475" y="4221163"/>
          <a:ext cx="56324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r:id="rId11" imgW="2057400" imgH="419100" progId="Equation.DSMT4">
                  <p:embed/>
                </p:oleObj>
              </mc:Choice>
              <mc:Fallback>
                <p:oleObj r:id="rId11" imgW="2057400" imgH="419100" progId="Equation.DSMT4">
                  <p:embed/>
                  <p:pic>
                    <p:nvPicPr>
                      <p:cNvPr id="0" name="对象 114700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475" y="4221163"/>
                        <a:ext cx="563245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02" name="对象 114701">
            <a:extLst>
              <a:ext uri="{FF2B5EF4-FFF2-40B4-BE49-F238E27FC236}">
                <a16:creationId xmlns:a16="http://schemas.microsoft.com/office/drawing/2014/main" id="{89F398AC-3AC4-41ED-B254-83F85CB084B4}"/>
              </a:ext>
            </a:extLst>
          </p:cNvPr>
          <p:cNvGraphicFramePr>
            <a:graphicFrameLocks/>
          </p:cNvGraphicFramePr>
          <p:nvPr/>
        </p:nvGraphicFramePr>
        <p:xfrm>
          <a:off x="1403350" y="5302250"/>
          <a:ext cx="5761038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8" r:id="rId13" imgW="2056507" imgH="444307" progId="Equation.DSMT4">
                  <p:embed/>
                </p:oleObj>
              </mc:Choice>
              <mc:Fallback>
                <p:oleObj r:id="rId13" imgW="2056507" imgH="444307" progId="Equation.DSMT4">
                  <p:embed/>
                  <p:pic>
                    <p:nvPicPr>
                      <p:cNvPr id="0" name="对象 114701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302250"/>
                        <a:ext cx="5761038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1146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11469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1146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1146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46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46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800" decel="100000"/>
                                        <p:tgtEl>
                                          <p:spTgt spid="1146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800" decel="100000" fill="hold"/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800" decel="100000" fill="hold"/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800" decel="100000" fill="hold"/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800" decel="100000"/>
                                        <p:tgtEl>
                                          <p:spTgt spid="1146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800" decel="100000" fill="hold"/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800" decel="100000" fill="hold"/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800" decel="100000" fill="hold"/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800" decel="100000"/>
                                        <p:tgtEl>
                                          <p:spTgt spid="1146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800" decel="100000" fill="hold"/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800" decel="100000" fill="hold"/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800" decel="100000" fill="hold"/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4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800" decel="100000"/>
                                        <p:tgtEl>
                                          <p:spTgt spid="1146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800" decel="100000" fill="hold"/>
                                        <p:tgtEl>
                                          <p:spTgt spid="11469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800" decel="100000" fill="hold"/>
                                        <p:tgtEl>
                                          <p:spTgt spid="1146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800" decel="100000" fill="hold"/>
                                        <p:tgtEl>
                                          <p:spTgt spid="1146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46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46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62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63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6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6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800" decel="100000"/>
                                        <p:tgtEl>
                                          <p:spTgt spid="1147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800" decel="100000" fill="hold"/>
                                        <p:tgtEl>
                                          <p:spTgt spid="11470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800" decel="100000" fill="hold"/>
                                        <p:tgtEl>
                                          <p:spTgt spid="1147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800" decel="100000" fill="hold"/>
                                        <p:tgtEl>
                                          <p:spTgt spid="114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47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4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800" decel="100000"/>
                                        <p:tgtEl>
                                          <p:spTgt spid="1147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800" decel="100000" fill="hold"/>
                                        <p:tgtEl>
                                          <p:spTgt spid="11470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800" decel="100000" fill="hold"/>
                                        <p:tgtEl>
                                          <p:spTgt spid="1147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800" decel="100000" fill="hold"/>
                                        <p:tgtEl>
                                          <p:spTgt spid="1147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47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47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7" grpId="0"/>
      <p:bldP spid="114698" grpId="0"/>
      <p:bldP spid="114699" grpId="0"/>
      <p:bldP spid="11470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文本框 7188">
            <a:extLst>
              <a:ext uri="{FF2B5EF4-FFF2-40B4-BE49-F238E27FC236}">
                <a16:creationId xmlns:a16="http://schemas.microsoft.com/office/drawing/2014/main" id="{93C4B225-CADE-4CBD-908F-56BAD6B450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188913"/>
            <a:ext cx="8534400" cy="116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                                 </a:t>
            </a: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课堂小结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注意二项式定理 中二项展开式的特征</a:t>
            </a:r>
          </a:p>
        </p:txBody>
      </p:sp>
      <p:sp>
        <p:nvSpPr>
          <p:cNvPr id="7190" name="文本框 7189">
            <a:extLst>
              <a:ext uri="{FF2B5EF4-FFF2-40B4-BE49-F238E27FC236}">
                <a16:creationId xmlns:a16="http://schemas.microsoft.com/office/drawing/2014/main" id="{A011A7A3-A03A-4F93-AA30-42BDEADA40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412875"/>
            <a:ext cx="5454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区别二项式系数，项的系数</a:t>
            </a:r>
          </a:p>
        </p:txBody>
      </p:sp>
      <p:sp>
        <p:nvSpPr>
          <p:cNvPr id="7191" name="文本框 7190">
            <a:extLst>
              <a:ext uri="{FF2B5EF4-FFF2-40B4-BE49-F238E27FC236}">
                <a16:creationId xmlns:a16="http://schemas.microsoft.com/office/drawing/2014/main" id="{E82A1B9D-237F-4037-976C-AB941A461E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989138"/>
            <a:ext cx="8083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掌握用通项公式求二项式系数，项的系数及项</a:t>
            </a:r>
          </a:p>
        </p:txBody>
      </p:sp>
      <p:grpSp>
        <p:nvGrpSpPr>
          <p:cNvPr id="7192" name="组合 7191">
            <a:extLst>
              <a:ext uri="{FF2B5EF4-FFF2-40B4-BE49-F238E27FC236}">
                <a16:creationId xmlns:a16="http://schemas.microsoft.com/office/drawing/2014/main" id="{29271294-AE00-4692-BACB-1F551CAE0183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2492375"/>
            <a:ext cx="6934200" cy="1295400"/>
            <a:chOff x="336" y="432"/>
            <a:chExt cx="4588" cy="1064"/>
          </a:xfrm>
        </p:grpSpPr>
        <p:graphicFrame>
          <p:nvGraphicFramePr>
            <p:cNvPr id="18440" name="对象 7192">
              <a:extLst>
                <a:ext uri="{FF2B5EF4-FFF2-40B4-BE49-F238E27FC236}">
                  <a16:creationId xmlns:a16="http://schemas.microsoft.com/office/drawing/2014/main" id="{645EB732-42C9-459B-8E23-23781C11745A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336" y="432"/>
            <a:ext cx="1136" cy="5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3" r:id="rId3" imgW="619086" imgH="200230" progId="Equation.DSMT4">
                    <p:embed/>
                  </p:oleObj>
                </mc:Choice>
                <mc:Fallback>
                  <p:oleObj r:id="rId3" imgW="619086" imgH="200230" progId="Equation.DSMT4">
                    <p:embed/>
                    <p:pic>
                      <p:nvPicPr>
                        <p:cNvPr id="0" name="对象 719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432"/>
                          <a:ext cx="1136" cy="5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1" name="对象 7193">
              <a:extLst>
                <a:ext uri="{FF2B5EF4-FFF2-40B4-BE49-F238E27FC236}">
                  <a16:creationId xmlns:a16="http://schemas.microsoft.com/office/drawing/2014/main" id="{AD307BB5-14B3-427F-82E3-81EAC036B06C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488" y="1008"/>
            <a:ext cx="2688" cy="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4" name="Equation" r:id="rId5" imgW="1685813" imgH="247591" progId="Equation.DSMT4">
                    <p:embed/>
                  </p:oleObj>
                </mc:Choice>
                <mc:Fallback>
                  <p:oleObj name="Equation" r:id="rId5" imgW="1685813" imgH="247591" progId="Equation.DSMT4">
                    <p:embed/>
                    <p:pic>
                      <p:nvPicPr>
                        <p:cNvPr id="0" name="对象 719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1008"/>
                          <a:ext cx="2688" cy="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2" name="对象 7194">
              <a:extLst>
                <a:ext uri="{FF2B5EF4-FFF2-40B4-BE49-F238E27FC236}">
                  <a16:creationId xmlns:a16="http://schemas.microsoft.com/office/drawing/2014/main" id="{3D5FFA52-5C04-4716-B173-1EB15D69E19F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440" y="480"/>
            <a:ext cx="3484" cy="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5" r:id="rId7" imgW="1885912" imgH="209609" progId="Equation.DSMT4">
                    <p:embed/>
                  </p:oleObj>
                </mc:Choice>
                <mc:Fallback>
                  <p:oleObj r:id="rId7" imgW="1885912" imgH="209609" progId="Equation.DSMT4">
                    <p:embed/>
                    <p:pic>
                      <p:nvPicPr>
                        <p:cNvPr id="0" name="对象 719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480"/>
                          <a:ext cx="3484" cy="5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196" name="对象 7195">
            <a:extLst>
              <a:ext uri="{FF2B5EF4-FFF2-40B4-BE49-F238E27FC236}">
                <a16:creationId xmlns:a16="http://schemas.microsoft.com/office/drawing/2014/main" id="{9B54F7BF-AEF9-43B2-B2C3-A4137648CEF3}"/>
              </a:ext>
            </a:extLst>
          </p:cNvPr>
          <p:cNvGraphicFramePr>
            <a:graphicFrameLocks/>
          </p:cNvGraphicFramePr>
          <p:nvPr/>
        </p:nvGraphicFramePr>
        <p:xfrm>
          <a:off x="900113" y="3860800"/>
          <a:ext cx="6840537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6" r:id="rId9" imgW="2933850" imgH="247591" progId="Equation.DSMT4">
                  <p:embed/>
                </p:oleObj>
              </mc:Choice>
              <mc:Fallback>
                <p:oleObj r:id="rId9" imgW="2933850" imgH="247591" progId="Equation.DSMT4">
                  <p:embed/>
                  <p:pic>
                    <p:nvPicPr>
                      <p:cNvPr id="0" name="对象 719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860800"/>
                        <a:ext cx="6840537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7" name="文本框 7196">
            <a:extLst>
              <a:ext uri="{FF2B5EF4-FFF2-40B4-BE49-F238E27FC236}">
                <a16:creationId xmlns:a16="http://schemas.microsoft.com/office/drawing/2014/main" id="{4DE2E428-CC07-4A62-8301-E32129F02C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508500"/>
            <a:ext cx="8153400" cy="212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en-US" altLang="zh-CN" sz="2400" b="1">
                <a:solidFill>
                  <a:srgbClr val="3366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</a:rPr>
              <a:t>①</a:t>
            </a:r>
            <a:r>
              <a:rPr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项数：共</a:t>
            </a:r>
            <a:r>
              <a: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</a:rPr>
              <a:t>n+1</a:t>
            </a:r>
            <a:r>
              <a:rPr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项</a:t>
            </a:r>
            <a:r>
              <a: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</a:rPr>
              <a:t>,</a:t>
            </a:r>
            <a:r>
              <a:rPr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是关于</a:t>
            </a:r>
            <a:r>
              <a: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与</a:t>
            </a:r>
            <a:r>
              <a: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的齐次多项式</a:t>
            </a:r>
          </a:p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</a:rPr>
              <a:t>②</a:t>
            </a:r>
            <a:r>
              <a:rPr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指数</a:t>
            </a:r>
            <a:r>
              <a: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</a:rPr>
              <a:t>:a</a:t>
            </a:r>
            <a:r>
              <a:rPr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的指数从</a:t>
            </a:r>
            <a:r>
              <a: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逐项递减到</a:t>
            </a:r>
            <a:r>
              <a: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</a:rPr>
              <a:t>0,</a:t>
            </a:r>
            <a:r>
              <a:rPr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是降幂排列；</a:t>
            </a:r>
          </a:p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     </a:t>
            </a:r>
            <a:r>
              <a: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的指数从</a:t>
            </a:r>
            <a:r>
              <a: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</a:rPr>
              <a:t>0</a:t>
            </a:r>
            <a:r>
              <a:rPr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逐项递增到</a:t>
            </a:r>
            <a:r>
              <a: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，是升幂排列。</a:t>
            </a: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90" grpId="0"/>
      <p:bldP spid="7191" grpId="0"/>
      <p:bldP spid="719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矩形 79873">
            <a:extLst>
              <a:ext uri="{FF2B5EF4-FFF2-40B4-BE49-F238E27FC236}">
                <a16:creationId xmlns:a16="http://schemas.microsoft.com/office/drawing/2014/main" id="{FE9749CD-B51D-478E-8A1F-5BAA779382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257175"/>
            <a:ext cx="216535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b="1">
                <a:solidFill>
                  <a:schemeClr val="tx2"/>
                </a:solidFill>
              </a:rPr>
              <a:t>思考题：</a:t>
            </a:r>
            <a:r>
              <a:rPr lang="zh-CN" altLang="en-US" sz="3600">
                <a:solidFill>
                  <a:schemeClr val="tx2"/>
                </a:solidFill>
              </a:rPr>
              <a:t> </a:t>
            </a:r>
          </a:p>
        </p:txBody>
      </p:sp>
      <p:grpSp>
        <p:nvGrpSpPr>
          <p:cNvPr id="79876" name="组合 79875">
            <a:extLst>
              <a:ext uri="{FF2B5EF4-FFF2-40B4-BE49-F238E27FC236}">
                <a16:creationId xmlns:a16="http://schemas.microsoft.com/office/drawing/2014/main" id="{25F43483-B05F-412A-954F-DD85C402B362}"/>
              </a:ext>
            </a:extLst>
          </p:cNvPr>
          <p:cNvGrpSpPr>
            <a:grpSpLocks/>
          </p:cNvGrpSpPr>
          <p:nvPr/>
        </p:nvGrpSpPr>
        <p:grpSpPr bwMode="auto">
          <a:xfrm>
            <a:off x="849313" y="908050"/>
            <a:ext cx="7467600" cy="1465263"/>
            <a:chOff x="384" y="1333"/>
            <a:chExt cx="4704" cy="923"/>
          </a:xfrm>
        </p:grpSpPr>
        <p:sp>
          <p:nvSpPr>
            <p:cNvPr id="19467" name="文本框 79876">
              <a:extLst>
                <a:ext uri="{FF2B5EF4-FFF2-40B4-BE49-F238E27FC236}">
                  <a16:creationId xmlns:a16="http://schemas.microsoft.com/office/drawing/2014/main" id="{4C899672-D4E2-4FE8-98F6-C3E1746956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1333"/>
              <a:ext cx="4704" cy="9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36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例：化简：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zh-CN" altLang="en-US" sz="3600" b="1">
                  <a:latin typeface="Times New Roman" panose="02020603050405020304" pitchFamily="18" charset="0"/>
                </a:rPr>
                <a:t>       </a:t>
              </a:r>
              <a:r>
                <a:rPr lang="en-US" altLang="zh-CN" sz="3600" b="1">
                  <a:latin typeface="Times New Roman" panose="02020603050405020304" pitchFamily="18" charset="0"/>
                </a:rPr>
                <a:t>1</a:t>
              </a:r>
              <a:r>
                <a:rPr lang="zh-CN" altLang="en-US" sz="3600" b="1">
                  <a:latin typeface="宋体" panose="02010600030101010101" pitchFamily="2" charset="-122"/>
                </a:rPr>
                <a:t>＋</a:t>
              </a:r>
              <a:r>
                <a:rPr lang="en-US" altLang="zh-CN" sz="3600" b="1">
                  <a:latin typeface="Times New Roman" panose="02020603050405020304" pitchFamily="18" charset="0"/>
                </a:rPr>
                <a:t>2C</a:t>
              </a:r>
              <a:r>
                <a:rPr lang="en-US" altLang="zh-CN" sz="3600" b="1" i="1" baseline="-25000">
                  <a:latin typeface="Times New Roman" panose="02020603050405020304" pitchFamily="18" charset="0"/>
                </a:rPr>
                <a:t>n</a:t>
              </a:r>
              <a:r>
                <a:rPr lang="en-US" altLang="zh-CN" sz="3600" b="1">
                  <a:latin typeface="Times New Roman" panose="02020603050405020304" pitchFamily="18" charset="0"/>
                </a:rPr>
                <a:t>+4C</a:t>
              </a:r>
              <a:r>
                <a:rPr lang="en-US" altLang="zh-CN" sz="3600" b="1" i="1" baseline="-25000">
                  <a:latin typeface="Times New Roman" panose="02020603050405020304" pitchFamily="18" charset="0"/>
                </a:rPr>
                <a:t>n</a:t>
              </a:r>
              <a:r>
                <a:rPr lang="zh-CN" altLang="en-US" sz="3600" b="1">
                  <a:latin typeface="宋体" panose="02010600030101010101" pitchFamily="2" charset="-122"/>
                </a:rPr>
                <a:t>＋</a:t>
              </a:r>
              <a:r>
                <a:rPr lang="en-US" altLang="zh-CN" sz="3600" b="1">
                  <a:latin typeface="Times New Roman" panose="02020603050405020304" pitchFamily="18" charset="0"/>
                </a:rPr>
                <a:t>8C</a:t>
              </a:r>
              <a:r>
                <a:rPr lang="en-US" altLang="zh-CN" sz="3600" b="1" i="1" baseline="-25000">
                  <a:latin typeface="Times New Roman" panose="02020603050405020304" pitchFamily="18" charset="0"/>
                </a:rPr>
                <a:t>n</a:t>
              </a:r>
              <a:r>
                <a:rPr lang="en-US" altLang="zh-CN" sz="3600" b="1">
                  <a:latin typeface="Times New Roman" panose="02020603050405020304" pitchFamily="18" charset="0"/>
                </a:rPr>
                <a:t>+</a:t>
              </a:r>
              <a:r>
                <a:rPr lang="en-US" altLang="zh-CN" sz="3600" b="1">
                  <a:latin typeface="宋体" panose="02010600030101010101" pitchFamily="2" charset="-122"/>
                </a:rPr>
                <a:t>…</a:t>
              </a:r>
              <a:r>
                <a:rPr lang="en-US" altLang="zh-CN" sz="3600" b="1">
                  <a:latin typeface="Times New Roman" panose="02020603050405020304" pitchFamily="18" charset="0"/>
                </a:rPr>
                <a:t>+2</a:t>
              </a:r>
              <a:r>
                <a:rPr lang="en-US" altLang="zh-CN" sz="3600" b="1" i="1" baseline="30000">
                  <a:latin typeface="Times New Roman" panose="02020603050405020304" pitchFamily="18" charset="0"/>
                </a:rPr>
                <a:t>n</a:t>
              </a:r>
              <a:r>
                <a:rPr lang="en-US" altLang="zh-CN" sz="3600" b="1">
                  <a:latin typeface="Times New Roman" panose="02020603050405020304" pitchFamily="18" charset="0"/>
                </a:rPr>
                <a:t> C</a:t>
              </a:r>
              <a:r>
                <a:rPr lang="en-US" altLang="zh-CN" sz="3600" b="1" i="1" baseline="-25000">
                  <a:latin typeface="Times New Roman" panose="02020603050405020304" pitchFamily="18" charset="0"/>
                </a:rPr>
                <a:t>n</a:t>
              </a:r>
            </a:p>
          </p:txBody>
        </p:sp>
        <p:grpSp>
          <p:nvGrpSpPr>
            <p:cNvPr id="19468" name="组合 79877">
              <a:extLst>
                <a:ext uri="{FF2B5EF4-FFF2-40B4-BE49-F238E27FC236}">
                  <a16:creationId xmlns:a16="http://schemas.microsoft.com/office/drawing/2014/main" id="{BBCC4C73-76ED-42BC-A555-074E3E3909E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80" y="1776"/>
              <a:ext cx="2784" cy="336"/>
              <a:chOff x="1680" y="1296"/>
              <a:chExt cx="2784" cy="336"/>
            </a:xfrm>
          </p:grpSpPr>
          <p:sp>
            <p:nvSpPr>
              <p:cNvPr id="19469" name="文本框 79878">
                <a:extLst>
                  <a:ext uri="{FF2B5EF4-FFF2-40B4-BE49-F238E27FC236}">
                    <a16:creationId xmlns:a16="http://schemas.microsoft.com/office/drawing/2014/main" id="{525367A1-5D5E-4E78-A2EB-C30301DFECD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80" y="1344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19470" name="文本框 79879">
                <a:extLst>
                  <a:ext uri="{FF2B5EF4-FFF2-40B4-BE49-F238E27FC236}">
                    <a16:creationId xmlns:a16="http://schemas.microsoft.com/office/drawing/2014/main" id="{5AB861E0-4CD5-4310-9FDC-8584F39C49E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04" y="1296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19471" name="文本框 79880">
                <a:extLst>
                  <a:ext uri="{FF2B5EF4-FFF2-40B4-BE49-F238E27FC236}">
                    <a16:creationId xmlns:a16="http://schemas.microsoft.com/office/drawing/2014/main" id="{590EA664-790F-45E2-9A30-89BCFE129EC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24" y="1296"/>
                <a:ext cx="19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19472" name="文本框 79881">
                <a:extLst>
                  <a:ext uri="{FF2B5EF4-FFF2-40B4-BE49-F238E27FC236}">
                    <a16:creationId xmlns:a16="http://schemas.microsoft.com/office/drawing/2014/main" id="{02060B80-8311-49DE-B70D-A4FC0A0EAE5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24" y="1296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 b="1" i="1">
                    <a:latin typeface="Times New Roman" panose="02020603050405020304" pitchFamily="18" charset="0"/>
                  </a:rPr>
                  <a:t>n</a:t>
                </a:r>
              </a:p>
            </p:txBody>
          </p:sp>
        </p:grpSp>
      </p:grpSp>
      <p:grpSp>
        <p:nvGrpSpPr>
          <p:cNvPr id="79883" name="组合 79882">
            <a:extLst>
              <a:ext uri="{FF2B5EF4-FFF2-40B4-BE49-F238E27FC236}">
                <a16:creationId xmlns:a16="http://schemas.microsoft.com/office/drawing/2014/main" id="{CC36B677-37B0-4704-ADA1-A31C77BE7F86}"/>
              </a:ext>
            </a:extLst>
          </p:cNvPr>
          <p:cNvGrpSpPr>
            <a:grpSpLocks/>
          </p:cNvGrpSpPr>
          <p:nvPr/>
        </p:nvGrpSpPr>
        <p:grpSpPr bwMode="auto">
          <a:xfrm>
            <a:off x="1065213" y="2420938"/>
            <a:ext cx="7467600" cy="1465262"/>
            <a:chOff x="672" y="2016"/>
            <a:chExt cx="4704" cy="923"/>
          </a:xfrm>
        </p:grpSpPr>
        <p:sp>
          <p:nvSpPr>
            <p:cNvPr id="19462" name="文本框 79883">
              <a:extLst>
                <a:ext uri="{FF2B5EF4-FFF2-40B4-BE49-F238E27FC236}">
                  <a16:creationId xmlns:a16="http://schemas.microsoft.com/office/drawing/2014/main" id="{AAFC3EA5-1C0C-43AA-974C-707617CAF8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2016"/>
              <a:ext cx="4704" cy="9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3600" b="1">
                  <a:latin typeface="Times New Roman" panose="02020603050405020304" pitchFamily="18" charset="0"/>
                </a:rPr>
                <a:t>那么</a:t>
              </a:r>
              <a:r>
                <a:rPr lang="en-US" altLang="zh-CN" sz="3600" b="1">
                  <a:latin typeface="Times New Roman" panose="02020603050405020304" pitchFamily="18" charset="0"/>
                </a:rPr>
                <a:t>,</a:t>
              </a:r>
              <a:r>
                <a:rPr lang="zh-CN" altLang="en-US" sz="3600" b="1">
                  <a:latin typeface="Times New Roman" panose="02020603050405020304" pitchFamily="18" charset="0"/>
                </a:rPr>
                <a:t>如何化简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zh-CN" altLang="en-US" sz="3600" b="1">
                  <a:latin typeface="Times New Roman" panose="02020603050405020304" pitchFamily="18" charset="0"/>
                </a:rPr>
                <a:t> </a:t>
              </a:r>
              <a:r>
                <a:rPr lang="en-US" altLang="zh-CN" sz="3600" b="1">
                  <a:latin typeface="Times New Roman" panose="02020603050405020304" pitchFamily="18" charset="0"/>
                </a:rPr>
                <a:t>1</a:t>
              </a:r>
              <a:r>
                <a:rPr lang="en-US" altLang="zh-CN" sz="3600" b="1">
                  <a:latin typeface="宋体" panose="02010600030101010101" pitchFamily="2" charset="-122"/>
                </a:rPr>
                <a:t>-</a:t>
              </a:r>
              <a:r>
                <a:rPr lang="en-US" altLang="zh-CN" sz="3600" b="1">
                  <a:latin typeface="Times New Roman" panose="02020603050405020304" pitchFamily="18" charset="0"/>
                </a:rPr>
                <a:t>2C</a:t>
              </a:r>
              <a:r>
                <a:rPr lang="en-US" altLang="zh-CN" sz="3600" b="1" i="1" baseline="-25000">
                  <a:latin typeface="Times New Roman" panose="02020603050405020304" pitchFamily="18" charset="0"/>
                </a:rPr>
                <a:t>n</a:t>
              </a:r>
              <a:r>
                <a:rPr lang="en-US" altLang="zh-CN" sz="3600" b="1">
                  <a:latin typeface="Times New Roman" panose="02020603050405020304" pitchFamily="18" charset="0"/>
                </a:rPr>
                <a:t>+4C</a:t>
              </a:r>
              <a:r>
                <a:rPr lang="en-US" altLang="zh-CN" sz="3600" b="1" i="1" baseline="-25000">
                  <a:latin typeface="Times New Roman" panose="02020603050405020304" pitchFamily="18" charset="0"/>
                </a:rPr>
                <a:t>n</a:t>
              </a:r>
              <a:r>
                <a:rPr lang="en-US" altLang="zh-CN" sz="3600" b="1">
                  <a:latin typeface="宋体" panose="02010600030101010101" pitchFamily="2" charset="-122"/>
                </a:rPr>
                <a:t>-</a:t>
              </a:r>
              <a:r>
                <a:rPr lang="en-US" altLang="zh-CN" sz="3600" b="1">
                  <a:latin typeface="Times New Roman" panose="02020603050405020304" pitchFamily="18" charset="0"/>
                </a:rPr>
                <a:t>8C</a:t>
              </a:r>
              <a:r>
                <a:rPr lang="en-US" altLang="zh-CN" sz="3600" b="1" i="1" baseline="-25000">
                  <a:latin typeface="Times New Roman" panose="02020603050405020304" pitchFamily="18" charset="0"/>
                </a:rPr>
                <a:t>n</a:t>
              </a:r>
              <a:r>
                <a:rPr lang="en-US" altLang="zh-CN" sz="3600" b="1">
                  <a:latin typeface="Times New Roman" panose="02020603050405020304" pitchFamily="18" charset="0"/>
                </a:rPr>
                <a:t>+</a:t>
              </a:r>
              <a:r>
                <a:rPr lang="en-US" altLang="zh-CN" sz="3600" b="1">
                  <a:latin typeface="宋体" panose="02010600030101010101" pitchFamily="2" charset="-122"/>
                </a:rPr>
                <a:t>…</a:t>
              </a:r>
              <a:r>
                <a:rPr lang="en-US" altLang="zh-CN" sz="3600" b="1">
                  <a:latin typeface="Times New Roman" panose="02020603050405020304" pitchFamily="18" charset="0"/>
                </a:rPr>
                <a:t>+</a:t>
              </a:r>
              <a:r>
                <a:rPr lang="zh-CN" altLang="en-US" sz="3600" b="1">
                  <a:latin typeface="Times New Roman" panose="02020603050405020304" pitchFamily="18" charset="0"/>
                </a:rPr>
                <a:t>（</a:t>
              </a:r>
              <a:r>
                <a:rPr lang="en-US" altLang="zh-CN" sz="3600" b="1">
                  <a:latin typeface="Times New Roman" panose="02020603050405020304" pitchFamily="18" charset="0"/>
                </a:rPr>
                <a:t>- 2)</a:t>
              </a:r>
              <a:r>
                <a:rPr lang="en-US" altLang="zh-CN" sz="3600" b="1" i="1" baseline="30000">
                  <a:latin typeface="Times New Roman" panose="02020603050405020304" pitchFamily="18" charset="0"/>
                </a:rPr>
                <a:t>n</a:t>
              </a:r>
              <a:r>
                <a:rPr lang="en-US" altLang="zh-CN" sz="3600" b="1">
                  <a:latin typeface="Times New Roman" panose="02020603050405020304" pitchFamily="18" charset="0"/>
                </a:rPr>
                <a:t> C</a:t>
              </a:r>
              <a:r>
                <a:rPr lang="en-US" altLang="zh-CN" sz="3600" b="1" i="1" baseline="-25000">
                  <a:latin typeface="Times New Roman" panose="02020603050405020304" pitchFamily="18" charset="0"/>
                </a:rPr>
                <a:t>n</a:t>
              </a:r>
              <a:endParaRPr lang="en-US" altLang="zh-CN" sz="4000" b="1"/>
            </a:p>
          </p:txBody>
        </p:sp>
        <p:sp>
          <p:nvSpPr>
            <p:cNvPr id="19463" name="文本框 79884">
              <a:extLst>
                <a:ext uri="{FF2B5EF4-FFF2-40B4-BE49-F238E27FC236}">
                  <a16:creationId xmlns:a16="http://schemas.microsoft.com/office/drawing/2014/main" id="{EB3A40B1-A97A-4B17-B82F-282BBF6137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4" y="2448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9464" name="文本框 79885">
              <a:extLst>
                <a:ext uri="{FF2B5EF4-FFF2-40B4-BE49-F238E27FC236}">
                  <a16:creationId xmlns:a16="http://schemas.microsoft.com/office/drawing/2014/main" id="{B0A7D992-57E5-49EA-BC04-4BA106529B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8" y="2448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9465" name="文本框 79886">
              <a:extLst>
                <a:ext uri="{FF2B5EF4-FFF2-40B4-BE49-F238E27FC236}">
                  <a16:creationId xmlns:a16="http://schemas.microsoft.com/office/drawing/2014/main" id="{CAA1C5DF-9493-47C5-B84C-F0469EBE32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2" y="2448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9466" name="文本框 79887">
              <a:extLst>
                <a:ext uri="{FF2B5EF4-FFF2-40B4-BE49-F238E27FC236}">
                  <a16:creationId xmlns:a16="http://schemas.microsoft.com/office/drawing/2014/main" id="{B47E93BC-9C58-4CB4-91C0-E004B701D0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8" y="2448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>
                  <a:latin typeface="Times New Roman" panose="02020603050405020304" pitchFamily="18" charset="0"/>
                </a:rPr>
                <a:t>n</a:t>
              </a:r>
            </a:p>
          </p:txBody>
        </p:sp>
      </p:grpSp>
      <p:sp>
        <p:nvSpPr>
          <p:cNvPr id="79889" name="文本框 79888">
            <a:extLst>
              <a:ext uri="{FF2B5EF4-FFF2-40B4-BE49-F238E27FC236}">
                <a16:creationId xmlns:a16="http://schemas.microsoft.com/office/drawing/2014/main" id="{964D5E7C-F4E7-4B21-93C6-BA9C0DEEAA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437063"/>
            <a:ext cx="8353425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chemeClr val="tx2"/>
                </a:solidFill>
                <a:latin typeface="Times New Roman" panose="02020603050405020304" pitchFamily="18" charset="0"/>
              </a:rPr>
              <a:t>例：求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3200" b="1">
                <a:latin typeface="Times New Roman" panose="02020603050405020304" pitchFamily="18" charset="0"/>
              </a:rPr>
              <a:t>(</a:t>
            </a:r>
            <a:r>
              <a:rPr lang="en-US" altLang="zh-CN" sz="3200" b="1" i="1">
                <a:latin typeface="Times New Roman" panose="02020603050405020304" pitchFamily="18" charset="0"/>
              </a:rPr>
              <a:t>a</a:t>
            </a:r>
            <a:r>
              <a:rPr lang="en-US" altLang="zh-CN" sz="3200" b="1">
                <a:latin typeface="Times New Roman" panose="02020603050405020304" pitchFamily="18" charset="0"/>
              </a:rPr>
              <a:t>+2</a:t>
            </a:r>
            <a:r>
              <a:rPr lang="en-US" altLang="zh-CN" sz="3200" b="1" i="1">
                <a:latin typeface="Times New Roman" panose="02020603050405020304" pitchFamily="18" charset="0"/>
              </a:rPr>
              <a:t>b</a:t>
            </a:r>
            <a:r>
              <a:rPr lang="en-US" altLang="zh-CN" sz="3200" b="1">
                <a:latin typeface="Times New Roman" panose="02020603050405020304" pitchFamily="18" charset="0"/>
              </a:rPr>
              <a:t>+3</a:t>
            </a:r>
            <a:r>
              <a:rPr lang="en-US" altLang="zh-CN" sz="3200" b="1" i="1">
                <a:latin typeface="Times New Roman" panose="02020603050405020304" pitchFamily="18" charset="0"/>
              </a:rPr>
              <a:t>c</a:t>
            </a:r>
            <a:r>
              <a:rPr lang="en-US" altLang="zh-CN" sz="3200" b="1">
                <a:latin typeface="Times New Roman" panose="02020603050405020304" pitchFamily="18" charset="0"/>
              </a:rPr>
              <a:t>)</a:t>
            </a:r>
            <a:r>
              <a:rPr lang="en-US" altLang="zh-CN" sz="3200" b="1" baseline="30000">
                <a:latin typeface="Times New Roman" panose="02020603050405020304" pitchFamily="18" charset="0"/>
              </a:rPr>
              <a:t>7</a:t>
            </a:r>
            <a:r>
              <a:rPr lang="zh-CN" altLang="en-US" sz="3200" b="1"/>
              <a:t>的展开式中</a:t>
            </a:r>
            <a:r>
              <a:rPr lang="en-US" altLang="zh-CN" sz="3200" b="1" i="1">
                <a:latin typeface="Times New Roman" panose="02020603050405020304" pitchFamily="18" charset="0"/>
              </a:rPr>
              <a:t>a</a:t>
            </a:r>
            <a:r>
              <a:rPr lang="en-US" altLang="zh-CN" sz="3200" b="1" baseline="30000">
                <a:latin typeface="Times New Roman" panose="02020603050405020304" pitchFamily="18" charset="0"/>
              </a:rPr>
              <a:t>2</a:t>
            </a:r>
            <a:r>
              <a:rPr lang="en-US" altLang="zh-CN" sz="3200" b="1" i="1">
                <a:latin typeface="Times New Roman" panose="02020603050405020304" pitchFamily="18" charset="0"/>
              </a:rPr>
              <a:t>b</a:t>
            </a:r>
            <a:r>
              <a:rPr lang="en-US" altLang="zh-CN" sz="3200" b="1" baseline="30000">
                <a:latin typeface="Times New Roman" panose="02020603050405020304" pitchFamily="18" charset="0"/>
              </a:rPr>
              <a:t>3</a:t>
            </a:r>
            <a:r>
              <a:rPr lang="en-US" altLang="zh-CN" sz="3200" b="1" i="1">
                <a:latin typeface="Times New Roman" panose="02020603050405020304" pitchFamily="18" charset="0"/>
              </a:rPr>
              <a:t>c</a:t>
            </a:r>
            <a:r>
              <a:rPr lang="en-US" altLang="zh-CN" sz="3200" b="1" baseline="30000">
                <a:latin typeface="Times New Roman" panose="02020603050405020304" pitchFamily="18" charset="0"/>
              </a:rPr>
              <a:t>2</a:t>
            </a:r>
            <a:r>
              <a:rPr lang="zh-CN" altLang="en-US" sz="3200" b="1"/>
              <a:t>项的系数是多少？ </a:t>
            </a: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79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9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8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8610" name="组合 68609">
            <a:extLst>
              <a:ext uri="{FF2B5EF4-FFF2-40B4-BE49-F238E27FC236}">
                <a16:creationId xmlns:a16="http://schemas.microsoft.com/office/drawing/2014/main" id="{73D0B299-5C0D-476E-BE4E-E8EF0B7EE678}"/>
              </a:ext>
            </a:extLst>
          </p:cNvPr>
          <p:cNvGrpSpPr>
            <a:grpSpLocks/>
          </p:cNvGrpSpPr>
          <p:nvPr/>
        </p:nvGrpSpPr>
        <p:grpSpPr bwMode="auto">
          <a:xfrm>
            <a:off x="1187450" y="5084763"/>
            <a:ext cx="6624638" cy="728662"/>
            <a:chOff x="839" y="2202"/>
            <a:chExt cx="4173" cy="459"/>
          </a:xfrm>
        </p:grpSpPr>
        <p:sp>
          <p:nvSpPr>
            <p:cNvPr id="4111" name="矩形 68610">
              <a:extLst>
                <a:ext uri="{FF2B5EF4-FFF2-40B4-BE49-F238E27FC236}">
                  <a16:creationId xmlns:a16="http://schemas.microsoft.com/office/drawing/2014/main" id="{3B3A310F-D1A4-49DB-B306-6E52D32607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9" y="2296"/>
              <a:ext cx="41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 b="1"/>
                <a:t>(a+b)  =</a:t>
              </a:r>
              <a:r>
                <a:rPr lang="en-US" altLang="zh-CN" sz="3200" b="1" u="sng"/>
                <a:t>                                           </a:t>
              </a:r>
              <a:r>
                <a:rPr lang="en-US" altLang="zh-CN" sz="3200" b="1"/>
                <a:t>.</a:t>
              </a:r>
              <a:endParaRPr lang="en-US" altLang="zh-CN" sz="3200" b="1">
                <a:latin typeface="Times New Roman" panose="02020603050405020304" pitchFamily="18" charset="0"/>
              </a:endParaRPr>
            </a:p>
          </p:txBody>
        </p:sp>
        <p:sp>
          <p:nvSpPr>
            <p:cNvPr id="4112" name="文本框 68611">
              <a:extLst>
                <a:ext uri="{FF2B5EF4-FFF2-40B4-BE49-F238E27FC236}">
                  <a16:creationId xmlns:a16="http://schemas.microsoft.com/office/drawing/2014/main" id="{DF0476FE-9DD2-4080-AFA5-F866088222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61" y="2202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/>
                <a:t>4</a:t>
              </a:r>
            </a:p>
          </p:txBody>
        </p:sp>
      </p:grpSp>
      <p:sp>
        <p:nvSpPr>
          <p:cNvPr id="4099" name="矩形 68612">
            <a:extLst>
              <a:ext uri="{FF2B5EF4-FFF2-40B4-BE49-F238E27FC236}">
                <a16:creationId xmlns:a16="http://schemas.microsoft.com/office/drawing/2014/main" id="{03736EA0-7845-40DF-B271-B84CA1BA7C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260350"/>
            <a:ext cx="2590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b="1">
                <a:solidFill>
                  <a:srgbClr val="FF0000"/>
                </a:solidFill>
                <a:latin typeface="Times New Roman" panose="02020603050405020304" pitchFamily="18" charset="0"/>
              </a:rPr>
              <a:t>提出问题：</a:t>
            </a:r>
            <a:endParaRPr lang="zh-CN" altLang="en-US" sz="3600">
              <a:solidFill>
                <a:srgbClr val="FF0000"/>
              </a:solidFill>
            </a:endParaRPr>
          </a:p>
        </p:txBody>
      </p:sp>
      <p:sp>
        <p:nvSpPr>
          <p:cNvPr id="68614" name="文本框 68613">
            <a:extLst>
              <a:ext uri="{FF2B5EF4-FFF2-40B4-BE49-F238E27FC236}">
                <a16:creationId xmlns:a16="http://schemas.microsoft.com/office/drawing/2014/main" id="{43205427-316E-4F34-8E23-D04105ADEF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5876925"/>
            <a:ext cx="80645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000"/>
              <a:t> </a:t>
            </a:r>
            <a:r>
              <a:rPr lang="en-US" altLang="zh-CN" sz="3200" b="1"/>
              <a:t>3.</a:t>
            </a:r>
            <a:r>
              <a:rPr lang="zh-CN" altLang="en-US" sz="3200" b="1"/>
              <a:t>今天是星期二，再过</a:t>
            </a:r>
            <a:r>
              <a:rPr lang="en-US" altLang="zh-CN" sz="3200" b="1">
                <a:latin typeface="Times New Roman" panose="02020603050405020304" pitchFamily="18" charset="0"/>
              </a:rPr>
              <a:t>8</a:t>
            </a:r>
            <a:r>
              <a:rPr lang="en-US" altLang="zh-CN" sz="3200" b="1" baseline="30000">
                <a:latin typeface="Times New Roman" panose="02020603050405020304" pitchFamily="18" charset="0"/>
              </a:rPr>
              <a:t>21</a:t>
            </a:r>
            <a:r>
              <a:rPr lang="zh-CN" altLang="en-US" sz="3200" b="1"/>
              <a:t>天后是星期几？</a:t>
            </a:r>
          </a:p>
        </p:txBody>
      </p:sp>
      <p:sp>
        <p:nvSpPr>
          <p:cNvPr id="4101" name="矩形 68614">
            <a:extLst>
              <a:ext uri="{FF2B5EF4-FFF2-40B4-BE49-F238E27FC236}">
                <a16:creationId xmlns:a16="http://schemas.microsoft.com/office/drawing/2014/main" id="{F30E48A1-694B-4815-B702-E5CEC4291B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9925" y="3048000"/>
            <a:ext cx="1841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4400">
              <a:solidFill>
                <a:schemeClr val="tx2"/>
              </a:solidFill>
              <a:latin typeface="Arial Narrow" panose="020B0606020202030204" pitchFamily="34" charset="0"/>
            </a:endParaRPr>
          </a:p>
        </p:txBody>
      </p:sp>
      <p:sp>
        <p:nvSpPr>
          <p:cNvPr id="68616" name="文本框 68615">
            <a:extLst>
              <a:ext uri="{FF2B5EF4-FFF2-40B4-BE49-F238E27FC236}">
                <a16:creationId xmlns:a16="http://schemas.microsoft.com/office/drawing/2014/main" id="{659433DF-A7E8-41B6-8460-AFBC99C6D0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3575" y="5157788"/>
            <a:ext cx="3937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+4a</a:t>
            </a:r>
            <a:r>
              <a:rPr lang="en-US" altLang="zh-CN" sz="2800" b="1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b+6a</a:t>
            </a:r>
            <a:r>
              <a:rPr lang="en-US" altLang="zh-CN" sz="2800" b="1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+4ab</a:t>
            </a:r>
            <a:r>
              <a:rPr lang="en-US" altLang="zh-CN" sz="2800" b="1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+b</a:t>
            </a:r>
            <a:r>
              <a:rPr lang="en-US" altLang="zh-CN" sz="2800" b="1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  </a:t>
            </a:r>
            <a:endParaRPr lang="en-US" altLang="zh-CN" sz="2800" b="1" baseline="300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8617" name="文本框 68616">
            <a:extLst>
              <a:ext uri="{FF2B5EF4-FFF2-40B4-BE49-F238E27FC236}">
                <a16:creationId xmlns:a16="http://schemas.microsoft.com/office/drawing/2014/main" id="{57EC7A4D-AC2E-4FC7-8A42-5F8465DDA4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908050"/>
            <a:ext cx="8101013" cy="204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anose="02020603050405020304" pitchFamily="18" charset="0"/>
              </a:rPr>
              <a:t>   </a:t>
            </a:r>
            <a:r>
              <a:rPr lang="en-US" altLang="zh-CN" sz="3200" b="1">
                <a:latin typeface="Times New Roman" panose="02020603050405020304" pitchFamily="18" charset="0"/>
              </a:rPr>
              <a:t>1.</a:t>
            </a:r>
            <a:r>
              <a:rPr lang="zh-CN" altLang="en-US" sz="3200" b="1">
                <a:latin typeface="Times New Roman" panose="02020603050405020304" pitchFamily="18" charset="0"/>
              </a:rPr>
              <a:t>在</a:t>
            </a:r>
            <a:r>
              <a:rPr lang="en-US" altLang="zh-CN" sz="3200" b="1">
                <a:latin typeface="Times New Roman" panose="02020603050405020304" pitchFamily="18" charset="0"/>
              </a:rPr>
              <a:t>n=1,2,3</a:t>
            </a:r>
            <a:r>
              <a:rPr lang="zh-CN" altLang="en-US" sz="3200" b="1">
                <a:latin typeface="Times New Roman" panose="02020603050405020304" pitchFamily="18" charset="0"/>
              </a:rPr>
              <a:t>时，写出并研究</a:t>
            </a:r>
            <a:r>
              <a:rPr lang="en-US" altLang="zh-CN" sz="3200" b="1">
                <a:latin typeface="Times New Roman" panose="02020603050405020304" pitchFamily="18" charset="0"/>
              </a:rPr>
              <a:t>(a+b)</a:t>
            </a:r>
            <a:r>
              <a:rPr lang="en-US" altLang="zh-CN" sz="3200" b="1" baseline="30000">
                <a:latin typeface="Times New Roman" panose="02020603050405020304" pitchFamily="18" charset="0"/>
              </a:rPr>
              <a:t>n</a:t>
            </a:r>
            <a:r>
              <a:rPr lang="zh-CN" altLang="en-US" sz="3200" b="1">
                <a:latin typeface="Times New Roman" panose="02020603050405020304" pitchFamily="18" charset="0"/>
              </a:rPr>
              <a:t>的展开式</a:t>
            </a:r>
            <a:r>
              <a:rPr lang="en-US" altLang="zh-CN" sz="3200" b="1">
                <a:latin typeface="Times New Roman" panose="02020603050405020304" pitchFamily="18" charset="0"/>
              </a:rPr>
              <a:t>.</a:t>
            </a:r>
          </a:p>
          <a:p>
            <a:pPr eaLnBrk="1" hangingPunct="1"/>
            <a:r>
              <a:rPr lang="en-US" altLang="zh-CN" sz="3200" b="1">
                <a:latin typeface="Times New Roman" panose="02020603050405020304" pitchFamily="18" charset="0"/>
              </a:rPr>
              <a:t>     (a+b)</a:t>
            </a:r>
            <a:r>
              <a:rPr lang="en-US" altLang="zh-CN" sz="3200" b="1" baseline="30000">
                <a:latin typeface="Times New Roman" panose="02020603050405020304" pitchFamily="18" charset="0"/>
              </a:rPr>
              <a:t>1</a:t>
            </a:r>
            <a:r>
              <a:rPr lang="en-US" altLang="zh-CN" sz="3200" b="1">
                <a:latin typeface="Times New Roman" panose="02020603050405020304" pitchFamily="18" charset="0"/>
              </a:rPr>
              <a:t>=</a:t>
            </a:r>
            <a:r>
              <a:rPr lang="en-US" altLang="zh-CN" sz="3200" b="1" u="sng">
                <a:latin typeface="Times New Roman" panose="02020603050405020304" pitchFamily="18" charset="0"/>
              </a:rPr>
              <a:t>              </a:t>
            </a:r>
            <a:r>
              <a:rPr lang="en-US" altLang="zh-CN" sz="3200" b="1">
                <a:latin typeface="Times New Roman" panose="02020603050405020304" pitchFamily="18" charset="0"/>
              </a:rPr>
              <a:t>,</a:t>
            </a:r>
          </a:p>
          <a:p>
            <a:pPr eaLnBrk="1" hangingPunct="1"/>
            <a:r>
              <a:rPr lang="en-US" altLang="zh-CN" sz="3200" b="1">
                <a:latin typeface="Times New Roman" panose="02020603050405020304" pitchFamily="18" charset="0"/>
              </a:rPr>
              <a:t>     (a+b)</a:t>
            </a:r>
            <a:r>
              <a:rPr lang="en-US" altLang="zh-CN" sz="3200" b="1" baseline="30000">
                <a:latin typeface="Times New Roman" panose="02020603050405020304" pitchFamily="18" charset="0"/>
              </a:rPr>
              <a:t>2</a:t>
            </a:r>
            <a:r>
              <a:rPr lang="en-US" altLang="zh-CN" sz="3200" b="1">
                <a:latin typeface="Times New Roman" panose="02020603050405020304" pitchFamily="18" charset="0"/>
              </a:rPr>
              <a:t>=</a:t>
            </a:r>
            <a:r>
              <a:rPr lang="en-US" altLang="zh-CN" sz="3200" b="1" u="sng">
                <a:latin typeface="Times New Roman" panose="02020603050405020304" pitchFamily="18" charset="0"/>
              </a:rPr>
              <a:t>                          </a:t>
            </a:r>
            <a:r>
              <a:rPr lang="en-US" altLang="zh-CN" sz="3200" b="1">
                <a:latin typeface="Times New Roman" panose="02020603050405020304" pitchFamily="18" charset="0"/>
              </a:rPr>
              <a:t>,</a:t>
            </a:r>
          </a:p>
          <a:p>
            <a:pPr eaLnBrk="1" hangingPunct="1"/>
            <a:r>
              <a:rPr lang="en-US" altLang="zh-CN" sz="3200" b="1">
                <a:latin typeface="Times New Roman" panose="02020603050405020304" pitchFamily="18" charset="0"/>
              </a:rPr>
              <a:t>     (a+b)</a:t>
            </a:r>
            <a:r>
              <a:rPr lang="en-US" altLang="zh-CN" sz="3200" b="1" baseline="30000">
                <a:latin typeface="Times New Roman" panose="02020603050405020304" pitchFamily="18" charset="0"/>
              </a:rPr>
              <a:t>3</a:t>
            </a:r>
            <a:r>
              <a:rPr lang="en-US" altLang="zh-CN" sz="3200" b="1">
                <a:latin typeface="Times New Roman" panose="02020603050405020304" pitchFamily="18" charset="0"/>
              </a:rPr>
              <a:t>=</a:t>
            </a:r>
            <a:r>
              <a:rPr lang="en-US" altLang="zh-CN" sz="3200" b="1" u="sng">
                <a:latin typeface="Times New Roman" panose="02020603050405020304" pitchFamily="18" charset="0"/>
              </a:rPr>
              <a:t>                                     </a:t>
            </a:r>
            <a:r>
              <a:rPr lang="en-US" altLang="zh-CN" sz="3200" b="1">
                <a:latin typeface="Times New Roman" panose="02020603050405020304" pitchFamily="18" charset="0"/>
              </a:rPr>
              <a:t>, </a:t>
            </a:r>
          </a:p>
        </p:txBody>
      </p:sp>
      <p:sp>
        <p:nvSpPr>
          <p:cNvPr id="68618" name="文本框 68617">
            <a:extLst>
              <a:ext uri="{FF2B5EF4-FFF2-40B4-BE49-F238E27FC236}">
                <a16:creationId xmlns:a16="http://schemas.microsoft.com/office/drawing/2014/main" id="{541A941F-38A9-4226-A96D-73A0CF6FED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3213" y="1412875"/>
            <a:ext cx="7635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a+b</a:t>
            </a:r>
          </a:p>
        </p:txBody>
      </p:sp>
      <p:sp>
        <p:nvSpPr>
          <p:cNvPr id="68619" name="文本框 68618">
            <a:extLst>
              <a:ext uri="{FF2B5EF4-FFF2-40B4-BE49-F238E27FC236}">
                <a16:creationId xmlns:a16="http://schemas.microsoft.com/office/drawing/2014/main" id="{04444E0F-7DCF-4D11-87AC-CBB127DA88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0338" y="1916113"/>
            <a:ext cx="17621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+2ab+b</a:t>
            </a:r>
            <a:r>
              <a:rPr lang="en-US" altLang="zh-CN" sz="2800" b="1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68620" name="文本框 68619">
            <a:extLst>
              <a:ext uri="{FF2B5EF4-FFF2-40B4-BE49-F238E27FC236}">
                <a16:creationId xmlns:a16="http://schemas.microsoft.com/office/drawing/2014/main" id="{CE241696-5F0F-4004-964B-2A1D00275C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0338" y="2349500"/>
            <a:ext cx="27606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+3a</a:t>
            </a:r>
            <a:r>
              <a:rPr lang="en-US" altLang="zh-CN" sz="2800" b="1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b+3ab</a:t>
            </a:r>
            <a:r>
              <a:rPr lang="en-US" altLang="zh-CN" sz="2800" b="1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+b</a:t>
            </a:r>
            <a:r>
              <a:rPr lang="en-US" altLang="zh-CN" sz="2800" b="1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</a:p>
        </p:txBody>
      </p:sp>
      <p:grpSp>
        <p:nvGrpSpPr>
          <p:cNvPr id="68621" name="组合 68620">
            <a:extLst>
              <a:ext uri="{FF2B5EF4-FFF2-40B4-BE49-F238E27FC236}">
                <a16:creationId xmlns:a16="http://schemas.microsoft.com/office/drawing/2014/main" id="{0BA0B5E3-AD3D-4E7C-88C2-761894C1A425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4437063"/>
            <a:ext cx="6224588" cy="650875"/>
            <a:chOff x="657" y="1797"/>
            <a:chExt cx="3921" cy="410"/>
          </a:xfrm>
        </p:grpSpPr>
        <p:sp>
          <p:nvSpPr>
            <p:cNvPr id="4109" name="矩形 68621">
              <a:extLst>
                <a:ext uri="{FF2B5EF4-FFF2-40B4-BE49-F238E27FC236}">
                  <a16:creationId xmlns:a16="http://schemas.microsoft.com/office/drawing/2014/main" id="{E491D8EF-DDB6-4603-81E1-9F9A5EBDCB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7" y="1842"/>
              <a:ext cx="392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 b="1"/>
                <a:t>2.</a:t>
              </a:r>
              <a:r>
                <a:rPr lang="zh-CN" altLang="en-US" sz="3200" b="1"/>
                <a:t>在</a:t>
              </a:r>
              <a:r>
                <a:rPr lang="en-US" altLang="zh-CN" sz="3200" b="1"/>
                <a:t>n=4</a:t>
              </a:r>
              <a:r>
                <a:rPr lang="zh-CN" altLang="en-US" sz="3200" b="1"/>
                <a:t>时，猜测</a:t>
              </a:r>
              <a:r>
                <a:rPr lang="en-US" altLang="zh-CN" sz="3200" b="1"/>
                <a:t>(a+b)  </a:t>
              </a:r>
              <a:r>
                <a:rPr lang="zh-CN" altLang="en-US" sz="3200" b="1"/>
                <a:t>的展开式</a:t>
              </a:r>
              <a:r>
                <a:rPr lang="en-US" altLang="zh-CN" sz="3200" b="1"/>
                <a:t>.</a:t>
              </a:r>
            </a:p>
          </p:txBody>
        </p:sp>
        <p:sp>
          <p:nvSpPr>
            <p:cNvPr id="4110" name="文本框 68622">
              <a:extLst>
                <a:ext uri="{FF2B5EF4-FFF2-40B4-BE49-F238E27FC236}">
                  <a16:creationId xmlns:a16="http://schemas.microsoft.com/office/drawing/2014/main" id="{5B9A7E13-475D-430B-A3D4-4B4F079E6F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3" y="1797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/>
                <a:t>4</a:t>
              </a:r>
            </a:p>
          </p:txBody>
        </p:sp>
      </p:grpSp>
      <p:sp>
        <p:nvSpPr>
          <p:cNvPr id="68624" name="文本框 68623">
            <a:extLst>
              <a:ext uri="{FF2B5EF4-FFF2-40B4-BE49-F238E27FC236}">
                <a16:creationId xmlns:a16="http://schemas.microsoft.com/office/drawing/2014/main" id="{F006C5F3-7ABB-4FE9-B9CB-385F45BFCD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2924175"/>
            <a:ext cx="69850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结合左边的次数分析：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展开式中的项数、次数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(a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各自次数）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每一项的系数规律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8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86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86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8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8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8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4" grpId="0"/>
      <p:bldP spid="68616" grpId="0"/>
      <p:bldP spid="68617" grpId="0"/>
      <p:bldP spid="68618" grpId="0"/>
      <p:bldP spid="68619" grpId="0"/>
      <p:bldP spid="68620" grpId="0"/>
      <p:bldP spid="6862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文本框 69633">
            <a:extLst>
              <a:ext uri="{FF2B5EF4-FFF2-40B4-BE49-F238E27FC236}">
                <a16:creationId xmlns:a16="http://schemas.microsoft.com/office/drawing/2014/main" id="{AA9A1338-3143-46C7-9934-858CBDD48F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81000"/>
            <a:ext cx="2362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 b="1">
                <a:solidFill>
                  <a:schemeClr val="tx2"/>
                </a:solidFill>
                <a:latin typeface="Times New Roman" panose="02020603050405020304" pitchFamily="18" charset="0"/>
              </a:rPr>
              <a:t>复习引入</a:t>
            </a:r>
          </a:p>
        </p:txBody>
      </p:sp>
      <p:grpSp>
        <p:nvGrpSpPr>
          <p:cNvPr id="5123" name="组合 69634">
            <a:extLst>
              <a:ext uri="{FF2B5EF4-FFF2-40B4-BE49-F238E27FC236}">
                <a16:creationId xmlns:a16="http://schemas.microsoft.com/office/drawing/2014/main" id="{BC0CAF37-E696-4A3A-A479-5B04531C8787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1295400"/>
            <a:ext cx="7056438" cy="2152650"/>
            <a:chOff x="703" y="709"/>
            <a:chExt cx="4445" cy="1356"/>
          </a:xfrm>
        </p:grpSpPr>
        <p:sp>
          <p:nvSpPr>
            <p:cNvPr id="5125" name="矩形 69635">
              <a:extLst>
                <a:ext uri="{FF2B5EF4-FFF2-40B4-BE49-F238E27FC236}">
                  <a16:creationId xmlns:a16="http://schemas.microsoft.com/office/drawing/2014/main" id="{52602468-2029-46D1-B8E8-690CB07792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3" y="709"/>
              <a:ext cx="816" cy="771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2400">
                <a:solidFill>
                  <a:srgbClr val="FFFF00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5126" name="矩形 69636">
              <a:extLst>
                <a:ext uri="{FF2B5EF4-FFF2-40B4-BE49-F238E27FC236}">
                  <a16:creationId xmlns:a16="http://schemas.microsoft.com/office/drawing/2014/main" id="{E4CE6263-8004-4825-BA33-6948F39B27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7" y="709"/>
              <a:ext cx="816" cy="771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127" name="矩形 69637">
              <a:extLst>
                <a:ext uri="{FF2B5EF4-FFF2-40B4-BE49-F238E27FC236}">
                  <a16:creationId xmlns:a16="http://schemas.microsoft.com/office/drawing/2014/main" id="{17CBBBCA-B2B9-4871-87C3-93FFEF299F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7" y="709"/>
              <a:ext cx="816" cy="771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128" name="椭圆 69638">
              <a:extLst>
                <a:ext uri="{FF2B5EF4-FFF2-40B4-BE49-F238E27FC236}">
                  <a16:creationId xmlns:a16="http://schemas.microsoft.com/office/drawing/2014/main" id="{9A87C5C9-DA83-40F2-B653-9A989CB14C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4" y="1071"/>
              <a:ext cx="227" cy="22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3200" b="1">
                <a:solidFill>
                  <a:schemeClr val="bg1"/>
                </a:solidFill>
              </a:endParaRPr>
            </a:p>
          </p:txBody>
        </p:sp>
        <p:sp>
          <p:nvSpPr>
            <p:cNvPr id="5129" name="椭圆 69639">
              <a:extLst>
                <a:ext uri="{FF2B5EF4-FFF2-40B4-BE49-F238E27FC236}">
                  <a16:creationId xmlns:a16="http://schemas.microsoft.com/office/drawing/2014/main" id="{2C3B907D-E2E9-4EF1-B122-07D34EC460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6" y="1071"/>
              <a:ext cx="227" cy="22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3200" b="1">
                <a:solidFill>
                  <a:schemeClr val="bg1"/>
                </a:solidFill>
              </a:endParaRPr>
            </a:p>
          </p:txBody>
        </p:sp>
        <p:sp>
          <p:nvSpPr>
            <p:cNvPr id="5130" name="椭圆 69640">
              <a:extLst>
                <a:ext uri="{FF2B5EF4-FFF2-40B4-BE49-F238E27FC236}">
                  <a16:creationId xmlns:a16="http://schemas.microsoft.com/office/drawing/2014/main" id="{3FB6C70D-50E6-40E1-A7AB-6016ACE6A4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8" y="1071"/>
              <a:ext cx="227" cy="22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3200" b="1">
                <a:solidFill>
                  <a:schemeClr val="bg1"/>
                </a:solidFill>
              </a:endParaRPr>
            </a:p>
          </p:txBody>
        </p:sp>
        <p:sp>
          <p:nvSpPr>
            <p:cNvPr id="5131" name="椭圆 69641">
              <a:extLst>
                <a:ext uri="{FF2B5EF4-FFF2-40B4-BE49-F238E27FC236}">
                  <a16:creationId xmlns:a16="http://schemas.microsoft.com/office/drawing/2014/main" id="{5FA44C55-18DA-4BCB-8924-421D8D055B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90" y="1071"/>
              <a:ext cx="227" cy="22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3200" b="1">
                <a:solidFill>
                  <a:schemeClr val="bg1"/>
                </a:solidFill>
              </a:endParaRPr>
            </a:p>
          </p:txBody>
        </p:sp>
        <p:sp>
          <p:nvSpPr>
            <p:cNvPr id="5132" name="椭圆 69642">
              <a:extLst>
                <a:ext uri="{FF2B5EF4-FFF2-40B4-BE49-F238E27FC236}">
                  <a16:creationId xmlns:a16="http://schemas.microsoft.com/office/drawing/2014/main" id="{245F9FB8-4B0D-4556-B22E-4DDFC9E830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88" y="1071"/>
              <a:ext cx="227" cy="22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3200" b="1">
                <a:solidFill>
                  <a:schemeClr val="bg1"/>
                </a:solidFill>
              </a:endParaRPr>
            </a:p>
          </p:txBody>
        </p:sp>
        <p:sp>
          <p:nvSpPr>
            <p:cNvPr id="5133" name="椭圆 69643">
              <a:extLst>
                <a:ext uri="{FF2B5EF4-FFF2-40B4-BE49-F238E27FC236}">
                  <a16:creationId xmlns:a16="http://schemas.microsoft.com/office/drawing/2014/main" id="{AB5D60BF-06D3-4080-954C-F1A3272BEB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0" y="1071"/>
              <a:ext cx="227" cy="22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3200" b="1">
                <a:solidFill>
                  <a:schemeClr val="bg1"/>
                </a:solidFill>
              </a:endParaRPr>
            </a:p>
          </p:txBody>
        </p:sp>
        <p:sp>
          <p:nvSpPr>
            <p:cNvPr id="5134" name="文本框 69644">
              <a:extLst>
                <a:ext uri="{FF2B5EF4-FFF2-40B4-BE49-F238E27FC236}">
                  <a16:creationId xmlns:a16="http://schemas.microsoft.com/office/drawing/2014/main" id="{57C87A3D-0695-479C-ADE9-EE6320554C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4" y="1616"/>
              <a:ext cx="36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3600" b="1"/>
                <a:t>一</a:t>
              </a:r>
            </a:p>
          </p:txBody>
        </p:sp>
        <p:sp>
          <p:nvSpPr>
            <p:cNvPr id="5135" name="文本框 69645">
              <a:extLst>
                <a:ext uri="{FF2B5EF4-FFF2-40B4-BE49-F238E27FC236}">
                  <a16:creationId xmlns:a16="http://schemas.microsoft.com/office/drawing/2014/main" id="{91DCB8CE-6302-4F87-A24C-420AE45F83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4" y="1661"/>
              <a:ext cx="40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3600" b="1"/>
                <a:t>二</a:t>
              </a:r>
            </a:p>
          </p:txBody>
        </p:sp>
        <p:sp>
          <p:nvSpPr>
            <p:cNvPr id="5136" name="文本框 69646">
              <a:extLst>
                <a:ext uri="{FF2B5EF4-FFF2-40B4-BE49-F238E27FC236}">
                  <a16:creationId xmlns:a16="http://schemas.microsoft.com/office/drawing/2014/main" id="{74310B4A-1B0F-473E-AAC5-269764855B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4" y="1661"/>
              <a:ext cx="40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3600" b="1"/>
                <a:t>三</a:t>
              </a:r>
            </a:p>
          </p:txBody>
        </p:sp>
        <p:sp>
          <p:nvSpPr>
            <p:cNvPr id="5137" name="矩形 69647">
              <a:extLst>
                <a:ext uri="{FF2B5EF4-FFF2-40B4-BE49-F238E27FC236}">
                  <a16:creationId xmlns:a16="http://schemas.microsoft.com/office/drawing/2014/main" id="{1B81DB10-F756-4267-9C93-7B418DD30B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2" y="709"/>
              <a:ext cx="816" cy="771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138" name="椭圆 69648">
              <a:extLst>
                <a:ext uri="{FF2B5EF4-FFF2-40B4-BE49-F238E27FC236}">
                  <a16:creationId xmlns:a16="http://schemas.microsoft.com/office/drawing/2014/main" id="{63A86071-F190-494A-B470-94E6B37BDE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3" y="1071"/>
              <a:ext cx="227" cy="22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3200" b="1">
                <a:solidFill>
                  <a:schemeClr val="bg1"/>
                </a:solidFill>
              </a:endParaRPr>
            </a:p>
          </p:txBody>
        </p:sp>
        <p:sp>
          <p:nvSpPr>
            <p:cNvPr id="5139" name="椭圆 69649">
              <a:extLst>
                <a:ext uri="{FF2B5EF4-FFF2-40B4-BE49-F238E27FC236}">
                  <a16:creationId xmlns:a16="http://schemas.microsoft.com/office/drawing/2014/main" id="{E51B3A5F-4A6C-4858-B817-D99A0CD638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85" y="1071"/>
              <a:ext cx="227" cy="22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3200" b="1">
                <a:solidFill>
                  <a:schemeClr val="bg1"/>
                </a:solidFill>
              </a:endParaRPr>
            </a:p>
          </p:txBody>
        </p:sp>
        <p:sp>
          <p:nvSpPr>
            <p:cNvPr id="5140" name="文本框 69650">
              <a:extLst>
                <a:ext uri="{FF2B5EF4-FFF2-40B4-BE49-F238E27FC236}">
                  <a16:creationId xmlns:a16="http://schemas.microsoft.com/office/drawing/2014/main" id="{A4BE43B9-C814-43C6-82D6-26B15FE161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59" y="1661"/>
              <a:ext cx="40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3600" b="1"/>
                <a:t>四</a:t>
              </a:r>
            </a:p>
          </p:txBody>
        </p:sp>
      </p:grpSp>
      <p:sp>
        <p:nvSpPr>
          <p:cNvPr id="5124" name="文本框 69651">
            <a:extLst>
              <a:ext uri="{FF2B5EF4-FFF2-40B4-BE49-F238E27FC236}">
                <a16:creationId xmlns:a16="http://schemas.microsoft.com/office/drawing/2014/main" id="{4C654527-5767-43EE-BB3F-FAA77D81A1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3581400"/>
            <a:ext cx="7315200" cy="173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>
                <a:solidFill>
                  <a:srgbClr val="FF0000"/>
                </a:solidFill>
                <a:latin typeface="Times New Roman" panose="02020603050405020304" pitchFamily="18" charset="0"/>
              </a:rPr>
              <a:t>问题</a:t>
            </a:r>
            <a:r>
              <a:rPr lang="en-US" altLang="zh-CN" sz="360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3600">
                <a:solidFill>
                  <a:srgbClr val="FF0000"/>
                </a:solidFill>
                <a:latin typeface="Times New Roman" panose="02020603050405020304" pitchFamily="18" charset="0"/>
              </a:rPr>
              <a:t>：</a:t>
            </a:r>
            <a:r>
              <a:rPr lang="en-US" altLang="zh-CN" sz="3600">
                <a:latin typeface="Times New Roman" panose="02020603050405020304" pitchFamily="18" charset="0"/>
              </a:rPr>
              <a:t>4</a:t>
            </a:r>
            <a:r>
              <a:rPr lang="zh-CN" altLang="en-US" sz="3600">
                <a:latin typeface="Times New Roman" panose="02020603050405020304" pitchFamily="18" charset="0"/>
              </a:rPr>
              <a:t>个容器中有相同的红、黑玻璃球各一个，从每个容器中取一个球，有多少不同的结果？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文本框 70657">
            <a:extLst>
              <a:ext uri="{FF2B5EF4-FFF2-40B4-BE49-F238E27FC236}">
                <a16:creationId xmlns:a16="http://schemas.microsoft.com/office/drawing/2014/main" id="{A9DF5B06-9A77-4709-BC03-BE9A7D97E2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3733800"/>
            <a:ext cx="228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 sz="3200">
              <a:latin typeface="Times New Roman" panose="02020603050405020304" pitchFamily="18" charset="0"/>
            </a:endParaRPr>
          </a:p>
        </p:txBody>
      </p:sp>
      <p:sp>
        <p:nvSpPr>
          <p:cNvPr id="70659" name="文本框 70658">
            <a:extLst>
              <a:ext uri="{FF2B5EF4-FFF2-40B4-BE49-F238E27FC236}">
                <a16:creationId xmlns:a16="http://schemas.microsoft.com/office/drawing/2014/main" id="{3AA71EC3-70D3-47FF-A3C1-DD299B45CB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505200"/>
            <a:ext cx="16764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>
                <a:latin typeface="Times New Roman" panose="02020603050405020304" pitchFamily="18" charset="0"/>
              </a:rPr>
              <a:t>4</a:t>
            </a:r>
            <a:r>
              <a:rPr lang="zh-CN" altLang="en-US" sz="3200">
                <a:latin typeface="Times New Roman" panose="02020603050405020304" pitchFamily="18" charset="0"/>
              </a:rPr>
              <a:t>个红球</a:t>
            </a:r>
            <a:r>
              <a:rPr lang="en-US" altLang="zh-CN" sz="3200" b="1">
                <a:solidFill>
                  <a:schemeClr val="tx2"/>
                </a:solidFill>
                <a:latin typeface="Times New Roman" panose="02020603050405020304" pitchFamily="18" charset="0"/>
              </a:rPr>
              <a:t>0</a:t>
            </a:r>
            <a:r>
              <a:rPr lang="zh-CN" altLang="en-US" sz="3200">
                <a:latin typeface="Times New Roman" panose="02020603050405020304" pitchFamily="18" charset="0"/>
              </a:rPr>
              <a:t>个黑球</a:t>
            </a:r>
          </a:p>
        </p:txBody>
      </p:sp>
      <p:sp>
        <p:nvSpPr>
          <p:cNvPr id="70660" name="文本框 70659">
            <a:extLst>
              <a:ext uri="{FF2B5EF4-FFF2-40B4-BE49-F238E27FC236}">
                <a16:creationId xmlns:a16="http://schemas.microsoft.com/office/drawing/2014/main" id="{FCF9ADD0-A83A-4879-B73A-E2CC80BA29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3505200"/>
            <a:ext cx="16764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>
                <a:latin typeface="Times New Roman" panose="02020603050405020304" pitchFamily="18" charset="0"/>
              </a:rPr>
              <a:t>3</a:t>
            </a:r>
            <a:r>
              <a:rPr lang="zh-CN" altLang="en-US" sz="3200">
                <a:latin typeface="Times New Roman" panose="02020603050405020304" pitchFamily="18" charset="0"/>
              </a:rPr>
              <a:t>个红球</a:t>
            </a:r>
            <a:r>
              <a:rPr lang="en-US" altLang="zh-CN" sz="3200" b="1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3200">
                <a:latin typeface="Times New Roman" panose="02020603050405020304" pitchFamily="18" charset="0"/>
              </a:rPr>
              <a:t>个黑球</a:t>
            </a:r>
          </a:p>
        </p:txBody>
      </p:sp>
      <p:sp>
        <p:nvSpPr>
          <p:cNvPr id="70661" name="文本框 70660">
            <a:extLst>
              <a:ext uri="{FF2B5EF4-FFF2-40B4-BE49-F238E27FC236}">
                <a16:creationId xmlns:a16="http://schemas.microsoft.com/office/drawing/2014/main" id="{3F5AB9B8-E2B5-45AE-943C-50C7BC1CD5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3505200"/>
            <a:ext cx="17526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>
                <a:latin typeface="Times New Roman" panose="02020603050405020304" pitchFamily="18" charset="0"/>
              </a:rPr>
              <a:t>2</a:t>
            </a:r>
            <a:r>
              <a:rPr lang="zh-CN" altLang="en-US" sz="3200">
                <a:latin typeface="Times New Roman" panose="02020603050405020304" pitchFamily="18" charset="0"/>
              </a:rPr>
              <a:t>个红球</a:t>
            </a:r>
            <a:r>
              <a:rPr lang="en-US" altLang="zh-CN" sz="3200" b="1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3200">
                <a:latin typeface="Times New Roman" panose="02020603050405020304" pitchFamily="18" charset="0"/>
              </a:rPr>
              <a:t>个黑球</a:t>
            </a:r>
          </a:p>
        </p:txBody>
      </p:sp>
      <p:sp>
        <p:nvSpPr>
          <p:cNvPr id="70662" name="文本框 70661">
            <a:extLst>
              <a:ext uri="{FF2B5EF4-FFF2-40B4-BE49-F238E27FC236}">
                <a16:creationId xmlns:a16="http://schemas.microsoft.com/office/drawing/2014/main" id="{3EF94EB6-9A71-45E7-99C5-F14E02DBE7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3505200"/>
            <a:ext cx="17526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>
                <a:latin typeface="Times New Roman" panose="02020603050405020304" pitchFamily="18" charset="0"/>
              </a:rPr>
              <a:t>1</a:t>
            </a:r>
            <a:r>
              <a:rPr lang="zh-CN" altLang="en-US" sz="3200">
                <a:latin typeface="Times New Roman" panose="02020603050405020304" pitchFamily="18" charset="0"/>
              </a:rPr>
              <a:t>个红球</a:t>
            </a:r>
            <a:r>
              <a:rPr lang="en-US" altLang="zh-CN" sz="3200" b="1">
                <a:solidFill>
                  <a:schemeClr val="tx2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3200">
                <a:latin typeface="Times New Roman" panose="02020603050405020304" pitchFamily="18" charset="0"/>
              </a:rPr>
              <a:t>个黑球</a:t>
            </a:r>
          </a:p>
        </p:txBody>
      </p:sp>
      <p:sp>
        <p:nvSpPr>
          <p:cNvPr id="70663" name="文本框 70662">
            <a:extLst>
              <a:ext uri="{FF2B5EF4-FFF2-40B4-BE49-F238E27FC236}">
                <a16:creationId xmlns:a16="http://schemas.microsoft.com/office/drawing/2014/main" id="{6E418BD5-8296-4951-B504-DDCB51CF5E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6600" y="3505200"/>
            <a:ext cx="17526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>
                <a:latin typeface="Times New Roman" panose="02020603050405020304" pitchFamily="18" charset="0"/>
              </a:rPr>
              <a:t>0</a:t>
            </a:r>
            <a:r>
              <a:rPr lang="zh-CN" altLang="en-US" sz="3200">
                <a:latin typeface="Times New Roman" panose="02020603050405020304" pitchFamily="18" charset="0"/>
              </a:rPr>
              <a:t>个红球</a:t>
            </a:r>
            <a:r>
              <a:rPr lang="en-US" altLang="zh-CN" sz="3200" b="1">
                <a:solidFill>
                  <a:schemeClr val="tx2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sz="3200">
                <a:latin typeface="Times New Roman" panose="02020603050405020304" pitchFamily="18" charset="0"/>
              </a:rPr>
              <a:t>个黑球</a:t>
            </a:r>
          </a:p>
        </p:txBody>
      </p:sp>
      <p:sp>
        <p:nvSpPr>
          <p:cNvPr id="70664" name="直接连接符 70663">
            <a:extLst>
              <a:ext uri="{FF2B5EF4-FFF2-40B4-BE49-F238E27FC236}">
                <a16:creationId xmlns:a16="http://schemas.microsoft.com/office/drawing/2014/main" id="{54CC4956-22D3-4ECA-B023-D8F114E99E0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66800" y="4648200"/>
            <a:ext cx="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665" name="直接连接符 70664">
            <a:extLst>
              <a:ext uri="{FF2B5EF4-FFF2-40B4-BE49-F238E27FC236}">
                <a16:creationId xmlns:a16="http://schemas.microsoft.com/office/drawing/2014/main" id="{38121F1A-04AE-45AD-BED9-DC0199B34F1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19400" y="4648200"/>
            <a:ext cx="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666" name="直接连接符 70665">
            <a:extLst>
              <a:ext uri="{FF2B5EF4-FFF2-40B4-BE49-F238E27FC236}">
                <a16:creationId xmlns:a16="http://schemas.microsoft.com/office/drawing/2014/main" id="{4DC861AF-3CBA-4B65-8784-201291CD7C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95800" y="4648200"/>
            <a:ext cx="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667" name="直接连接符 70666">
            <a:extLst>
              <a:ext uri="{FF2B5EF4-FFF2-40B4-BE49-F238E27FC236}">
                <a16:creationId xmlns:a16="http://schemas.microsoft.com/office/drawing/2014/main" id="{FE97F4E9-D46F-4064-B24A-3B3EDB11F3D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48400" y="4648200"/>
            <a:ext cx="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668" name="直接连接符 70667">
            <a:extLst>
              <a:ext uri="{FF2B5EF4-FFF2-40B4-BE49-F238E27FC236}">
                <a16:creationId xmlns:a16="http://schemas.microsoft.com/office/drawing/2014/main" id="{85810482-A7D6-449E-81AB-05243CA68A1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001000" y="4648200"/>
            <a:ext cx="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70669" name="组合 70668">
            <a:extLst>
              <a:ext uri="{FF2B5EF4-FFF2-40B4-BE49-F238E27FC236}">
                <a16:creationId xmlns:a16="http://schemas.microsoft.com/office/drawing/2014/main" id="{154852D6-A899-46D6-B981-135379E544CF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5334000"/>
            <a:ext cx="641350" cy="641350"/>
            <a:chOff x="480" y="3504"/>
            <a:chExt cx="404" cy="404"/>
          </a:xfrm>
        </p:grpSpPr>
        <p:sp>
          <p:nvSpPr>
            <p:cNvPr id="6187" name="矩形 70669">
              <a:extLst>
                <a:ext uri="{FF2B5EF4-FFF2-40B4-BE49-F238E27FC236}">
                  <a16:creationId xmlns:a16="http://schemas.microsoft.com/office/drawing/2014/main" id="{CD6FEDC7-E5D1-458A-AB20-6469E84FD1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3504"/>
              <a:ext cx="40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600">
                  <a:latin typeface="Times New Roman" panose="02020603050405020304" pitchFamily="18" charset="0"/>
                </a:rPr>
                <a:t>C</a:t>
              </a:r>
              <a:r>
                <a:rPr lang="en-US" altLang="zh-CN" sz="3600" baseline="-25000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6188" name="文本框 70670">
              <a:extLst>
                <a:ext uri="{FF2B5EF4-FFF2-40B4-BE49-F238E27FC236}">
                  <a16:creationId xmlns:a16="http://schemas.microsoft.com/office/drawing/2014/main" id="{E3FF30FB-6B43-4BED-BDDA-CB2C247EBC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3504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70672" name="组合 70671">
            <a:extLst>
              <a:ext uri="{FF2B5EF4-FFF2-40B4-BE49-F238E27FC236}">
                <a16:creationId xmlns:a16="http://schemas.microsoft.com/office/drawing/2014/main" id="{DF0D3C1A-EBB3-4415-8DAF-32DACF957CBA}"/>
              </a:ext>
            </a:extLst>
          </p:cNvPr>
          <p:cNvGrpSpPr>
            <a:grpSpLocks/>
          </p:cNvGrpSpPr>
          <p:nvPr/>
        </p:nvGrpSpPr>
        <p:grpSpPr bwMode="auto">
          <a:xfrm>
            <a:off x="2514600" y="5334000"/>
            <a:ext cx="641350" cy="641350"/>
            <a:chOff x="480" y="3504"/>
            <a:chExt cx="404" cy="404"/>
          </a:xfrm>
        </p:grpSpPr>
        <p:sp>
          <p:nvSpPr>
            <p:cNvPr id="6185" name="矩形 70672">
              <a:extLst>
                <a:ext uri="{FF2B5EF4-FFF2-40B4-BE49-F238E27FC236}">
                  <a16:creationId xmlns:a16="http://schemas.microsoft.com/office/drawing/2014/main" id="{4AA14BC7-204D-4C2E-ABC0-5A43D00801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3504"/>
              <a:ext cx="40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600">
                  <a:latin typeface="Times New Roman" panose="02020603050405020304" pitchFamily="18" charset="0"/>
                </a:rPr>
                <a:t>C</a:t>
              </a:r>
              <a:r>
                <a:rPr lang="en-US" altLang="zh-CN" sz="3600" baseline="-25000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6186" name="文本框 70673">
              <a:extLst>
                <a:ext uri="{FF2B5EF4-FFF2-40B4-BE49-F238E27FC236}">
                  <a16:creationId xmlns:a16="http://schemas.microsoft.com/office/drawing/2014/main" id="{628AB2D2-E81F-404C-9BF4-6474E3363D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3504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70675" name="组合 70674">
            <a:extLst>
              <a:ext uri="{FF2B5EF4-FFF2-40B4-BE49-F238E27FC236}">
                <a16:creationId xmlns:a16="http://schemas.microsoft.com/office/drawing/2014/main" id="{91B0F1CE-14A3-40CD-ACD5-A26FFEC6F3B1}"/>
              </a:ext>
            </a:extLst>
          </p:cNvPr>
          <p:cNvGrpSpPr>
            <a:grpSpLocks/>
          </p:cNvGrpSpPr>
          <p:nvPr/>
        </p:nvGrpSpPr>
        <p:grpSpPr bwMode="auto">
          <a:xfrm>
            <a:off x="4235450" y="5334000"/>
            <a:ext cx="641350" cy="641350"/>
            <a:chOff x="480" y="3504"/>
            <a:chExt cx="404" cy="404"/>
          </a:xfrm>
        </p:grpSpPr>
        <p:sp>
          <p:nvSpPr>
            <p:cNvPr id="6183" name="矩形 70675">
              <a:extLst>
                <a:ext uri="{FF2B5EF4-FFF2-40B4-BE49-F238E27FC236}">
                  <a16:creationId xmlns:a16="http://schemas.microsoft.com/office/drawing/2014/main" id="{4E2903FA-CA5B-4C2B-8129-9BBC6613DD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3504"/>
              <a:ext cx="40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600">
                  <a:latin typeface="Times New Roman" panose="02020603050405020304" pitchFamily="18" charset="0"/>
                </a:rPr>
                <a:t>C</a:t>
              </a:r>
              <a:r>
                <a:rPr lang="en-US" altLang="zh-CN" sz="3600" baseline="-25000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6184" name="文本框 70676">
              <a:extLst>
                <a:ext uri="{FF2B5EF4-FFF2-40B4-BE49-F238E27FC236}">
                  <a16:creationId xmlns:a16="http://schemas.microsoft.com/office/drawing/2014/main" id="{FEB71858-7755-4259-B9F3-E3A39F8FE3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3504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</a:rPr>
                <a:t>2</a:t>
              </a:r>
            </a:p>
          </p:txBody>
        </p:sp>
      </p:grpSp>
      <p:grpSp>
        <p:nvGrpSpPr>
          <p:cNvPr id="70678" name="组合 70677">
            <a:extLst>
              <a:ext uri="{FF2B5EF4-FFF2-40B4-BE49-F238E27FC236}">
                <a16:creationId xmlns:a16="http://schemas.microsoft.com/office/drawing/2014/main" id="{1CE6292C-5045-478A-A5D8-673E2D60F027}"/>
              </a:ext>
            </a:extLst>
          </p:cNvPr>
          <p:cNvGrpSpPr>
            <a:grpSpLocks/>
          </p:cNvGrpSpPr>
          <p:nvPr/>
        </p:nvGrpSpPr>
        <p:grpSpPr bwMode="auto">
          <a:xfrm>
            <a:off x="5988050" y="5334000"/>
            <a:ext cx="641350" cy="641350"/>
            <a:chOff x="480" y="3504"/>
            <a:chExt cx="404" cy="404"/>
          </a:xfrm>
        </p:grpSpPr>
        <p:sp>
          <p:nvSpPr>
            <p:cNvPr id="6181" name="矩形 70678">
              <a:extLst>
                <a:ext uri="{FF2B5EF4-FFF2-40B4-BE49-F238E27FC236}">
                  <a16:creationId xmlns:a16="http://schemas.microsoft.com/office/drawing/2014/main" id="{183791A5-B241-461F-A4A1-579AF38B0D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3504"/>
              <a:ext cx="40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600">
                  <a:latin typeface="Times New Roman" panose="02020603050405020304" pitchFamily="18" charset="0"/>
                </a:rPr>
                <a:t>C</a:t>
              </a:r>
              <a:r>
                <a:rPr lang="en-US" altLang="zh-CN" sz="3600" baseline="-25000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6182" name="文本框 70679">
              <a:extLst>
                <a:ext uri="{FF2B5EF4-FFF2-40B4-BE49-F238E27FC236}">
                  <a16:creationId xmlns:a16="http://schemas.microsoft.com/office/drawing/2014/main" id="{E1B3277F-F67A-4475-AC88-0833B7115B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3504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</a:rPr>
                <a:t>3</a:t>
              </a:r>
            </a:p>
          </p:txBody>
        </p:sp>
      </p:grpSp>
      <p:grpSp>
        <p:nvGrpSpPr>
          <p:cNvPr id="70681" name="组合 70680">
            <a:extLst>
              <a:ext uri="{FF2B5EF4-FFF2-40B4-BE49-F238E27FC236}">
                <a16:creationId xmlns:a16="http://schemas.microsoft.com/office/drawing/2014/main" id="{AD761023-B184-4510-B1BC-23980F950658}"/>
              </a:ext>
            </a:extLst>
          </p:cNvPr>
          <p:cNvGrpSpPr>
            <a:grpSpLocks/>
          </p:cNvGrpSpPr>
          <p:nvPr/>
        </p:nvGrpSpPr>
        <p:grpSpPr bwMode="auto">
          <a:xfrm>
            <a:off x="7664450" y="5334000"/>
            <a:ext cx="641350" cy="641350"/>
            <a:chOff x="480" y="3504"/>
            <a:chExt cx="404" cy="404"/>
          </a:xfrm>
        </p:grpSpPr>
        <p:sp>
          <p:nvSpPr>
            <p:cNvPr id="6179" name="矩形 70681">
              <a:extLst>
                <a:ext uri="{FF2B5EF4-FFF2-40B4-BE49-F238E27FC236}">
                  <a16:creationId xmlns:a16="http://schemas.microsoft.com/office/drawing/2014/main" id="{A425B491-9454-4968-927C-40CA00D276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3504"/>
              <a:ext cx="40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600">
                  <a:latin typeface="Times New Roman" panose="02020603050405020304" pitchFamily="18" charset="0"/>
                </a:rPr>
                <a:t>C</a:t>
              </a:r>
              <a:r>
                <a:rPr lang="en-US" altLang="zh-CN" sz="3600" baseline="-25000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6180" name="文本框 70682">
              <a:extLst>
                <a:ext uri="{FF2B5EF4-FFF2-40B4-BE49-F238E27FC236}">
                  <a16:creationId xmlns:a16="http://schemas.microsoft.com/office/drawing/2014/main" id="{938DE5CE-5AD6-489C-810F-075BEA436B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3504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</a:rPr>
                <a:t>4</a:t>
              </a:r>
            </a:p>
          </p:txBody>
        </p:sp>
      </p:grpSp>
      <p:grpSp>
        <p:nvGrpSpPr>
          <p:cNvPr id="6162" name="组合 70683">
            <a:extLst>
              <a:ext uri="{FF2B5EF4-FFF2-40B4-BE49-F238E27FC236}">
                <a16:creationId xmlns:a16="http://schemas.microsoft.com/office/drawing/2014/main" id="{56DD995A-B754-4046-B019-7DEEDE497095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1371600"/>
            <a:ext cx="7056438" cy="2152650"/>
            <a:chOff x="703" y="709"/>
            <a:chExt cx="4445" cy="1356"/>
          </a:xfrm>
        </p:grpSpPr>
        <p:sp>
          <p:nvSpPr>
            <p:cNvPr id="6163" name="矩形 70684">
              <a:extLst>
                <a:ext uri="{FF2B5EF4-FFF2-40B4-BE49-F238E27FC236}">
                  <a16:creationId xmlns:a16="http://schemas.microsoft.com/office/drawing/2014/main" id="{C472F0E1-9DD7-4570-94D3-A51F378FD8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3" y="709"/>
              <a:ext cx="816" cy="771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2400">
                <a:solidFill>
                  <a:srgbClr val="FFFF00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6164" name="矩形 70685">
              <a:extLst>
                <a:ext uri="{FF2B5EF4-FFF2-40B4-BE49-F238E27FC236}">
                  <a16:creationId xmlns:a16="http://schemas.microsoft.com/office/drawing/2014/main" id="{0C5D055F-44FD-43D4-AC6E-64A9F27707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7" y="709"/>
              <a:ext cx="816" cy="771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65" name="矩形 70686">
              <a:extLst>
                <a:ext uri="{FF2B5EF4-FFF2-40B4-BE49-F238E27FC236}">
                  <a16:creationId xmlns:a16="http://schemas.microsoft.com/office/drawing/2014/main" id="{3B7EF533-D499-4497-9252-2FBC9FA6FC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7" y="709"/>
              <a:ext cx="816" cy="771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66" name="椭圆 70687">
              <a:extLst>
                <a:ext uri="{FF2B5EF4-FFF2-40B4-BE49-F238E27FC236}">
                  <a16:creationId xmlns:a16="http://schemas.microsoft.com/office/drawing/2014/main" id="{6B723099-0BE5-4BF3-9DE9-5D3EF48F9F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4" y="1071"/>
              <a:ext cx="227" cy="22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3200" b="1">
                <a:solidFill>
                  <a:schemeClr val="bg1"/>
                </a:solidFill>
              </a:endParaRPr>
            </a:p>
          </p:txBody>
        </p:sp>
        <p:sp>
          <p:nvSpPr>
            <p:cNvPr id="6167" name="椭圆 70688">
              <a:extLst>
                <a:ext uri="{FF2B5EF4-FFF2-40B4-BE49-F238E27FC236}">
                  <a16:creationId xmlns:a16="http://schemas.microsoft.com/office/drawing/2014/main" id="{AF384887-B454-4336-8EE0-2DFBDB6F38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6" y="1071"/>
              <a:ext cx="227" cy="22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3200" b="1">
                <a:solidFill>
                  <a:schemeClr val="bg1"/>
                </a:solidFill>
              </a:endParaRPr>
            </a:p>
          </p:txBody>
        </p:sp>
        <p:sp>
          <p:nvSpPr>
            <p:cNvPr id="6168" name="椭圆 70689">
              <a:extLst>
                <a:ext uri="{FF2B5EF4-FFF2-40B4-BE49-F238E27FC236}">
                  <a16:creationId xmlns:a16="http://schemas.microsoft.com/office/drawing/2014/main" id="{ACFFF10C-E75C-4473-AF95-4F1049A9F3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8" y="1071"/>
              <a:ext cx="227" cy="22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3200" b="1">
                <a:solidFill>
                  <a:schemeClr val="bg1"/>
                </a:solidFill>
              </a:endParaRPr>
            </a:p>
          </p:txBody>
        </p:sp>
        <p:sp>
          <p:nvSpPr>
            <p:cNvPr id="6169" name="椭圆 70690">
              <a:extLst>
                <a:ext uri="{FF2B5EF4-FFF2-40B4-BE49-F238E27FC236}">
                  <a16:creationId xmlns:a16="http://schemas.microsoft.com/office/drawing/2014/main" id="{FC5A4660-038F-4CA2-8FB7-57F2C68C0D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90" y="1071"/>
              <a:ext cx="227" cy="22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3200" b="1">
                <a:solidFill>
                  <a:schemeClr val="bg1"/>
                </a:solidFill>
              </a:endParaRPr>
            </a:p>
          </p:txBody>
        </p:sp>
        <p:sp>
          <p:nvSpPr>
            <p:cNvPr id="6170" name="椭圆 70691">
              <a:extLst>
                <a:ext uri="{FF2B5EF4-FFF2-40B4-BE49-F238E27FC236}">
                  <a16:creationId xmlns:a16="http://schemas.microsoft.com/office/drawing/2014/main" id="{6A6EA22F-4167-47FD-A862-01A39CD5D2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88" y="1071"/>
              <a:ext cx="227" cy="22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3200" b="1">
                <a:solidFill>
                  <a:schemeClr val="bg1"/>
                </a:solidFill>
              </a:endParaRPr>
            </a:p>
          </p:txBody>
        </p:sp>
        <p:sp>
          <p:nvSpPr>
            <p:cNvPr id="6171" name="椭圆 70692">
              <a:extLst>
                <a:ext uri="{FF2B5EF4-FFF2-40B4-BE49-F238E27FC236}">
                  <a16:creationId xmlns:a16="http://schemas.microsoft.com/office/drawing/2014/main" id="{02EFEED1-AB6D-4674-9905-3D340ACDD9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0" y="1071"/>
              <a:ext cx="227" cy="22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3200" b="1">
                <a:solidFill>
                  <a:schemeClr val="bg1"/>
                </a:solidFill>
              </a:endParaRPr>
            </a:p>
          </p:txBody>
        </p:sp>
        <p:sp>
          <p:nvSpPr>
            <p:cNvPr id="6172" name="文本框 70693">
              <a:extLst>
                <a:ext uri="{FF2B5EF4-FFF2-40B4-BE49-F238E27FC236}">
                  <a16:creationId xmlns:a16="http://schemas.microsoft.com/office/drawing/2014/main" id="{E6C2DEED-C50C-400C-BD54-ADF4AEC9B0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4" y="1616"/>
              <a:ext cx="36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3600" b="1"/>
                <a:t>一</a:t>
              </a:r>
            </a:p>
          </p:txBody>
        </p:sp>
        <p:sp>
          <p:nvSpPr>
            <p:cNvPr id="6173" name="文本框 70694">
              <a:extLst>
                <a:ext uri="{FF2B5EF4-FFF2-40B4-BE49-F238E27FC236}">
                  <a16:creationId xmlns:a16="http://schemas.microsoft.com/office/drawing/2014/main" id="{81A655C6-5A23-4995-9345-72635C5A4F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4" y="1661"/>
              <a:ext cx="40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3600" b="1"/>
                <a:t>二</a:t>
              </a:r>
            </a:p>
          </p:txBody>
        </p:sp>
        <p:sp>
          <p:nvSpPr>
            <p:cNvPr id="6174" name="文本框 70695">
              <a:extLst>
                <a:ext uri="{FF2B5EF4-FFF2-40B4-BE49-F238E27FC236}">
                  <a16:creationId xmlns:a16="http://schemas.microsoft.com/office/drawing/2014/main" id="{9D87C01A-1C1A-4E36-8A11-66BA5945A6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4" y="1661"/>
              <a:ext cx="40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3600" b="1"/>
                <a:t>三</a:t>
              </a:r>
            </a:p>
          </p:txBody>
        </p:sp>
        <p:sp>
          <p:nvSpPr>
            <p:cNvPr id="6175" name="矩形 70696">
              <a:extLst>
                <a:ext uri="{FF2B5EF4-FFF2-40B4-BE49-F238E27FC236}">
                  <a16:creationId xmlns:a16="http://schemas.microsoft.com/office/drawing/2014/main" id="{BEEDDE6C-65F4-4380-AD7B-C120ADC64C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2" y="709"/>
              <a:ext cx="816" cy="771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76" name="椭圆 70697">
              <a:extLst>
                <a:ext uri="{FF2B5EF4-FFF2-40B4-BE49-F238E27FC236}">
                  <a16:creationId xmlns:a16="http://schemas.microsoft.com/office/drawing/2014/main" id="{F521E4BB-D7A6-4B62-8330-B2D2F7A8FE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3" y="1071"/>
              <a:ext cx="227" cy="22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3200" b="1">
                <a:solidFill>
                  <a:schemeClr val="bg1"/>
                </a:solidFill>
              </a:endParaRPr>
            </a:p>
          </p:txBody>
        </p:sp>
        <p:sp>
          <p:nvSpPr>
            <p:cNvPr id="6177" name="椭圆 70698">
              <a:extLst>
                <a:ext uri="{FF2B5EF4-FFF2-40B4-BE49-F238E27FC236}">
                  <a16:creationId xmlns:a16="http://schemas.microsoft.com/office/drawing/2014/main" id="{B4A96783-7512-4AA5-B075-DA0335DDA0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85" y="1071"/>
              <a:ext cx="227" cy="22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3200" b="1">
                <a:solidFill>
                  <a:schemeClr val="bg1"/>
                </a:solidFill>
              </a:endParaRPr>
            </a:p>
          </p:txBody>
        </p:sp>
        <p:sp>
          <p:nvSpPr>
            <p:cNvPr id="6178" name="文本框 70699">
              <a:extLst>
                <a:ext uri="{FF2B5EF4-FFF2-40B4-BE49-F238E27FC236}">
                  <a16:creationId xmlns:a16="http://schemas.microsoft.com/office/drawing/2014/main" id="{FDE1D85C-D0F5-4776-AD19-5ED127D213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59" y="1661"/>
              <a:ext cx="40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3600" b="1"/>
                <a:t>四</a:t>
              </a:r>
            </a:p>
          </p:txBody>
        </p:sp>
      </p:grp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delay="0"/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06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0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06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06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70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7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70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500"/>
                                        <p:tgtEl>
                                          <p:spTgt spid="70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70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06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06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0" dur="500"/>
                                        <p:tgtEl>
                                          <p:spTgt spid="70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5" dur="500"/>
                                        <p:tgtEl>
                                          <p:spTgt spid="70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0" dur="500"/>
                                        <p:tgtEl>
                                          <p:spTgt spid="70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5" dur="500"/>
                                        <p:tgtEl>
                                          <p:spTgt spid="70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0" dur="500"/>
                                        <p:tgtEl>
                                          <p:spTgt spid="70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5" dur="500"/>
                                        <p:tgtEl>
                                          <p:spTgt spid="70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0" dur="500"/>
                                        <p:tgtEl>
                                          <p:spTgt spid="70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5" dur="500"/>
                                        <p:tgtEl>
                                          <p:spTgt spid="70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8" grpId="0"/>
      <p:bldP spid="70659" grpId="0"/>
      <p:bldP spid="70660" grpId="0"/>
      <p:bldP spid="70661" grpId="0"/>
      <p:bldP spid="70662" grpId="0"/>
      <p:bldP spid="7066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文本框 71681">
            <a:extLst>
              <a:ext uri="{FF2B5EF4-FFF2-40B4-BE49-F238E27FC236}">
                <a16:creationId xmlns:a16="http://schemas.microsoft.com/office/drawing/2014/main" id="{A0B1866B-DAA6-4E30-B98F-7D42C69D3E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1413" y="1773238"/>
            <a:ext cx="59769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i="1">
                <a:latin typeface="Times New Roman" panose="02020603050405020304" pitchFamily="18" charset="0"/>
              </a:rPr>
              <a:t>a</a:t>
            </a:r>
            <a:r>
              <a:rPr lang="en-US" altLang="zh-CN" sz="3200" baseline="30000">
                <a:latin typeface="Times New Roman" panose="02020603050405020304" pitchFamily="18" charset="0"/>
              </a:rPr>
              <a:t>4         </a:t>
            </a:r>
            <a:r>
              <a:rPr lang="en-US" altLang="zh-CN" sz="3200" i="1">
                <a:latin typeface="Times New Roman" panose="02020603050405020304" pitchFamily="18" charset="0"/>
              </a:rPr>
              <a:t>a</a:t>
            </a:r>
            <a:r>
              <a:rPr lang="en-US" altLang="zh-CN" sz="3200" baseline="30000">
                <a:latin typeface="Times New Roman" panose="02020603050405020304" pitchFamily="18" charset="0"/>
              </a:rPr>
              <a:t>3</a:t>
            </a:r>
            <a:r>
              <a:rPr lang="en-US" altLang="zh-CN" sz="3200" i="1">
                <a:latin typeface="Times New Roman" panose="02020603050405020304" pitchFamily="18" charset="0"/>
              </a:rPr>
              <a:t>b      a</a:t>
            </a:r>
            <a:r>
              <a:rPr lang="en-US" altLang="zh-CN" sz="3200" baseline="30000">
                <a:latin typeface="Times New Roman" panose="02020603050405020304" pitchFamily="18" charset="0"/>
              </a:rPr>
              <a:t>2</a:t>
            </a:r>
            <a:r>
              <a:rPr lang="en-US" altLang="zh-CN" sz="3200" i="1">
                <a:latin typeface="Times New Roman" panose="02020603050405020304" pitchFamily="18" charset="0"/>
              </a:rPr>
              <a:t>b</a:t>
            </a:r>
            <a:r>
              <a:rPr lang="en-US" altLang="zh-CN" sz="3200" baseline="30000">
                <a:latin typeface="Times New Roman" panose="02020603050405020304" pitchFamily="18" charset="0"/>
              </a:rPr>
              <a:t>2         </a:t>
            </a:r>
            <a:r>
              <a:rPr lang="en-US" altLang="zh-CN" sz="3200" i="1">
                <a:latin typeface="Times New Roman" panose="02020603050405020304" pitchFamily="18" charset="0"/>
              </a:rPr>
              <a:t>ab</a:t>
            </a:r>
            <a:r>
              <a:rPr lang="en-US" altLang="zh-CN" sz="3200" baseline="30000">
                <a:latin typeface="Times New Roman" panose="02020603050405020304" pitchFamily="18" charset="0"/>
              </a:rPr>
              <a:t>3           </a:t>
            </a:r>
            <a:r>
              <a:rPr lang="en-US" altLang="zh-CN" sz="3200" i="1">
                <a:latin typeface="Times New Roman" panose="02020603050405020304" pitchFamily="18" charset="0"/>
              </a:rPr>
              <a:t>b</a:t>
            </a:r>
            <a:r>
              <a:rPr lang="en-US" altLang="zh-CN" sz="3200" baseline="30000">
                <a:latin typeface="Times New Roman" panose="02020603050405020304" pitchFamily="18" charset="0"/>
              </a:rPr>
              <a:t>4</a:t>
            </a:r>
          </a:p>
        </p:txBody>
      </p:sp>
      <p:grpSp>
        <p:nvGrpSpPr>
          <p:cNvPr id="71683" name="组合 71682">
            <a:extLst>
              <a:ext uri="{FF2B5EF4-FFF2-40B4-BE49-F238E27FC236}">
                <a16:creationId xmlns:a16="http://schemas.microsoft.com/office/drawing/2014/main" id="{39F209BC-6C6C-4AAB-9E6B-0B7B31D7D3F9}"/>
              </a:ext>
            </a:extLst>
          </p:cNvPr>
          <p:cNvGrpSpPr>
            <a:grpSpLocks/>
          </p:cNvGrpSpPr>
          <p:nvPr/>
        </p:nvGrpSpPr>
        <p:grpSpPr bwMode="auto">
          <a:xfrm>
            <a:off x="2309813" y="2205038"/>
            <a:ext cx="590550" cy="2819400"/>
            <a:chOff x="1488" y="2256"/>
            <a:chExt cx="372" cy="1776"/>
          </a:xfrm>
        </p:grpSpPr>
        <p:sp>
          <p:nvSpPr>
            <p:cNvPr id="7216" name="直接连接符 71683">
              <a:extLst>
                <a:ext uri="{FF2B5EF4-FFF2-40B4-BE49-F238E27FC236}">
                  <a16:creationId xmlns:a16="http://schemas.microsoft.com/office/drawing/2014/main" id="{7C382412-5896-419A-B98B-2427AC93445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80" y="2256"/>
              <a:ext cx="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17" name="矩形 71684">
              <a:extLst>
                <a:ext uri="{FF2B5EF4-FFF2-40B4-BE49-F238E27FC236}">
                  <a16:creationId xmlns:a16="http://schemas.microsoft.com/office/drawing/2014/main" id="{39C19CD5-D017-4C76-9D76-CBF9A3E274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2746"/>
              <a:ext cx="372" cy="1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3200" b="1"/>
                <a:t>都</a:t>
              </a:r>
            </a:p>
            <a:p>
              <a:pPr eaLnBrk="1" hangingPunct="1"/>
              <a:r>
                <a:rPr lang="zh-CN" altLang="en-US" sz="3200" b="1"/>
                <a:t>不</a:t>
              </a:r>
            </a:p>
            <a:p>
              <a:pPr eaLnBrk="1" hangingPunct="1"/>
              <a:r>
                <a:rPr lang="zh-CN" altLang="en-US" sz="3200" b="1"/>
                <a:t>取</a:t>
              </a:r>
            </a:p>
            <a:p>
              <a:pPr eaLnBrk="1" hangingPunct="1"/>
              <a:r>
                <a:rPr lang="en-US" altLang="zh-CN" sz="3200" b="1" i="1">
                  <a:latin typeface="Times New Roman" panose="02020603050405020304" pitchFamily="18" charset="0"/>
                </a:rPr>
                <a:t>b</a:t>
              </a:r>
            </a:p>
          </p:txBody>
        </p:sp>
      </p:grpSp>
      <p:grpSp>
        <p:nvGrpSpPr>
          <p:cNvPr id="71686" name="组合 71685">
            <a:extLst>
              <a:ext uri="{FF2B5EF4-FFF2-40B4-BE49-F238E27FC236}">
                <a16:creationId xmlns:a16="http://schemas.microsoft.com/office/drawing/2014/main" id="{67FDA3F8-C76B-4E89-9F01-331923AA455E}"/>
              </a:ext>
            </a:extLst>
          </p:cNvPr>
          <p:cNvGrpSpPr>
            <a:grpSpLocks/>
          </p:cNvGrpSpPr>
          <p:nvPr/>
        </p:nvGrpSpPr>
        <p:grpSpPr bwMode="auto">
          <a:xfrm>
            <a:off x="3419475" y="2276475"/>
            <a:ext cx="590550" cy="2803525"/>
            <a:chOff x="2172" y="2256"/>
            <a:chExt cx="372" cy="1766"/>
          </a:xfrm>
        </p:grpSpPr>
        <p:sp>
          <p:nvSpPr>
            <p:cNvPr id="7214" name="直接连接符 71686">
              <a:extLst>
                <a:ext uri="{FF2B5EF4-FFF2-40B4-BE49-F238E27FC236}">
                  <a16:creationId xmlns:a16="http://schemas.microsoft.com/office/drawing/2014/main" id="{34A62F9C-066C-4668-9375-07DFC6ABA6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52" y="2256"/>
              <a:ext cx="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15" name="矩形 71687">
              <a:extLst>
                <a:ext uri="{FF2B5EF4-FFF2-40B4-BE49-F238E27FC236}">
                  <a16:creationId xmlns:a16="http://schemas.microsoft.com/office/drawing/2014/main" id="{C83B99B9-1B8B-4EBF-95D6-4DAD7890A2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2" y="2736"/>
              <a:ext cx="372" cy="1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3200" b="1"/>
                <a:t>取</a:t>
              </a:r>
            </a:p>
            <a:p>
              <a:pPr eaLnBrk="1" hangingPunct="1"/>
              <a:r>
                <a:rPr lang="zh-CN" altLang="en-US" sz="3200" b="1"/>
                <a:t>一</a:t>
              </a:r>
            </a:p>
            <a:p>
              <a:pPr eaLnBrk="1" hangingPunct="1"/>
              <a:r>
                <a:rPr lang="zh-CN" altLang="en-US" sz="3200" b="1"/>
                <a:t>个</a:t>
              </a:r>
            </a:p>
            <a:p>
              <a:pPr eaLnBrk="1" hangingPunct="1"/>
              <a:r>
                <a:rPr lang="en-US" altLang="zh-CN" sz="3200" b="1" i="1">
                  <a:latin typeface="Times New Roman" panose="02020603050405020304" pitchFamily="18" charset="0"/>
                </a:rPr>
                <a:t>b</a:t>
              </a:r>
              <a:r>
                <a:rPr lang="en-US" altLang="zh-CN" sz="3200"/>
                <a:t> </a:t>
              </a:r>
            </a:p>
          </p:txBody>
        </p:sp>
      </p:grpSp>
      <p:grpSp>
        <p:nvGrpSpPr>
          <p:cNvPr id="71689" name="组合 71688">
            <a:extLst>
              <a:ext uri="{FF2B5EF4-FFF2-40B4-BE49-F238E27FC236}">
                <a16:creationId xmlns:a16="http://schemas.microsoft.com/office/drawing/2014/main" id="{CD852FCD-2CBD-469D-B0C3-58BA8CF0A982}"/>
              </a:ext>
            </a:extLst>
          </p:cNvPr>
          <p:cNvGrpSpPr>
            <a:grpSpLocks/>
          </p:cNvGrpSpPr>
          <p:nvPr/>
        </p:nvGrpSpPr>
        <p:grpSpPr bwMode="auto">
          <a:xfrm>
            <a:off x="4643438" y="2276475"/>
            <a:ext cx="590550" cy="2819400"/>
            <a:chOff x="2940" y="2256"/>
            <a:chExt cx="372" cy="1776"/>
          </a:xfrm>
        </p:grpSpPr>
        <p:sp>
          <p:nvSpPr>
            <p:cNvPr id="7212" name="直接连接符 71689">
              <a:extLst>
                <a:ext uri="{FF2B5EF4-FFF2-40B4-BE49-F238E27FC236}">
                  <a16:creationId xmlns:a16="http://schemas.microsoft.com/office/drawing/2014/main" id="{C4EF55A4-418C-49EB-862E-C88C8DCA49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72" y="2256"/>
              <a:ext cx="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13" name="矩形 71690">
              <a:extLst>
                <a:ext uri="{FF2B5EF4-FFF2-40B4-BE49-F238E27FC236}">
                  <a16:creationId xmlns:a16="http://schemas.microsoft.com/office/drawing/2014/main" id="{4E8DA590-31C2-4DF5-8011-6A6D00950D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40" y="2746"/>
              <a:ext cx="372" cy="1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3200" b="1"/>
                <a:t>取</a:t>
              </a:r>
            </a:p>
            <a:p>
              <a:pPr eaLnBrk="1" hangingPunct="1"/>
              <a:r>
                <a:rPr lang="zh-CN" altLang="en-US" sz="3200" b="1"/>
                <a:t>两</a:t>
              </a:r>
            </a:p>
            <a:p>
              <a:pPr eaLnBrk="1" hangingPunct="1"/>
              <a:r>
                <a:rPr lang="zh-CN" altLang="en-US" sz="3200" b="1"/>
                <a:t>个</a:t>
              </a:r>
            </a:p>
            <a:p>
              <a:pPr eaLnBrk="1" hangingPunct="1"/>
              <a:r>
                <a:rPr lang="en-US" altLang="zh-CN" sz="3200" b="1" i="1">
                  <a:latin typeface="Times New Roman" panose="02020603050405020304" pitchFamily="18" charset="0"/>
                </a:rPr>
                <a:t>b</a:t>
              </a:r>
              <a:r>
                <a:rPr lang="en-US" altLang="zh-CN" sz="2800" i="1">
                  <a:latin typeface="Times New Roman" panose="02020603050405020304" pitchFamily="18" charset="0"/>
                </a:rPr>
                <a:t> </a:t>
              </a:r>
            </a:p>
          </p:txBody>
        </p:sp>
      </p:grpSp>
      <p:grpSp>
        <p:nvGrpSpPr>
          <p:cNvPr id="71692" name="组合 71691">
            <a:extLst>
              <a:ext uri="{FF2B5EF4-FFF2-40B4-BE49-F238E27FC236}">
                <a16:creationId xmlns:a16="http://schemas.microsoft.com/office/drawing/2014/main" id="{A3355D17-E0C0-4462-B9D4-C11A78B07F55}"/>
              </a:ext>
            </a:extLst>
          </p:cNvPr>
          <p:cNvGrpSpPr>
            <a:grpSpLocks/>
          </p:cNvGrpSpPr>
          <p:nvPr/>
        </p:nvGrpSpPr>
        <p:grpSpPr bwMode="auto">
          <a:xfrm>
            <a:off x="5867400" y="2276475"/>
            <a:ext cx="590550" cy="2819400"/>
            <a:chOff x="3756" y="2256"/>
            <a:chExt cx="372" cy="1776"/>
          </a:xfrm>
        </p:grpSpPr>
        <p:sp>
          <p:nvSpPr>
            <p:cNvPr id="7210" name="直接连接符 71692">
              <a:extLst>
                <a:ext uri="{FF2B5EF4-FFF2-40B4-BE49-F238E27FC236}">
                  <a16:creationId xmlns:a16="http://schemas.microsoft.com/office/drawing/2014/main" id="{132B7ED7-FFC2-4EB3-9953-E9E09B58889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36" y="2256"/>
              <a:ext cx="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11" name="矩形 71693">
              <a:extLst>
                <a:ext uri="{FF2B5EF4-FFF2-40B4-BE49-F238E27FC236}">
                  <a16:creationId xmlns:a16="http://schemas.microsoft.com/office/drawing/2014/main" id="{CC71CB62-0563-4CCD-81A7-532B3DC001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56" y="2746"/>
              <a:ext cx="372" cy="1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3200" b="1"/>
                <a:t>取</a:t>
              </a:r>
            </a:p>
            <a:p>
              <a:pPr eaLnBrk="1" hangingPunct="1"/>
              <a:r>
                <a:rPr lang="zh-CN" altLang="en-US" sz="3200" b="1"/>
                <a:t>三</a:t>
              </a:r>
            </a:p>
            <a:p>
              <a:pPr eaLnBrk="1" hangingPunct="1"/>
              <a:r>
                <a:rPr lang="zh-CN" altLang="en-US" sz="3200" b="1"/>
                <a:t>个</a:t>
              </a:r>
            </a:p>
            <a:p>
              <a:pPr eaLnBrk="1" hangingPunct="1"/>
              <a:r>
                <a:rPr lang="en-US" altLang="zh-CN" sz="3200" b="1" i="1">
                  <a:latin typeface="Times New Roman" panose="02020603050405020304" pitchFamily="18" charset="0"/>
                </a:rPr>
                <a:t>b</a:t>
              </a:r>
              <a:r>
                <a:rPr lang="en-US" altLang="zh-CN" sz="3200" i="1">
                  <a:latin typeface="Times New Roman" panose="02020603050405020304" pitchFamily="18" charset="0"/>
                </a:rPr>
                <a:t> </a:t>
              </a:r>
            </a:p>
          </p:txBody>
        </p:sp>
      </p:grpSp>
      <p:grpSp>
        <p:nvGrpSpPr>
          <p:cNvPr id="71695" name="组合 71694">
            <a:extLst>
              <a:ext uri="{FF2B5EF4-FFF2-40B4-BE49-F238E27FC236}">
                <a16:creationId xmlns:a16="http://schemas.microsoft.com/office/drawing/2014/main" id="{CE1E08E6-9D58-4677-9EEC-BCF2A6EF35A1}"/>
              </a:ext>
            </a:extLst>
          </p:cNvPr>
          <p:cNvGrpSpPr>
            <a:grpSpLocks/>
          </p:cNvGrpSpPr>
          <p:nvPr/>
        </p:nvGrpSpPr>
        <p:grpSpPr bwMode="auto">
          <a:xfrm>
            <a:off x="7019925" y="2349500"/>
            <a:ext cx="590550" cy="2819400"/>
            <a:chOff x="4476" y="2256"/>
            <a:chExt cx="372" cy="1776"/>
          </a:xfrm>
        </p:grpSpPr>
        <p:sp>
          <p:nvSpPr>
            <p:cNvPr id="7208" name="直接连接符 71695">
              <a:extLst>
                <a:ext uri="{FF2B5EF4-FFF2-40B4-BE49-F238E27FC236}">
                  <a16:creationId xmlns:a16="http://schemas.microsoft.com/office/drawing/2014/main" id="{DC33BDF9-6333-43CB-984B-3C85C9C0530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56" y="2256"/>
              <a:ext cx="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9" name="矩形 71696">
              <a:extLst>
                <a:ext uri="{FF2B5EF4-FFF2-40B4-BE49-F238E27FC236}">
                  <a16:creationId xmlns:a16="http://schemas.microsoft.com/office/drawing/2014/main" id="{4FC453C5-CAD3-4E66-9A08-06FAC8F4FC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76" y="2746"/>
              <a:ext cx="372" cy="1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3200" b="1"/>
                <a:t>取</a:t>
              </a:r>
            </a:p>
            <a:p>
              <a:pPr eaLnBrk="1" hangingPunct="1"/>
              <a:r>
                <a:rPr lang="zh-CN" altLang="en-US" sz="3200" b="1"/>
                <a:t>四</a:t>
              </a:r>
            </a:p>
            <a:p>
              <a:pPr eaLnBrk="1" hangingPunct="1"/>
              <a:r>
                <a:rPr lang="zh-CN" altLang="en-US" sz="3200" b="1"/>
                <a:t>个</a:t>
              </a:r>
            </a:p>
            <a:p>
              <a:pPr eaLnBrk="1" hangingPunct="1"/>
              <a:r>
                <a:rPr lang="en-US" altLang="zh-CN" sz="3200" b="1" i="1">
                  <a:latin typeface="Times New Roman" panose="02020603050405020304" pitchFamily="18" charset="0"/>
                </a:rPr>
                <a:t>b</a:t>
              </a:r>
              <a:r>
                <a:rPr lang="en-US" altLang="zh-CN" sz="3200" i="1">
                  <a:latin typeface="Times New Roman" panose="02020603050405020304" pitchFamily="18" charset="0"/>
                </a:rPr>
                <a:t> </a:t>
              </a:r>
            </a:p>
          </p:txBody>
        </p:sp>
      </p:grpSp>
      <p:sp>
        <p:nvSpPr>
          <p:cNvPr id="71698" name="文本框 71697">
            <a:extLst>
              <a:ext uri="{FF2B5EF4-FFF2-40B4-BE49-F238E27FC236}">
                <a16:creationId xmlns:a16="http://schemas.microsoft.com/office/drawing/2014/main" id="{48F4AA3B-D28D-41CF-8CDF-C2F3E8F055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773238"/>
            <a:ext cx="1066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 b="1">
                <a:solidFill>
                  <a:schemeClr val="tx2"/>
                </a:solidFill>
                <a:latin typeface="Times New Roman" panose="02020603050405020304" pitchFamily="18" charset="0"/>
              </a:rPr>
              <a:t>项</a:t>
            </a:r>
          </a:p>
        </p:txBody>
      </p:sp>
      <p:sp>
        <p:nvSpPr>
          <p:cNvPr id="71699" name="文本框 71698">
            <a:extLst>
              <a:ext uri="{FF2B5EF4-FFF2-40B4-BE49-F238E27FC236}">
                <a16:creationId xmlns:a16="http://schemas.microsoft.com/office/drawing/2014/main" id="{96884519-8513-4F9F-938E-E9389E2588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5013325"/>
            <a:ext cx="1219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 b="1">
                <a:solidFill>
                  <a:schemeClr val="tx2"/>
                </a:solidFill>
                <a:latin typeface="Times New Roman" panose="02020603050405020304" pitchFamily="18" charset="0"/>
              </a:rPr>
              <a:t>系数</a:t>
            </a:r>
          </a:p>
        </p:txBody>
      </p:sp>
      <p:grpSp>
        <p:nvGrpSpPr>
          <p:cNvPr id="71700" name="组合 71699">
            <a:extLst>
              <a:ext uri="{FF2B5EF4-FFF2-40B4-BE49-F238E27FC236}">
                <a16:creationId xmlns:a16="http://schemas.microsoft.com/office/drawing/2014/main" id="{A0BBB69B-1DA0-4677-A981-AAB91BB17331}"/>
              </a:ext>
            </a:extLst>
          </p:cNvPr>
          <p:cNvGrpSpPr>
            <a:grpSpLocks/>
          </p:cNvGrpSpPr>
          <p:nvPr/>
        </p:nvGrpSpPr>
        <p:grpSpPr bwMode="auto">
          <a:xfrm>
            <a:off x="2339975" y="5013325"/>
            <a:ext cx="641350" cy="641350"/>
            <a:chOff x="480" y="3504"/>
            <a:chExt cx="404" cy="404"/>
          </a:xfrm>
        </p:grpSpPr>
        <p:sp>
          <p:nvSpPr>
            <p:cNvPr id="7206" name="矩形 71700">
              <a:extLst>
                <a:ext uri="{FF2B5EF4-FFF2-40B4-BE49-F238E27FC236}">
                  <a16:creationId xmlns:a16="http://schemas.microsoft.com/office/drawing/2014/main" id="{DE370D4A-F28C-4405-8354-E77C6B5A12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3504"/>
              <a:ext cx="40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600">
                  <a:latin typeface="Times New Roman" panose="02020603050405020304" pitchFamily="18" charset="0"/>
                </a:rPr>
                <a:t>C</a:t>
              </a:r>
              <a:r>
                <a:rPr lang="en-US" altLang="zh-CN" sz="3600" baseline="-25000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7207" name="文本框 71701">
              <a:extLst>
                <a:ext uri="{FF2B5EF4-FFF2-40B4-BE49-F238E27FC236}">
                  <a16:creationId xmlns:a16="http://schemas.microsoft.com/office/drawing/2014/main" id="{474152E7-68DC-4303-8C40-022A3AC351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3504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71703" name="组合 71702">
            <a:extLst>
              <a:ext uri="{FF2B5EF4-FFF2-40B4-BE49-F238E27FC236}">
                <a16:creationId xmlns:a16="http://schemas.microsoft.com/office/drawing/2014/main" id="{50D73992-41B2-40F4-8761-CA75F78BCFD4}"/>
              </a:ext>
            </a:extLst>
          </p:cNvPr>
          <p:cNvGrpSpPr>
            <a:grpSpLocks/>
          </p:cNvGrpSpPr>
          <p:nvPr/>
        </p:nvGrpSpPr>
        <p:grpSpPr bwMode="auto">
          <a:xfrm>
            <a:off x="3419475" y="5013325"/>
            <a:ext cx="641350" cy="641350"/>
            <a:chOff x="480" y="3504"/>
            <a:chExt cx="404" cy="404"/>
          </a:xfrm>
        </p:grpSpPr>
        <p:sp>
          <p:nvSpPr>
            <p:cNvPr id="7204" name="矩形 71703">
              <a:extLst>
                <a:ext uri="{FF2B5EF4-FFF2-40B4-BE49-F238E27FC236}">
                  <a16:creationId xmlns:a16="http://schemas.microsoft.com/office/drawing/2014/main" id="{113C379E-532E-46F9-BBE8-03148F36C1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3504"/>
              <a:ext cx="40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600">
                  <a:latin typeface="Times New Roman" panose="02020603050405020304" pitchFamily="18" charset="0"/>
                </a:rPr>
                <a:t>C</a:t>
              </a:r>
              <a:r>
                <a:rPr lang="en-US" altLang="zh-CN" sz="3600" baseline="-25000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7205" name="文本框 71704">
              <a:extLst>
                <a:ext uri="{FF2B5EF4-FFF2-40B4-BE49-F238E27FC236}">
                  <a16:creationId xmlns:a16="http://schemas.microsoft.com/office/drawing/2014/main" id="{BA5838CA-C1A3-43BA-AA86-BD223A015A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3504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71706" name="组合 71705">
            <a:extLst>
              <a:ext uri="{FF2B5EF4-FFF2-40B4-BE49-F238E27FC236}">
                <a16:creationId xmlns:a16="http://schemas.microsoft.com/office/drawing/2014/main" id="{6BFB50E3-4BC1-4D14-A5E4-18B5C9FC35D5}"/>
              </a:ext>
            </a:extLst>
          </p:cNvPr>
          <p:cNvGrpSpPr>
            <a:grpSpLocks/>
          </p:cNvGrpSpPr>
          <p:nvPr/>
        </p:nvGrpSpPr>
        <p:grpSpPr bwMode="auto">
          <a:xfrm>
            <a:off x="4572000" y="4941888"/>
            <a:ext cx="641350" cy="641350"/>
            <a:chOff x="480" y="3504"/>
            <a:chExt cx="399" cy="404"/>
          </a:xfrm>
        </p:grpSpPr>
        <p:sp>
          <p:nvSpPr>
            <p:cNvPr id="7202" name="矩形 71706">
              <a:extLst>
                <a:ext uri="{FF2B5EF4-FFF2-40B4-BE49-F238E27FC236}">
                  <a16:creationId xmlns:a16="http://schemas.microsoft.com/office/drawing/2014/main" id="{E69CAC8A-E804-4D5E-9593-CCF737C446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3504"/>
              <a:ext cx="399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600">
                  <a:latin typeface="Times New Roman" panose="02020603050405020304" pitchFamily="18" charset="0"/>
                </a:rPr>
                <a:t>C</a:t>
              </a:r>
              <a:r>
                <a:rPr lang="en-US" altLang="zh-CN" sz="3600" baseline="-25000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7203" name="文本框 71707">
              <a:extLst>
                <a:ext uri="{FF2B5EF4-FFF2-40B4-BE49-F238E27FC236}">
                  <a16:creationId xmlns:a16="http://schemas.microsoft.com/office/drawing/2014/main" id="{F003BFB1-6BBC-405A-ABBA-B2888ACB16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3504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</a:rPr>
                <a:t>2</a:t>
              </a:r>
            </a:p>
          </p:txBody>
        </p:sp>
      </p:grpSp>
      <p:grpSp>
        <p:nvGrpSpPr>
          <p:cNvPr id="71709" name="组合 71708">
            <a:extLst>
              <a:ext uri="{FF2B5EF4-FFF2-40B4-BE49-F238E27FC236}">
                <a16:creationId xmlns:a16="http://schemas.microsoft.com/office/drawing/2014/main" id="{87C67276-61F9-4C74-A12A-71236A52D825}"/>
              </a:ext>
            </a:extLst>
          </p:cNvPr>
          <p:cNvGrpSpPr>
            <a:grpSpLocks/>
          </p:cNvGrpSpPr>
          <p:nvPr/>
        </p:nvGrpSpPr>
        <p:grpSpPr bwMode="auto">
          <a:xfrm>
            <a:off x="5867400" y="5013325"/>
            <a:ext cx="641350" cy="641350"/>
            <a:chOff x="480" y="3504"/>
            <a:chExt cx="404" cy="404"/>
          </a:xfrm>
        </p:grpSpPr>
        <p:sp>
          <p:nvSpPr>
            <p:cNvPr id="7200" name="矩形 71709">
              <a:extLst>
                <a:ext uri="{FF2B5EF4-FFF2-40B4-BE49-F238E27FC236}">
                  <a16:creationId xmlns:a16="http://schemas.microsoft.com/office/drawing/2014/main" id="{56418265-3D06-4389-B33C-85993BC824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3504"/>
              <a:ext cx="40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600">
                  <a:latin typeface="Times New Roman" panose="02020603050405020304" pitchFamily="18" charset="0"/>
                </a:rPr>
                <a:t>C</a:t>
              </a:r>
              <a:r>
                <a:rPr lang="en-US" altLang="zh-CN" sz="3600" baseline="-25000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7201" name="文本框 71710">
              <a:extLst>
                <a:ext uri="{FF2B5EF4-FFF2-40B4-BE49-F238E27FC236}">
                  <a16:creationId xmlns:a16="http://schemas.microsoft.com/office/drawing/2014/main" id="{7C080463-4AA6-4717-BE2A-C8702757AB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3504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</a:rPr>
                <a:t>3</a:t>
              </a:r>
            </a:p>
          </p:txBody>
        </p:sp>
      </p:grpSp>
      <p:grpSp>
        <p:nvGrpSpPr>
          <p:cNvPr id="71712" name="组合 71711">
            <a:extLst>
              <a:ext uri="{FF2B5EF4-FFF2-40B4-BE49-F238E27FC236}">
                <a16:creationId xmlns:a16="http://schemas.microsoft.com/office/drawing/2014/main" id="{86323E0D-29EF-45C3-8C56-5E6060482189}"/>
              </a:ext>
            </a:extLst>
          </p:cNvPr>
          <p:cNvGrpSpPr>
            <a:grpSpLocks/>
          </p:cNvGrpSpPr>
          <p:nvPr/>
        </p:nvGrpSpPr>
        <p:grpSpPr bwMode="auto">
          <a:xfrm>
            <a:off x="7092950" y="5013325"/>
            <a:ext cx="641350" cy="641350"/>
            <a:chOff x="480" y="3504"/>
            <a:chExt cx="404" cy="404"/>
          </a:xfrm>
        </p:grpSpPr>
        <p:sp>
          <p:nvSpPr>
            <p:cNvPr id="7198" name="矩形 71712">
              <a:extLst>
                <a:ext uri="{FF2B5EF4-FFF2-40B4-BE49-F238E27FC236}">
                  <a16:creationId xmlns:a16="http://schemas.microsoft.com/office/drawing/2014/main" id="{E81CC928-004A-44E0-8E5F-D7DECF6BC6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3504"/>
              <a:ext cx="40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600">
                  <a:latin typeface="Times New Roman" panose="02020603050405020304" pitchFamily="18" charset="0"/>
                </a:rPr>
                <a:t>C</a:t>
              </a:r>
              <a:r>
                <a:rPr lang="en-US" altLang="zh-CN" sz="3600" baseline="-25000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7199" name="文本框 71713">
              <a:extLst>
                <a:ext uri="{FF2B5EF4-FFF2-40B4-BE49-F238E27FC236}">
                  <a16:creationId xmlns:a16="http://schemas.microsoft.com/office/drawing/2014/main" id="{DBE346D8-9392-4926-8F05-34E7DF5EB9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3504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</a:rPr>
                <a:t>4</a:t>
              </a:r>
            </a:p>
          </p:txBody>
        </p:sp>
      </p:grpSp>
      <p:sp>
        <p:nvSpPr>
          <p:cNvPr id="71715" name="直接连接符 71714">
            <a:extLst>
              <a:ext uri="{FF2B5EF4-FFF2-40B4-BE49-F238E27FC236}">
                <a16:creationId xmlns:a16="http://schemas.microsoft.com/office/drawing/2014/main" id="{A3B04B25-8786-41F8-A667-0DD26CDB1464}"/>
              </a:ext>
            </a:extLst>
          </p:cNvPr>
          <p:cNvSpPr>
            <a:spLocks noChangeShapeType="1"/>
          </p:cNvSpPr>
          <p:nvPr/>
        </p:nvSpPr>
        <p:spPr bwMode="auto">
          <a:xfrm>
            <a:off x="1547813" y="5373688"/>
            <a:ext cx="762000" cy="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716" name="直接连接符 71715">
            <a:extLst>
              <a:ext uri="{FF2B5EF4-FFF2-40B4-BE49-F238E27FC236}">
                <a16:creationId xmlns:a16="http://schemas.microsoft.com/office/drawing/2014/main" id="{CF69569A-13A3-4F57-AC18-30EEC9FDE3EA}"/>
              </a:ext>
            </a:extLst>
          </p:cNvPr>
          <p:cNvSpPr>
            <a:spLocks noChangeShapeType="1"/>
          </p:cNvSpPr>
          <p:nvPr/>
        </p:nvSpPr>
        <p:spPr bwMode="auto">
          <a:xfrm>
            <a:off x="1476375" y="2133600"/>
            <a:ext cx="762000" cy="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717" name="文本框 71716">
            <a:extLst>
              <a:ext uri="{FF2B5EF4-FFF2-40B4-BE49-F238E27FC236}">
                <a16:creationId xmlns:a16="http://schemas.microsoft.com/office/drawing/2014/main" id="{FA9C134C-3F66-434F-96A4-781B614C30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1125538"/>
            <a:ext cx="6629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600" b="1">
                <a:solidFill>
                  <a:srgbClr val="0000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3600" b="1" i="1">
                <a:solidFill>
                  <a:srgbClr val="0000FF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3600" b="1">
                <a:solidFill>
                  <a:srgbClr val="0000FF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3600" b="1" i="1">
                <a:solidFill>
                  <a:srgbClr val="0000FF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3600" b="1">
                <a:solidFill>
                  <a:srgbClr val="0000FF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3600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sz="3600" b="1">
                <a:solidFill>
                  <a:srgbClr val="0000FF"/>
                </a:solidFill>
                <a:latin typeface="Times New Roman" panose="02020603050405020304" pitchFamily="18" charset="0"/>
              </a:rPr>
              <a:t>= (</a:t>
            </a:r>
            <a:r>
              <a:rPr lang="en-US" altLang="zh-CN" sz="3600" b="1" i="1">
                <a:solidFill>
                  <a:srgbClr val="0000FF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3600" b="1">
                <a:solidFill>
                  <a:srgbClr val="0000FF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3600" b="1" i="1">
                <a:solidFill>
                  <a:srgbClr val="0000FF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3600" b="1">
                <a:solidFill>
                  <a:srgbClr val="0000FF"/>
                </a:solidFill>
                <a:latin typeface="Times New Roman" panose="02020603050405020304" pitchFamily="18" charset="0"/>
              </a:rPr>
              <a:t>) (</a:t>
            </a:r>
            <a:r>
              <a:rPr lang="en-US" altLang="zh-CN" sz="3600" b="1" i="1">
                <a:solidFill>
                  <a:srgbClr val="0000FF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3600" b="1">
                <a:solidFill>
                  <a:srgbClr val="0000FF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3600" b="1" i="1">
                <a:solidFill>
                  <a:srgbClr val="0000FF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3600" b="1">
                <a:solidFill>
                  <a:srgbClr val="0000FF"/>
                </a:solidFill>
                <a:latin typeface="Times New Roman" panose="02020603050405020304" pitchFamily="18" charset="0"/>
              </a:rPr>
              <a:t>) (</a:t>
            </a:r>
            <a:r>
              <a:rPr lang="en-US" altLang="zh-CN" sz="3600" b="1" i="1">
                <a:solidFill>
                  <a:srgbClr val="0000FF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3600" b="1">
                <a:solidFill>
                  <a:srgbClr val="0000FF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3600" b="1" i="1">
                <a:solidFill>
                  <a:srgbClr val="0000FF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3600" b="1">
                <a:solidFill>
                  <a:srgbClr val="0000FF"/>
                </a:solidFill>
                <a:latin typeface="Times New Roman" panose="02020603050405020304" pitchFamily="18" charset="0"/>
              </a:rPr>
              <a:t>) (</a:t>
            </a:r>
            <a:r>
              <a:rPr lang="en-US" altLang="zh-CN" sz="3600" b="1" i="1">
                <a:solidFill>
                  <a:srgbClr val="0000FF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3600" b="1">
                <a:solidFill>
                  <a:srgbClr val="0000FF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3600" b="1" i="1">
                <a:solidFill>
                  <a:srgbClr val="0000FF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3600" b="1">
                <a:solidFill>
                  <a:srgbClr val="0000FF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7186" name="矩形 71717">
            <a:extLst>
              <a:ext uri="{FF2B5EF4-FFF2-40B4-BE49-F238E27FC236}">
                <a16:creationId xmlns:a16="http://schemas.microsoft.com/office/drawing/2014/main" id="{693387B8-A9F8-4B89-A3CA-E0BABB66D2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0"/>
            <a:ext cx="19431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chemeClr val="tx2"/>
                </a:solidFill>
              </a:rPr>
              <a:t>实验猜想</a:t>
            </a:r>
            <a:r>
              <a:rPr lang="zh-CN" altLang="en-US" sz="3600"/>
              <a:t> </a:t>
            </a:r>
          </a:p>
        </p:txBody>
      </p:sp>
      <p:sp>
        <p:nvSpPr>
          <p:cNvPr id="71719" name="文本框 71718">
            <a:extLst>
              <a:ext uri="{FF2B5EF4-FFF2-40B4-BE49-F238E27FC236}">
                <a16:creationId xmlns:a16="http://schemas.microsoft.com/office/drawing/2014/main" id="{4289AB87-7D74-40C3-9D12-27A3803A24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20713"/>
            <a:ext cx="95043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</a:rPr>
              <a:t>问题</a:t>
            </a:r>
            <a:r>
              <a:rPr lang="en-US" altLang="zh-CN" sz="2800" b="1">
                <a:solidFill>
                  <a:srgbClr val="FF0000"/>
                </a:solidFill>
              </a:rPr>
              <a:t>2</a:t>
            </a:r>
            <a:r>
              <a:rPr lang="zh-CN" altLang="en-US" sz="2800" b="1">
                <a:solidFill>
                  <a:srgbClr val="FF0000"/>
                </a:solidFill>
              </a:rPr>
              <a:t>： </a:t>
            </a:r>
            <a:r>
              <a:rPr lang="en-US" altLang="zh-CN" sz="2800" b="1">
                <a:latin typeface="Times New Roman" panose="02020603050405020304" pitchFamily="18" charset="0"/>
              </a:rPr>
              <a:t>(</a:t>
            </a:r>
            <a:r>
              <a:rPr lang="en-US" altLang="zh-CN" sz="2800" b="1" i="1">
                <a:latin typeface="Times New Roman" panose="02020603050405020304" pitchFamily="18" charset="0"/>
              </a:rPr>
              <a:t>a</a:t>
            </a:r>
            <a:r>
              <a:rPr lang="en-US" altLang="zh-CN" sz="2800" b="1">
                <a:latin typeface="Times New Roman" panose="02020603050405020304" pitchFamily="18" charset="0"/>
              </a:rPr>
              <a:t>+</a:t>
            </a:r>
            <a:r>
              <a:rPr lang="en-US" altLang="zh-CN" sz="2800" b="1" i="1">
                <a:latin typeface="Times New Roman" panose="02020603050405020304" pitchFamily="18" charset="0"/>
              </a:rPr>
              <a:t>b</a:t>
            </a:r>
            <a:r>
              <a:rPr lang="en-US" altLang="zh-CN" sz="2800" b="1">
                <a:latin typeface="Times New Roman" panose="02020603050405020304" pitchFamily="18" charset="0"/>
              </a:rPr>
              <a:t>)</a:t>
            </a:r>
            <a:r>
              <a:rPr lang="en-US" altLang="zh-CN" sz="2800" b="1" baseline="30000">
                <a:latin typeface="Times New Roman" panose="02020603050405020304" pitchFamily="18" charset="0"/>
              </a:rPr>
              <a:t>4</a:t>
            </a:r>
            <a:r>
              <a:rPr lang="zh-CN" altLang="en-US" sz="2800" b="1"/>
              <a:t>展开后</a:t>
            </a:r>
            <a:r>
              <a:rPr lang="zh-CN" altLang="en-US" sz="2800" b="1">
                <a:latin typeface="Times New Roman" panose="02020603050405020304" pitchFamily="18" charset="0"/>
              </a:rPr>
              <a:t>有哪些项？各项的系数分别是什么？</a:t>
            </a:r>
          </a:p>
        </p:txBody>
      </p:sp>
      <p:grpSp>
        <p:nvGrpSpPr>
          <p:cNvPr id="71720" name="组合 71719">
            <a:extLst>
              <a:ext uri="{FF2B5EF4-FFF2-40B4-BE49-F238E27FC236}">
                <a16:creationId xmlns:a16="http://schemas.microsoft.com/office/drawing/2014/main" id="{064D509B-D403-4970-A360-6880EAB177F8}"/>
              </a:ext>
            </a:extLst>
          </p:cNvPr>
          <p:cNvGrpSpPr>
            <a:grpSpLocks/>
          </p:cNvGrpSpPr>
          <p:nvPr/>
        </p:nvGrpSpPr>
        <p:grpSpPr bwMode="auto">
          <a:xfrm>
            <a:off x="1438275" y="5876925"/>
            <a:ext cx="7705725" cy="619125"/>
            <a:chOff x="528" y="1344"/>
            <a:chExt cx="4896" cy="390"/>
          </a:xfrm>
        </p:grpSpPr>
        <p:sp>
          <p:nvSpPr>
            <p:cNvPr id="7190" name="文本框 71720">
              <a:extLst>
                <a:ext uri="{FF2B5EF4-FFF2-40B4-BE49-F238E27FC236}">
                  <a16:creationId xmlns:a16="http://schemas.microsoft.com/office/drawing/2014/main" id="{43418E09-6365-4F01-9848-9148E3ADD4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1344"/>
              <a:ext cx="824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>
                  <a:solidFill>
                    <a:srgbClr val="FF0000"/>
                  </a:solidFill>
                  <a:latin typeface="Times New Roman" panose="02020603050405020304" pitchFamily="18" charset="0"/>
                </a:rPr>
                <a:t>(</a:t>
              </a:r>
              <a:r>
                <a:rPr lang="en-US" altLang="zh-CN" sz="3200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zh-CN" sz="3200">
                  <a:solidFill>
                    <a:srgbClr val="FF0000"/>
                  </a:solidFill>
                  <a:latin typeface="Times New Roman" panose="02020603050405020304" pitchFamily="18" charset="0"/>
                </a:rPr>
                <a:t>+</a:t>
              </a:r>
              <a:r>
                <a:rPr lang="en-US" altLang="zh-CN" sz="3200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b</a:t>
              </a:r>
              <a:r>
                <a:rPr lang="en-US" altLang="zh-CN" sz="3200">
                  <a:solidFill>
                    <a:srgbClr val="FF0000"/>
                  </a:solidFill>
                  <a:latin typeface="Times New Roman" panose="02020603050405020304" pitchFamily="18" charset="0"/>
                </a:rPr>
                <a:t>)</a:t>
              </a:r>
              <a:r>
                <a:rPr lang="en-US" altLang="zh-CN" sz="3200" baseline="30000">
                  <a:solidFill>
                    <a:srgbClr val="FF0000"/>
                  </a:solidFill>
                  <a:latin typeface="Times New Roman" panose="02020603050405020304" pitchFamily="18" charset="0"/>
                </a:rPr>
                <a:t>4</a:t>
              </a:r>
            </a:p>
          </p:txBody>
        </p:sp>
        <p:grpSp>
          <p:nvGrpSpPr>
            <p:cNvPr id="7191" name="组合 71721">
              <a:extLst>
                <a:ext uri="{FF2B5EF4-FFF2-40B4-BE49-F238E27FC236}">
                  <a16:creationId xmlns:a16="http://schemas.microsoft.com/office/drawing/2014/main" id="{C678A2C2-D3C6-4062-A4AA-09BF37697A4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07" y="1344"/>
              <a:ext cx="4217" cy="390"/>
              <a:chOff x="1056" y="2486"/>
              <a:chExt cx="4176" cy="162"/>
            </a:xfrm>
          </p:grpSpPr>
          <p:sp>
            <p:nvSpPr>
              <p:cNvPr id="7192" name="文本框 71722">
                <a:extLst>
                  <a:ext uri="{FF2B5EF4-FFF2-40B4-BE49-F238E27FC236}">
                    <a16:creationId xmlns:a16="http://schemas.microsoft.com/office/drawing/2014/main" id="{B8DB09A5-94F4-4263-B155-3DE970EEAC1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56" y="2496"/>
                <a:ext cx="4176" cy="1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32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=</a:t>
                </a:r>
                <a:r>
                  <a:rPr lang="en-US" altLang="zh-CN" sz="3200">
                    <a:solidFill>
                      <a:srgbClr val="FF0000"/>
                    </a:solidFill>
                  </a:rPr>
                  <a:t>C</a:t>
                </a:r>
                <a:r>
                  <a:rPr lang="en-US" altLang="zh-CN" sz="3200" baseline="-250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4</a:t>
                </a:r>
                <a:r>
                  <a:rPr lang="en-US" altLang="zh-CN" sz="3200" i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a</a:t>
                </a:r>
                <a:r>
                  <a:rPr lang="en-US" altLang="zh-CN" sz="3200" baseline="300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4</a:t>
                </a:r>
                <a:r>
                  <a:rPr lang="en-US" altLang="zh-CN" sz="32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+</a:t>
                </a:r>
                <a:r>
                  <a:rPr lang="en-US" altLang="zh-CN" sz="3200">
                    <a:solidFill>
                      <a:srgbClr val="FF0000"/>
                    </a:solidFill>
                  </a:rPr>
                  <a:t>C</a:t>
                </a:r>
                <a:r>
                  <a:rPr lang="en-US" altLang="zh-CN" sz="3200" baseline="-250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4</a:t>
                </a:r>
                <a:r>
                  <a:rPr lang="en-US" altLang="zh-CN" sz="3200" i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a</a:t>
                </a:r>
                <a:r>
                  <a:rPr lang="en-US" altLang="zh-CN" sz="3200" baseline="300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3</a:t>
                </a:r>
                <a:r>
                  <a:rPr lang="en-US" altLang="zh-CN" sz="3200" i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b</a:t>
                </a:r>
                <a:r>
                  <a:rPr lang="en-US" altLang="zh-CN" sz="32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+</a:t>
                </a:r>
                <a:r>
                  <a:rPr lang="en-US" altLang="zh-CN" sz="3200">
                    <a:solidFill>
                      <a:srgbClr val="FF0000"/>
                    </a:solidFill>
                  </a:rPr>
                  <a:t>C</a:t>
                </a:r>
                <a:r>
                  <a:rPr lang="en-US" altLang="zh-CN" sz="3200" baseline="-250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4</a:t>
                </a:r>
                <a:r>
                  <a:rPr lang="en-US" altLang="zh-CN" sz="3200" i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a</a:t>
                </a:r>
                <a:r>
                  <a:rPr lang="en-US" altLang="zh-CN" sz="3200" baseline="300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2</a:t>
                </a:r>
                <a:r>
                  <a:rPr lang="en-US" altLang="zh-CN" sz="3200" i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b</a:t>
                </a:r>
                <a:r>
                  <a:rPr lang="en-US" altLang="zh-CN" sz="3200" baseline="300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2</a:t>
                </a:r>
                <a:r>
                  <a:rPr lang="en-US" altLang="zh-CN" sz="32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+</a:t>
                </a:r>
                <a:r>
                  <a:rPr lang="en-US" altLang="zh-CN" sz="3200">
                    <a:solidFill>
                      <a:srgbClr val="FF0000"/>
                    </a:solidFill>
                  </a:rPr>
                  <a:t>C</a:t>
                </a:r>
                <a:r>
                  <a:rPr lang="en-US" altLang="zh-CN" sz="3200" baseline="-250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4</a:t>
                </a:r>
                <a:r>
                  <a:rPr lang="en-US" altLang="zh-CN" sz="3200" i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ab</a:t>
                </a:r>
                <a:r>
                  <a:rPr lang="en-US" altLang="zh-CN" sz="3200" baseline="300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3</a:t>
                </a:r>
                <a:r>
                  <a:rPr lang="en-US" altLang="zh-CN" sz="3200">
                    <a:solidFill>
                      <a:srgbClr val="FF0000"/>
                    </a:solidFill>
                  </a:rPr>
                  <a:t>+C</a:t>
                </a:r>
                <a:r>
                  <a:rPr lang="en-US" altLang="zh-CN" sz="3200" baseline="-250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4</a:t>
                </a:r>
                <a:r>
                  <a:rPr lang="en-US" altLang="zh-CN" sz="3200" i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b</a:t>
                </a:r>
                <a:r>
                  <a:rPr lang="en-US" altLang="zh-CN" sz="3200" baseline="300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4</a:t>
                </a:r>
              </a:p>
            </p:txBody>
          </p:sp>
          <p:sp>
            <p:nvSpPr>
              <p:cNvPr id="7193" name="文本框 71723">
                <a:extLst>
                  <a:ext uri="{FF2B5EF4-FFF2-40B4-BE49-F238E27FC236}">
                    <a16:creationId xmlns:a16="http://schemas.microsoft.com/office/drawing/2014/main" id="{EBC90801-D685-41BA-B9A0-28EAB511B58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92" y="2496"/>
                <a:ext cx="192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7194" name="文本框 71724">
                <a:extLst>
                  <a:ext uri="{FF2B5EF4-FFF2-40B4-BE49-F238E27FC236}">
                    <a16:creationId xmlns:a16="http://schemas.microsoft.com/office/drawing/2014/main" id="{DEFCA615-B2B6-4519-A6B4-89CC7D4C98C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16" y="2496"/>
                <a:ext cx="192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7195" name="文本框 71725">
                <a:extLst>
                  <a:ext uri="{FF2B5EF4-FFF2-40B4-BE49-F238E27FC236}">
                    <a16:creationId xmlns:a16="http://schemas.microsoft.com/office/drawing/2014/main" id="{8C6D2905-05C5-4903-AC80-09386E00C60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36" y="2496"/>
                <a:ext cx="144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7196" name="文本框 71726">
                <a:extLst>
                  <a:ext uri="{FF2B5EF4-FFF2-40B4-BE49-F238E27FC236}">
                    <a16:creationId xmlns:a16="http://schemas.microsoft.com/office/drawing/2014/main" id="{140ECA55-0285-4E8C-94AB-C09004F5DC0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00" y="2486"/>
                <a:ext cx="192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7197" name="文本框 71727">
                <a:extLst>
                  <a:ext uri="{FF2B5EF4-FFF2-40B4-BE49-F238E27FC236}">
                    <a16:creationId xmlns:a16="http://schemas.microsoft.com/office/drawing/2014/main" id="{68E07605-7EBF-4288-B615-21E11017994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69" y="2496"/>
                <a:ext cx="191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4</a:t>
                </a:r>
              </a:p>
            </p:txBody>
          </p:sp>
        </p:grpSp>
      </p:grpSp>
      <p:sp>
        <p:nvSpPr>
          <p:cNvPr id="71729" name="文本框 71728">
            <a:extLst>
              <a:ext uri="{FF2B5EF4-FFF2-40B4-BE49-F238E27FC236}">
                <a16:creationId xmlns:a16="http://schemas.microsoft.com/office/drawing/2014/main" id="{3D3A76D4-C070-4542-B056-5F89688CB2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5876925"/>
            <a:ext cx="1441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</a:rPr>
              <a:t>结果：</a:t>
            </a: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1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71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71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71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71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71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71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71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7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500"/>
                                        <p:tgtEl>
                                          <p:spTgt spid="71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2" dur="500"/>
                                        <p:tgtEl>
                                          <p:spTgt spid="71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7" dur="500"/>
                                        <p:tgtEl>
                                          <p:spTgt spid="71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2" dur="500"/>
                                        <p:tgtEl>
                                          <p:spTgt spid="71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7" dur="500"/>
                                        <p:tgtEl>
                                          <p:spTgt spid="71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2" dur="500"/>
                                        <p:tgtEl>
                                          <p:spTgt spid="71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7" dur="500"/>
                                        <p:tgtEl>
                                          <p:spTgt spid="71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71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71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2" grpId="0"/>
      <p:bldP spid="71698" grpId="0"/>
      <p:bldP spid="71699" grpId="0"/>
      <p:bldP spid="71717" grpId="0"/>
      <p:bldP spid="71719" grpId="0"/>
      <p:bldP spid="7172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文本框 72705">
            <a:extLst>
              <a:ext uri="{FF2B5EF4-FFF2-40B4-BE49-F238E27FC236}">
                <a16:creationId xmlns:a16="http://schemas.microsoft.com/office/drawing/2014/main" id="{27C2A6D4-F6F3-4CBF-A473-3740C9316C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1557338"/>
            <a:ext cx="22320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发现规律：</a:t>
            </a:r>
            <a:endParaRPr lang="zh-CN" altLang="en-US" sz="3200" b="1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72707" name="组合 72706">
            <a:extLst>
              <a:ext uri="{FF2B5EF4-FFF2-40B4-BE49-F238E27FC236}">
                <a16:creationId xmlns:a16="http://schemas.microsoft.com/office/drawing/2014/main" id="{6B04318E-66E9-4530-84FB-2D5C8472483B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1989138"/>
            <a:ext cx="6983412" cy="1079500"/>
            <a:chOff x="431" y="1253"/>
            <a:chExt cx="4308" cy="680"/>
          </a:xfrm>
        </p:grpSpPr>
        <p:sp>
          <p:nvSpPr>
            <p:cNvPr id="8205" name="文本框 72707">
              <a:extLst>
                <a:ext uri="{FF2B5EF4-FFF2-40B4-BE49-F238E27FC236}">
                  <a16:creationId xmlns:a16="http://schemas.microsoft.com/office/drawing/2014/main" id="{A96CAF2C-D328-48D0-AEC1-50ED9637EB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1" y="1389"/>
              <a:ext cx="174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3200" b="1">
                  <a:latin typeface="楷体_GB2312" pitchFamily="49" charset="-122"/>
                  <a:ea typeface="楷体_GB2312" pitchFamily="49" charset="-122"/>
                </a:rPr>
                <a:t>对于（</a:t>
              </a:r>
              <a:r>
                <a:rPr lang="en-US" altLang="zh-CN" sz="3200" b="1">
                  <a:latin typeface="楷体_GB2312" pitchFamily="49" charset="-122"/>
                  <a:ea typeface="楷体_GB2312" pitchFamily="49" charset="-122"/>
                </a:rPr>
                <a:t>a+b</a:t>
              </a:r>
              <a:r>
                <a:rPr lang="zh-CN" altLang="en-US" sz="3200" b="1">
                  <a:latin typeface="楷体_GB2312" pitchFamily="49" charset="-122"/>
                  <a:ea typeface="楷体_GB2312" pitchFamily="49" charset="-122"/>
                </a:rPr>
                <a:t>）</a:t>
              </a:r>
              <a:r>
                <a:rPr lang="en-US" altLang="zh-CN" sz="3200" b="1" baseline="30000">
                  <a:latin typeface="楷体_GB2312" pitchFamily="49" charset="-122"/>
                  <a:ea typeface="楷体_GB2312" pitchFamily="49" charset="-122"/>
                </a:rPr>
                <a:t>n</a:t>
              </a:r>
              <a:r>
                <a:rPr lang="en-US" altLang="zh-CN" sz="3200" b="1">
                  <a:latin typeface="楷体_GB2312" pitchFamily="49" charset="-122"/>
                  <a:ea typeface="楷体_GB2312" pitchFamily="49" charset="-122"/>
                </a:rPr>
                <a:t>=</a:t>
              </a:r>
            </a:p>
          </p:txBody>
        </p:sp>
        <p:graphicFrame>
          <p:nvGraphicFramePr>
            <p:cNvPr id="8206" name="对象 72708">
              <a:extLst>
                <a:ext uri="{FF2B5EF4-FFF2-40B4-BE49-F238E27FC236}">
                  <a16:creationId xmlns:a16="http://schemas.microsoft.com/office/drawing/2014/main" id="{9BBEA342-64E9-4A0C-A0D3-7F96FF23B1BC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2154" y="1253"/>
            <a:ext cx="2585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7" r:id="rId3" imgW="1421783" imgH="393529" progId="Equation.3">
                    <p:embed/>
                  </p:oleObj>
                </mc:Choice>
                <mc:Fallback>
                  <p:oleObj r:id="rId3" imgW="1421783" imgH="393529" progId="Equation.3">
                    <p:embed/>
                    <p:pic>
                      <p:nvPicPr>
                        <p:cNvPr id="0" name="对象 7270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4" y="1253"/>
                          <a:ext cx="2585" cy="6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2710" name="组合 72709">
            <a:extLst>
              <a:ext uri="{FF2B5EF4-FFF2-40B4-BE49-F238E27FC236}">
                <a16:creationId xmlns:a16="http://schemas.microsoft.com/office/drawing/2014/main" id="{29D83013-0B5D-4A85-9FB7-762F4F892DC2}"/>
              </a:ext>
            </a:extLst>
          </p:cNvPr>
          <p:cNvGrpSpPr>
            <a:grpSpLocks/>
          </p:cNvGrpSpPr>
          <p:nvPr/>
        </p:nvGrpSpPr>
        <p:grpSpPr bwMode="auto">
          <a:xfrm>
            <a:off x="193675" y="2997200"/>
            <a:ext cx="8950325" cy="1676400"/>
            <a:chOff x="122" y="1888"/>
            <a:chExt cx="5638" cy="1056"/>
          </a:xfrm>
        </p:grpSpPr>
        <p:sp>
          <p:nvSpPr>
            <p:cNvPr id="8203" name="文本框 72710">
              <a:extLst>
                <a:ext uri="{FF2B5EF4-FFF2-40B4-BE49-F238E27FC236}">
                  <a16:creationId xmlns:a16="http://schemas.microsoft.com/office/drawing/2014/main" id="{32B681D4-DCFD-4EF5-BD35-A178FD5BE7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2" y="1888"/>
              <a:ext cx="5638" cy="10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3200" b="1">
                  <a:latin typeface="楷体_GB2312" pitchFamily="49" charset="-122"/>
                  <a:ea typeface="楷体_GB2312" pitchFamily="49" charset="-122"/>
                </a:rPr>
                <a:t>的展开式中</a:t>
              </a:r>
              <a:r>
                <a:rPr lang="en-US" altLang="zh-CN" sz="3200" b="1">
                  <a:latin typeface="楷体_GB2312" pitchFamily="49" charset="-122"/>
                  <a:ea typeface="楷体_GB2312" pitchFamily="49" charset="-122"/>
                </a:rPr>
                <a:t>a</a:t>
              </a:r>
              <a:r>
                <a:rPr lang="en-US" altLang="zh-CN" sz="3200" b="1" baseline="30000">
                  <a:latin typeface="楷体_GB2312" pitchFamily="49" charset="-122"/>
                  <a:ea typeface="楷体_GB2312" pitchFamily="49" charset="-122"/>
                </a:rPr>
                <a:t>n-r</a:t>
              </a:r>
              <a:r>
                <a:rPr lang="en-US" altLang="zh-CN" sz="3200" b="1">
                  <a:latin typeface="楷体_GB2312" pitchFamily="49" charset="-122"/>
                  <a:ea typeface="楷体_GB2312" pitchFamily="49" charset="-122"/>
                </a:rPr>
                <a:t>b</a:t>
              </a:r>
              <a:r>
                <a:rPr lang="en-US" altLang="zh-CN" sz="3200" b="1" baseline="30000">
                  <a:latin typeface="楷体_GB2312" pitchFamily="49" charset="-122"/>
                  <a:ea typeface="楷体_GB2312" pitchFamily="49" charset="-122"/>
                </a:rPr>
                <a:t>r</a:t>
              </a:r>
              <a:r>
                <a:rPr lang="zh-CN" altLang="en-US" sz="3200" b="1">
                  <a:latin typeface="楷体_GB2312" pitchFamily="49" charset="-122"/>
                  <a:ea typeface="楷体_GB2312" pitchFamily="49" charset="-122"/>
                </a:rPr>
                <a:t>的系数是在</a:t>
              </a:r>
              <a:r>
                <a:rPr lang="en-US" altLang="zh-CN" sz="3200" b="1">
                  <a:latin typeface="楷体_GB2312" pitchFamily="49" charset="-122"/>
                  <a:ea typeface="楷体_GB2312" pitchFamily="49" charset="-122"/>
                </a:rPr>
                <a:t>n</a:t>
              </a:r>
              <a:r>
                <a:rPr lang="zh-CN" altLang="en-US" sz="3200" b="1">
                  <a:latin typeface="楷体_GB2312" pitchFamily="49" charset="-122"/>
                  <a:ea typeface="楷体_GB2312" pitchFamily="49" charset="-122"/>
                </a:rPr>
                <a:t>个括号中，恰有</a:t>
              </a:r>
              <a:r>
                <a:rPr lang="en-US" altLang="zh-CN" sz="3200" b="1">
                  <a:latin typeface="楷体_GB2312" pitchFamily="49" charset="-122"/>
                  <a:ea typeface="楷体_GB2312" pitchFamily="49" charset="-122"/>
                </a:rPr>
                <a:t>r</a:t>
              </a:r>
              <a:r>
                <a:rPr lang="zh-CN" altLang="en-US" sz="3200" b="1">
                  <a:latin typeface="楷体_GB2312" pitchFamily="49" charset="-122"/>
                  <a:ea typeface="楷体_GB2312" pitchFamily="49" charset="-122"/>
                </a:rPr>
                <a:t>个括号中取</a:t>
              </a:r>
              <a:r>
                <a:rPr lang="en-US" altLang="zh-CN" sz="3200" b="1">
                  <a:latin typeface="楷体_GB2312" pitchFamily="49" charset="-122"/>
                  <a:ea typeface="楷体_GB2312" pitchFamily="49" charset="-122"/>
                </a:rPr>
                <a:t>b(</a:t>
              </a:r>
              <a:r>
                <a:rPr lang="zh-CN" altLang="en-US" sz="3200" b="1">
                  <a:latin typeface="楷体_GB2312" pitchFamily="49" charset="-122"/>
                  <a:ea typeface="楷体_GB2312" pitchFamily="49" charset="-122"/>
                </a:rPr>
                <a:t>其余括号中取</a:t>
              </a:r>
              <a:r>
                <a:rPr lang="en-US" altLang="zh-CN" sz="3200" b="1">
                  <a:latin typeface="楷体_GB2312" pitchFamily="49" charset="-122"/>
                  <a:ea typeface="楷体_GB2312" pitchFamily="49" charset="-122"/>
                </a:rPr>
                <a:t>a)</a:t>
              </a:r>
              <a:r>
                <a:rPr lang="zh-CN" altLang="en-US" sz="3200" b="1">
                  <a:latin typeface="楷体_GB2312" pitchFamily="49" charset="-122"/>
                  <a:ea typeface="楷体_GB2312" pitchFamily="49" charset="-122"/>
                </a:rPr>
                <a:t>的组合数    </a:t>
              </a:r>
              <a:r>
                <a:rPr lang="en-US" altLang="zh-CN" sz="3200" b="1">
                  <a:latin typeface="楷体_GB2312" pitchFamily="49" charset="-122"/>
                  <a:ea typeface="楷体_GB2312" pitchFamily="49" charset="-122"/>
                </a:rPr>
                <a:t>.</a:t>
              </a:r>
              <a:r>
                <a:rPr lang="zh-CN" altLang="en-US" sz="3200" b="1">
                  <a:latin typeface="楷体_GB2312" pitchFamily="49" charset="-122"/>
                  <a:ea typeface="楷体_GB2312" pitchFamily="49" charset="-122"/>
                </a:rPr>
                <a:t>那么，我们能不能写出</a:t>
              </a:r>
              <a:r>
                <a:rPr lang="en-US" altLang="zh-CN" sz="3200" b="1">
                  <a:latin typeface="楷体_GB2312" pitchFamily="49" charset="-122"/>
                  <a:ea typeface="楷体_GB2312" pitchFamily="49" charset="-122"/>
                </a:rPr>
                <a:t>(a+b)</a:t>
              </a:r>
              <a:r>
                <a:rPr lang="en-US" altLang="zh-CN" sz="3200" b="1" baseline="30000">
                  <a:latin typeface="楷体_GB2312" pitchFamily="49" charset="-122"/>
                  <a:ea typeface="楷体_GB2312" pitchFamily="49" charset="-122"/>
                </a:rPr>
                <a:t>n</a:t>
              </a:r>
              <a:r>
                <a:rPr lang="zh-CN" altLang="en-US" sz="3200" b="1">
                  <a:latin typeface="楷体_GB2312" pitchFamily="49" charset="-122"/>
                  <a:ea typeface="楷体_GB2312" pitchFamily="49" charset="-122"/>
                </a:rPr>
                <a:t>的展开式？</a:t>
              </a:r>
              <a:r>
                <a:rPr lang="zh-CN" altLang="en-US" sz="4000" b="1">
                  <a:latin typeface="楷体_GB2312" pitchFamily="49" charset="-122"/>
                  <a:ea typeface="楷体_GB2312" pitchFamily="49" charset="-122"/>
                </a:rPr>
                <a:t>  </a:t>
              </a:r>
            </a:p>
          </p:txBody>
        </p:sp>
        <p:graphicFrame>
          <p:nvGraphicFramePr>
            <p:cNvPr id="8204" name="对象 72711">
              <a:extLst>
                <a:ext uri="{FF2B5EF4-FFF2-40B4-BE49-F238E27FC236}">
                  <a16:creationId xmlns:a16="http://schemas.microsoft.com/office/drawing/2014/main" id="{4BDD9EB7-AF36-473A-A960-C8887AA75713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4332" y="2160"/>
            <a:ext cx="454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8" r:id="rId5" imgW="215619" imgH="228303" progId="Equation.3">
                    <p:embed/>
                  </p:oleObj>
                </mc:Choice>
                <mc:Fallback>
                  <p:oleObj r:id="rId5" imgW="215619" imgH="228303" progId="Equation.3">
                    <p:embed/>
                    <p:pic>
                      <p:nvPicPr>
                        <p:cNvPr id="0" name="对象 7271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2" y="2160"/>
                          <a:ext cx="454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2713" name="矩形 72712">
            <a:extLst>
              <a:ext uri="{FF2B5EF4-FFF2-40B4-BE49-F238E27FC236}">
                <a16:creationId xmlns:a16="http://schemas.microsoft.com/office/drawing/2014/main" id="{9F139D2F-7357-47AC-A368-D761E704B9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908050"/>
            <a:ext cx="64404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0000CC"/>
                </a:solidFill>
                <a:latin typeface="Times New Roman" panose="02020603050405020304" pitchFamily="18" charset="0"/>
              </a:rPr>
              <a:t>将</a:t>
            </a:r>
            <a:r>
              <a:rPr lang="en-US" altLang="zh-CN" sz="3200" b="1">
                <a:solidFill>
                  <a:srgbClr val="0000CC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3200" b="1" i="1">
                <a:solidFill>
                  <a:srgbClr val="0000CC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3200" b="1">
                <a:solidFill>
                  <a:srgbClr val="0000CC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3200" b="1" i="1">
                <a:solidFill>
                  <a:srgbClr val="0000CC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3200" b="1">
                <a:solidFill>
                  <a:srgbClr val="0000CC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3200" b="1" i="1" baseline="30000">
                <a:solidFill>
                  <a:srgbClr val="0000CC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3200" b="1">
                <a:solidFill>
                  <a:srgbClr val="0000CC"/>
                </a:solidFill>
                <a:latin typeface="Times New Roman" panose="02020603050405020304" pitchFamily="18" charset="0"/>
              </a:rPr>
              <a:t>展开的结果又是怎样呢？</a:t>
            </a:r>
            <a:r>
              <a:rPr lang="zh-CN" altLang="en-US" sz="3200"/>
              <a:t> </a:t>
            </a:r>
          </a:p>
        </p:txBody>
      </p:sp>
      <p:sp>
        <p:nvSpPr>
          <p:cNvPr id="72714" name="矩形 72713">
            <a:extLst>
              <a:ext uri="{FF2B5EF4-FFF2-40B4-BE49-F238E27FC236}">
                <a16:creationId xmlns:a16="http://schemas.microsoft.com/office/drawing/2014/main" id="{62708C8F-D9C0-4D18-86F5-9254978572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188913"/>
            <a:ext cx="20447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chemeClr val="tx2"/>
                </a:solidFill>
                <a:latin typeface="宋体" panose="02010600030101010101" pitchFamily="2" charset="-122"/>
              </a:rPr>
              <a:t>归纳提高</a:t>
            </a:r>
            <a:r>
              <a:rPr lang="zh-CN" altLang="en-US" sz="3600"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72715" name="文本框 72714">
            <a:extLst>
              <a:ext uri="{FF2B5EF4-FFF2-40B4-BE49-F238E27FC236}">
                <a16:creationId xmlns:a16="http://schemas.microsoft.com/office/drawing/2014/main" id="{613CA005-EDF1-4A02-B2D5-6913E4572D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724400"/>
            <a:ext cx="44656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0000FF"/>
                </a:solidFill>
                <a:latin typeface="宋体" panose="02010600030101010101" pitchFamily="2" charset="-122"/>
              </a:rPr>
              <a:t>引出定理，总结特征</a:t>
            </a:r>
          </a:p>
        </p:txBody>
      </p:sp>
      <p:graphicFrame>
        <p:nvGraphicFramePr>
          <p:cNvPr id="72716" name="对象 72715">
            <a:extLst>
              <a:ext uri="{FF2B5EF4-FFF2-40B4-BE49-F238E27FC236}">
                <a16:creationId xmlns:a16="http://schemas.microsoft.com/office/drawing/2014/main" id="{E9C5C002-623D-4219-B291-E04ADFF2183B}"/>
              </a:ext>
            </a:extLst>
          </p:cNvPr>
          <p:cNvGraphicFramePr>
            <a:graphicFrameLocks/>
          </p:cNvGraphicFramePr>
          <p:nvPr/>
        </p:nvGraphicFramePr>
        <p:xfrm>
          <a:off x="2268538" y="5373688"/>
          <a:ext cx="6300787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7" imgW="2667051" imgH="200230" progId="Equation.DSMT4">
                  <p:embed/>
                </p:oleObj>
              </mc:Choice>
              <mc:Fallback>
                <p:oleObj name="Equation" r:id="rId7" imgW="2667051" imgH="200230" progId="Equation.DSMT4">
                  <p:embed/>
                  <p:pic>
                    <p:nvPicPr>
                      <p:cNvPr id="0" name="对象 72715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5373688"/>
                        <a:ext cx="6300787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7" name="矩形 72716">
            <a:extLst>
              <a:ext uri="{FF2B5EF4-FFF2-40B4-BE49-F238E27FC236}">
                <a16:creationId xmlns:a16="http://schemas.microsoft.com/office/drawing/2014/main" id="{D396BF27-8805-43D9-A455-4B047BC865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5373688"/>
            <a:ext cx="16795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rgbClr val="FF0000"/>
                </a:solidFill>
              </a:rPr>
              <a:t>(a+b)</a:t>
            </a:r>
            <a:r>
              <a:rPr lang="en-US" altLang="zh-CN" sz="3200" b="1" baseline="30000">
                <a:solidFill>
                  <a:srgbClr val="FF0000"/>
                </a:solidFill>
              </a:rPr>
              <a:t>n</a:t>
            </a:r>
            <a:r>
              <a:rPr lang="en-US" altLang="zh-CN" sz="3200" b="1">
                <a:solidFill>
                  <a:srgbClr val="FF0000"/>
                </a:solidFill>
              </a:rPr>
              <a:t> =</a:t>
            </a:r>
          </a:p>
        </p:txBody>
      </p:sp>
      <p:graphicFrame>
        <p:nvGraphicFramePr>
          <p:cNvPr id="72718" name="对象 72717">
            <a:extLst>
              <a:ext uri="{FF2B5EF4-FFF2-40B4-BE49-F238E27FC236}">
                <a16:creationId xmlns:a16="http://schemas.microsoft.com/office/drawing/2014/main" id="{948B580D-7095-4DA8-A618-153DC98C3506}"/>
              </a:ext>
            </a:extLst>
          </p:cNvPr>
          <p:cNvGraphicFramePr>
            <a:graphicFrameLocks/>
          </p:cNvGraphicFramePr>
          <p:nvPr/>
        </p:nvGraphicFramePr>
        <p:xfrm>
          <a:off x="3779838" y="5949950"/>
          <a:ext cx="136842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r:id="rId9" imgW="533598" imgH="200230" progId="Equation.3">
                  <p:embed/>
                </p:oleObj>
              </mc:Choice>
              <mc:Fallback>
                <p:oleObj r:id="rId9" imgW="533598" imgH="200230" progId="Equation.3">
                  <p:embed/>
                  <p:pic>
                    <p:nvPicPr>
                      <p:cNvPr id="0" name="对象 72717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5949950"/>
                        <a:ext cx="1368425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27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2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2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2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27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27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2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13" grpId="0"/>
      <p:bldP spid="72714" grpId="0"/>
      <p:bldP spid="72715" grpId="0"/>
      <p:bldP spid="7271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3730" name="组合 73729">
            <a:extLst>
              <a:ext uri="{FF2B5EF4-FFF2-40B4-BE49-F238E27FC236}">
                <a16:creationId xmlns:a16="http://schemas.microsoft.com/office/drawing/2014/main" id="{4561522B-40F8-4D6F-8D91-770F972A598E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2708275"/>
            <a:ext cx="8748712" cy="3424238"/>
            <a:chOff x="249" y="1797"/>
            <a:chExt cx="5235" cy="2157"/>
          </a:xfrm>
        </p:grpSpPr>
        <p:sp>
          <p:nvSpPr>
            <p:cNvPr id="9229" name="文本框 73730">
              <a:extLst>
                <a:ext uri="{FF2B5EF4-FFF2-40B4-BE49-F238E27FC236}">
                  <a16:creationId xmlns:a16="http://schemas.microsoft.com/office/drawing/2014/main" id="{95C749D6-EDF0-4D10-8798-DA3C78A810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" y="1797"/>
              <a:ext cx="5235" cy="2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latin typeface="Times New Roman" panose="02020603050405020304" pitchFamily="18" charset="0"/>
                </a:rPr>
                <a:t>           </a:t>
              </a:r>
              <a:r>
                <a:rPr lang="zh-CN" altLang="en-US" sz="2800" b="1">
                  <a:latin typeface="Times New Roman" panose="02020603050405020304" pitchFamily="18" charset="0"/>
                </a:rPr>
                <a:t>这个公式表示的定理叫做二项式定理，公式</a:t>
              </a:r>
            </a:p>
            <a:p>
              <a:pPr eaLnBrk="1" hangingPunct="1"/>
              <a:r>
                <a:rPr lang="zh-CN" altLang="en-US" sz="2800" b="1">
                  <a:latin typeface="Times New Roman" panose="02020603050405020304" pitchFamily="18" charset="0"/>
                </a:rPr>
                <a:t>右边的多项式叫做 </a:t>
              </a:r>
              <a:r>
                <a:rPr lang="en-US" altLang="zh-CN" sz="2800" b="1">
                  <a:latin typeface="Times New Roman" panose="02020603050405020304" pitchFamily="18" charset="0"/>
                </a:rPr>
                <a:t>(a+b)</a:t>
              </a:r>
              <a:r>
                <a:rPr lang="en-US" altLang="zh-CN" sz="2800" b="1" baseline="30000">
                  <a:latin typeface="Times New Roman" panose="02020603050405020304" pitchFamily="18" charset="0"/>
                </a:rPr>
                <a:t> n</a:t>
              </a:r>
              <a:r>
                <a:rPr lang="zh-CN" altLang="en-US" sz="2800" b="1">
                  <a:latin typeface="Times New Roman" panose="02020603050405020304" pitchFamily="18" charset="0"/>
                </a:rPr>
                <a:t>的</a:t>
              </a:r>
              <a:r>
                <a:rPr lang="zh-CN" altLang="en-US" sz="2800" b="1" u="sng">
                  <a:latin typeface="Times New Roman" panose="02020603050405020304" pitchFamily="18" charset="0"/>
                </a:rPr>
                <a:t>                             </a:t>
              </a:r>
              <a:r>
                <a:rPr lang="zh-CN" altLang="en-US" sz="2800" b="1">
                  <a:latin typeface="Times New Roman" panose="02020603050405020304" pitchFamily="18" charset="0"/>
                </a:rPr>
                <a:t>，</a:t>
              </a:r>
            </a:p>
            <a:p>
              <a:pPr eaLnBrk="1" hangingPunct="1">
                <a:lnSpc>
                  <a:spcPct val="120000"/>
                </a:lnSpc>
              </a:pPr>
              <a:r>
                <a:rPr lang="zh-CN" altLang="en-US" sz="2800" b="1">
                  <a:latin typeface="Times New Roman" panose="02020603050405020304" pitchFamily="18" charset="0"/>
                </a:rPr>
                <a:t>  其中          （</a:t>
              </a:r>
              <a:r>
                <a:rPr lang="en-US" altLang="zh-CN" sz="2800" b="1">
                  <a:latin typeface="Times New Roman" panose="02020603050405020304" pitchFamily="18" charset="0"/>
                </a:rPr>
                <a:t>r=0,1,2,……,n</a:t>
              </a:r>
              <a:r>
                <a:rPr lang="zh-CN" altLang="en-US" sz="2800" b="1">
                  <a:latin typeface="Times New Roman" panose="02020603050405020304" pitchFamily="18" charset="0"/>
                </a:rPr>
                <a:t>）叫做</a:t>
              </a:r>
              <a:r>
                <a:rPr lang="zh-CN" altLang="en-US" sz="2800" b="1" u="sng">
                  <a:latin typeface="Times New Roman" panose="02020603050405020304" pitchFamily="18" charset="0"/>
                </a:rPr>
                <a:t>                           </a:t>
              </a:r>
              <a:r>
                <a:rPr lang="zh-CN" altLang="en-US" sz="2800" b="1">
                  <a:latin typeface="Times New Roman" panose="02020603050405020304" pitchFamily="18" charset="0"/>
                </a:rPr>
                <a:t>，</a:t>
              </a:r>
            </a:p>
            <a:p>
              <a:pPr eaLnBrk="1" hangingPunct="1">
                <a:lnSpc>
                  <a:spcPct val="120000"/>
                </a:lnSpc>
              </a:pPr>
              <a:r>
                <a:rPr lang="zh-CN" altLang="en-US" sz="2800" b="1">
                  <a:latin typeface="Times New Roman" panose="02020603050405020304" pitchFamily="18" charset="0"/>
                </a:rPr>
                <a:t>  </a:t>
              </a:r>
              <a:r>
                <a:rPr lang="zh-CN" altLang="en-US" sz="2800" b="1" u="sng">
                  <a:latin typeface="Times New Roman" panose="02020603050405020304" pitchFamily="18" charset="0"/>
                </a:rPr>
                <a:t>                                </a:t>
              </a:r>
              <a:r>
                <a:rPr lang="zh-CN" altLang="en-US" sz="2800" b="1">
                  <a:latin typeface="Times New Roman" panose="02020603050405020304" pitchFamily="18" charset="0"/>
                </a:rPr>
                <a:t>叫做二项展开式的</a:t>
              </a:r>
              <a:r>
                <a:rPr lang="zh-CN" altLang="en-US" sz="28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通项</a:t>
              </a:r>
              <a:r>
                <a:rPr lang="zh-CN" altLang="en-US" sz="2800" b="1">
                  <a:latin typeface="Times New Roman" panose="02020603050405020304" pitchFamily="18" charset="0"/>
                </a:rPr>
                <a:t>，用 </a:t>
              </a:r>
              <a:r>
                <a:rPr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T</a:t>
              </a:r>
              <a:r>
                <a:rPr lang="en-US" altLang="zh-CN" sz="16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r+1</a:t>
              </a:r>
              <a:r>
                <a:rPr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  </a:t>
              </a:r>
              <a:r>
                <a:rPr lang="en-US" altLang="zh-CN" sz="2800" b="1">
                  <a:latin typeface="Times New Roman" panose="02020603050405020304" pitchFamily="18" charset="0"/>
                </a:rPr>
                <a:t> </a:t>
              </a:r>
            </a:p>
            <a:p>
              <a:pPr eaLnBrk="1" hangingPunct="1">
                <a:lnSpc>
                  <a:spcPct val="120000"/>
                </a:lnSpc>
              </a:pPr>
              <a:r>
                <a:rPr lang="zh-CN" altLang="en-US" sz="2800" b="1">
                  <a:latin typeface="Times New Roman" panose="02020603050405020304" pitchFamily="18" charset="0"/>
                </a:rPr>
                <a:t>表示，该项是指展开式的第</a:t>
              </a:r>
              <a:r>
                <a:rPr lang="zh-CN" altLang="en-US" sz="2800" b="1" u="sng">
                  <a:latin typeface="Times New Roman" panose="02020603050405020304" pitchFamily="18" charset="0"/>
                </a:rPr>
                <a:t>            </a:t>
              </a:r>
              <a:r>
                <a:rPr lang="zh-CN" altLang="en-US" sz="2800" b="1">
                  <a:latin typeface="Times New Roman" panose="02020603050405020304" pitchFamily="18" charset="0"/>
                </a:rPr>
                <a:t>项，展开式共有</a:t>
              </a:r>
              <a:r>
                <a:rPr lang="en-US" altLang="zh-CN" sz="2800" b="1">
                  <a:latin typeface="Times New Roman" panose="02020603050405020304" pitchFamily="18" charset="0"/>
                </a:rPr>
                <a:t>_____</a:t>
              </a:r>
              <a:r>
                <a:rPr lang="zh-CN" altLang="en-US" sz="2800" b="1">
                  <a:latin typeface="Times New Roman" panose="02020603050405020304" pitchFamily="18" charset="0"/>
                </a:rPr>
                <a:t>个项</a:t>
              </a:r>
              <a:r>
                <a:rPr lang="en-US" altLang="zh-CN" sz="2800" b="1">
                  <a:latin typeface="Times New Roman" panose="02020603050405020304" pitchFamily="18" charset="0"/>
                </a:rPr>
                <a:t>.</a:t>
              </a:r>
            </a:p>
            <a:p>
              <a:pPr eaLnBrk="1" hangingPunct="1"/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9230" name="对象 73731">
              <a:extLst>
                <a:ext uri="{FF2B5EF4-FFF2-40B4-BE49-F238E27FC236}">
                  <a16:creationId xmlns:a16="http://schemas.microsoft.com/office/drawing/2014/main" id="{841D5658-7E09-4886-9655-729B3531F9B8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066" y="2296"/>
            <a:ext cx="362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1" r:id="rId3" imgW="215619" imgH="228303" progId="Equation.3">
                    <p:embed/>
                  </p:oleObj>
                </mc:Choice>
                <mc:Fallback>
                  <p:oleObj r:id="rId3" imgW="215619" imgH="228303" progId="Equation.3">
                    <p:embed/>
                    <p:pic>
                      <p:nvPicPr>
                        <p:cNvPr id="0" name="对象 7373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2296"/>
                          <a:ext cx="362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19" name="对象 73732">
            <a:extLst>
              <a:ext uri="{FF2B5EF4-FFF2-40B4-BE49-F238E27FC236}">
                <a16:creationId xmlns:a16="http://schemas.microsoft.com/office/drawing/2014/main" id="{14497493-3014-49B8-95EB-7A6FAAC2966B}"/>
              </a:ext>
            </a:extLst>
          </p:cNvPr>
          <p:cNvGraphicFramePr>
            <a:graphicFrameLocks/>
          </p:cNvGraphicFramePr>
          <p:nvPr/>
        </p:nvGraphicFramePr>
        <p:xfrm>
          <a:off x="1524000" y="1252538"/>
          <a:ext cx="6096000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r:id="rId5" imgW="0" imgH="0" progId="Equation.3">
                  <p:embed/>
                </p:oleObj>
              </mc:Choice>
              <mc:Fallback>
                <p:oleObj r:id="rId5" imgW="0" imgH="0" progId="Equation.3">
                  <p:embed/>
                  <p:pic>
                    <p:nvPicPr>
                      <p:cNvPr id="0" name="对象 73732"/>
                      <p:cNvPicPr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252538"/>
                        <a:ext cx="6096000" cy="406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4" name="文本框 73733">
            <a:extLst>
              <a:ext uri="{FF2B5EF4-FFF2-40B4-BE49-F238E27FC236}">
                <a16:creationId xmlns:a16="http://schemas.microsoft.com/office/drawing/2014/main" id="{B20DD6FF-D927-439D-923A-8D20717AC4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4163" y="3068638"/>
            <a:ext cx="14398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展开式</a:t>
            </a:r>
          </a:p>
        </p:txBody>
      </p:sp>
      <p:sp>
        <p:nvSpPr>
          <p:cNvPr id="73735" name="文本框 73734">
            <a:extLst>
              <a:ext uri="{FF2B5EF4-FFF2-40B4-BE49-F238E27FC236}">
                <a16:creationId xmlns:a16="http://schemas.microsoft.com/office/drawing/2014/main" id="{D146D2CD-674F-40D8-B39F-ADB32A4358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1863" y="3571875"/>
            <a:ext cx="21288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二项式系数</a:t>
            </a:r>
          </a:p>
        </p:txBody>
      </p:sp>
      <p:graphicFrame>
        <p:nvGraphicFramePr>
          <p:cNvPr id="73736" name="对象 73735">
            <a:extLst>
              <a:ext uri="{FF2B5EF4-FFF2-40B4-BE49-F238E27FC236}">
                <a16:creationId xmlns:a16="http://schemas.microsoft.com/office/drawing/2014/main" id="{0C8F6F89-6C84-4618-9D6C-730E39B935C5}"/>
              </a:ext>
            </a:extLst>
          </p:cNvPr>
          <p:cNvGraphicFramePr>
            <a:graphicFrameLocks/>
          </p:cNvGraphicFramePr>
          <p:nvPr/>
        </p:nvGraphicFramePr>
        <p:xfrm>
          <a:off x="1258888" y="3932238"/>
          <a:ext cx="1657350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r:id="rId6" imgW="542992" imgH="209609" progId="Equation.3">
                  <p:embed/>
                </p:oleObj>
              </mc:Choice>
              <mc:Fallback>
                <p:oleObj r:id="rId6" imgW="542992" imgH="209609" progId="Equation.3">
                  <p:embed/>
                  <p:pic>
                    <p:nvPicPr>
                      <p:cNvPr id="0" name="对象 73735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932238"/>
                        <a:ext cx="1657350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7" name="文本框 73736">
            <a:extLst>
              <a:ext uri="{FF2B5EF4-FFF2-40B4-BE49-F238E27FC236}">
                <a16:creationId xmlns:a16="http://schemas.microsoft.com/office/drawing/2014/main" id="{CA6B8F6A-D3E9-4838-B43B-858F86011C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3800" y="4652963"/>
            <a:ext cx="7223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r+1</a:t>
            </a:r>
          </a:p>
        </p:txBody>
      </p:sp>
      <p:sp>
        <p:nvSpPr>
          <p:cNvPr id="73738" name="文本框 73737">
            <a:extLst>
              <a:ext uri="{FF2B5EF4-FFF2-40B4-BE49-F238E27FC236}">
                <a16:creationId xmlns:a16="http://schemas.microsoft.com/office/drawing/2014/main" id="{FD3BB1CF-AAF9-4E65-BD6B-88775ACDE4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5084763"/>
            <a:ext cx="7635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n+1</a:t>
            </a:r>
          </a:p>
        </p:txBody>
      </p:sp>
      <p:graphicFrame>
        <p:nvGraphicFramePr>
          <p:cNvPr id="73739" name="对象 73738">
            <a:extLst>
              <a:ext uri="{FF2B5EF4-FFF2-40B4-BE49-F238E27FC236}">
                <a16:creationId xmlns:a16="http://schemas.microsoft.com/office/drawing/2014/main" id="{7DAFBA7C-1308-4B06-93A8-D293E9523028}"/>
              </a:ext>
            </a:extLst>
          </p:cNvPr>
          <p:cNvGraphicFramePr>
            <a:graphicFrameLocks/>
          </p:cNvGraphicFramePr>
          <p:nvPr/>
        </p:nvGraphicFramePr>
        <p:xfrm>
          <a:off x="509588" y="1341438"/>
          <a:ext cx="802322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r:id="rId8" imgW="3143344" imgH="200230" progId="Equation.3">
                  <p:embed/>
                </p:oleObj>
              </mc:Choice>
              <mc:Fallback>
                <p:oleObj r:id="rId8" imgW="3143344" imgH="200230" progId="Equation.3">
                  <p:embed/>
                  <p:pic>
                    <p:nvPicPr>
                      <p:cNvPr id="0" name="对象 73738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8" y="1341438"/>
                        <a:ext cx="8023225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40" name="矩形 73739">
            <a:extLst>
              <a:ext uri="{FF2B5EF4-FFF2-40B4-BE49-F238E27FC236}">
                <a16:creationId xmlns:a16="http://schemas.microsoft.com/office/drawing/2014/main" id="{A45E3E3A-D02C-425C-8777-B0D193B85D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6588" y="620713"/>
            <a:ext cx="235108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/>
              <a:t>二项式定理</a:t>
            </a:r>
            <a:r>
              <a:rPr lang="zh-CN" altLang="en-US" sz="3600">
                <a:solidFill>
                  <a:schemeClr val="tx2"/>
                </a:solidFill>
              </a:rPr>
              <a:t> </a:t>
            </a:r>
          </a:p>
        </p:txBody>
      </p:sp>
      <p:graphicFrame>
        <p:nvGraphicFramePr>
          <p:cNvPr id="73741" name="对象 73740">
            <a:extLst>
              <a:ext uri="{FF2B5EF4-FFF2-40B4-BE49-F238E27FC236}">
                <a16:creationId xmlns:a16="http://schemas.microsoft.com/office/drawing/2014/main" id="{DFF0AC98-7355-4305-81A8-F3775B70FB1F}"/>
              </a:ext>
            </a:extLst>
          </p:cNvPr>
          <p:cNvGraphicFramePr>
            <a:graphicFrameLocks/>
          </p:cNvGraphicFramePr>
          <p:nvPr/>
        </p:nvGraphicFramePr>
        <p:xfrm>
          <a:off x="4211638" y="1931988"/>
          <a:ext cx="136842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r:id="rId10" imgW="533598" imgH="200230" progId="Equation.3">
                  <p:embed/>
                </p:oleObj>
              </mc:Choice>
              <mc:Fallback>
                <p:oleObj r:id="rId10" imgW="533598" imgH="200230" progId="Equation.3">
                  <p:embed/>
                  <p:pic>
                    <p:nvPicPr>
                      <p:cNvPr id="0" name="对象 73740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1931988"/>
                        <a:ext cx="1368425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2" name="对象 73741">
            <a:extLst>
              <a:ext uri="{FF2B5EF4-FFF2-40B4-BE49-F238E27FC236}">
                <a16:creationId xmlns:a16="http://schemas.microsoft.com/office/drawing/2014/main" id="{B42D8D37-5B5E-4D4A-AAEC-E2B671AB524B}"/>
              </a:ext>
            </a:extLst>
          </p:cNvPr>
          <p:cNvGraphicFramePr>
            <a:graphicFrameLocks/>
          </p:cNvGraphicFramePr>
          <p:nvPr/>
        </p:nvGraphicFramePr>
        <p:xfrm>
          <a:off x="2916238" y="5478463"/>
          <a:ext cx="3095625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r:id="rId12" imgW="1009421" imgH="247591" progId="Equation.DSMT4">
                  <p:embed/>
                </p:oleObj>
              </mc:Choice>
              <mc:Fallback>
                <p:oleObj r:id="rId12" imgW="1009421" imgH="247591" progId="Equation.DSMT4">
                  <p:embed/>
                  <p:pic>
                    <p:nvPicPr>
                      <p:cNvPr id="0" name="对象 73741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5478463"/>
                        <a:ext cx="3095625" cy="830262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3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3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73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37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37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37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37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37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37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37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37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37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37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73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4" grpId="0"/>
      <p:bldP spid="73735" grpId="0"/>
      <p:bldP spid="73737" grpId="0"/>
      <p:bldP spid="73738" grpId="0"/>
      <p:bldP spid="7374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对象 74753">
            <a:extLst>
              <a:ext uri="{FF2B5EF4-FFF2-40B4-BE49-F238E27FC236}">
                <a16:creationId xmlns:a16="http://schemas.microsoft.com/office/drawing/2014/main" id="{EB1143F2-FD83-4FF1-8A03-3EFFC0EFDEA9}"/>
              </a:ext>
            </a:extLst>
          </p:cNvPr>
          <p:cNvGraphicFramePr>
            <a:graphicFrameLocks/>
          </p:cNvGraphicFramePr>
          <p:nvPr/>
        </p:nvGraphicFramePr>
        <p:xfrm>
          <a:off x="539750" y="908050"/>
          <a:ext cx="835342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3" imgW="3143344" imgH="200230" progId="Equation.DSMT4">
                  <p:embed/>
                </p:oleObj>
              </mc:Choice>
              <mc:Fallback>
                <p:oleObj name="Equation" r:id="rId3" imgW="3143344" imgH="200230" progId="Equation.DSMT4">
                  <p:embed/>
                  <p:pic>
                    <p:nvPicPr>
                      <p:cNvPr id="0" name="对象 7475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908050"/>
                        <a:ext cx="8353425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5" name="文本框 74754">
            <a:extLst>
              <a:ext uri="{FF2B5EF4-FFF2-40B4-BE49-F238E27FC236}">
                <a16:creationId xmlns:a16="http://schemas.microsoft.com/office/drawing/2014/main" id="{C94FB8F7-25FC-43C9-9102-E46505DB07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3357563"/>
            <a:ext cx="29130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anose="02020603050405020304" pitchFamily="18" charset="0"/>
              </a:rPr>
              <a:t>2.</a:t>
            </a:r>
            <a:r>
              <a:rPr lang="zh-CN" altLang="en-US" sz="2800" b="1">
                <a:latin typeface="Times New Roman" panose="02020603050405020304" pitchFamily="18" charset="0"/>
              </a:rPr>
              <a:t>系数规律：</a:t>
            </a:r>
          </a:p>
        </p:txBody>
      </p:sp>
      <p:graphicFrame>
        <p:nvGraphicFramePr>
          <p:cNvPr id="74756" name="对象 74755">
            <a:extLst>
              <a:ext uri="{FF2B5EF4-FFF2-40B4-BE49-F238E27FC236}">
                <a16:creationId xmlns:a16="http://schemas.microsoft.com/office/drawing/2014/main" id="{98C98368-0BB3-4EBB-94EC-D99137ABE6FF}"/>
              </a:ext>
            </a:extLst>
          </p:cNvPr>
          <p:cNvGraphicFramePr>
            <a:graphicFrameLocks/>
          </p:cNvGraphicFramePr>
          <p:nvPr/>
        </p:nvGraphicFramePr>
        <p:xfrm>
          <a:off x="2627313" y="3860800"/>
          <a:ext cx="3606800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5" imgW="1304873" imgH="209609" progId="Equation.DSMT4">
                  <p:embed/>
                </p:oleObj>
              </mc:Choice>
              <mc:Fallback>
                <p:oleObj name="Equation" r:id="rId5" imgW="1304873" imgH="209609" progId="Equation.DSMT4">
                  <p:embed/>
                  <p:pic>
                    <p:nvPicPr>
                      <p:cNvPr id="0" name="对象 7475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860800"/>
                        <a:ext cx="3606800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7" name="文本框 74756">
            <a:extLst>
              <a:ext uri="{FF2B5EF4-FFF2-40B4-BE49-F238E27FC236}">
                <a16:creationId xmlns:a16="http://schemas.microsoft.com/office/drawing/2014/main" id="{0F9C6827-8C89-4809-8809-10C8BCC2AE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4581525"/>
            <a:ext cx="27606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anose="02020603050405020304" pitchFamily="18" charset="0"/>
              </a:rPr>
              <a:t>3.</a:t>
            </a:r>
            <a:r>
              <a:rPr lang="zh-CN" altLang="en-US" sz="2800" b="1">
                <a:latin typeface="Times New Roman" panose="02020603050405020304" pitchFamily="18" charset="0"/>
              </a:rPr>
              <a:t>指数规律：</a:t>
            </a:r>
          </a:p>
        </p:txBody>
      </p:sp>
      <p:sp>
        <p:nvSpPr>
          <p:cNvPr id="74758" name="文本框 74757">
            <a:extLst>
              <a:ext uri="{FF2B5EF4-FFF2-40B4-BE49-F238E27FC236}">
                <a16:creationId xmlns:a16="http://schemas.microsoft.com/office/drawing/2014/main" id="{572E31F3-7313-46AE-8D7F-196B3D3A89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5084763"/>
            <a:ext cx="7561262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）</a:t>
            </a:r>
            <a:r>
              <a:rPr lang="zh-CN" altLang="en-US" sz="2800" b="1">
                <a:latin typeface="Times New Roman" panose="02020603050405020304" pitchFamily="18" charset="0"/>
              </a:rPr>
              <a:t>各项的次数均为</a:t>
            </a:r>
            <a:r>
              <a:rPr lang="en-US" altLang="zh-CN" sz="2800" b="1">
                <a:latin typeface="Times New Roman" panose="02020603050405020304" pitchFamily="18" charset="0"/>
              </a:rPr>
              <a:t>n</a:t>
            </a:r>
            <a:r>
              <a:rPr lang="zh-CN" altLang="en-US" sz="2800" b="1">
                <a:latin typeface="Times New Roman" panose="02020603050405020304" pitchFamily="18" charset="0"/>
              </a:rPr>
              <a:t>；</a:t>
            </a:r>
          </a:p>
          <a:p>
            <a:pPr eaLnBrk="1" hangingPunct="1"/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）</a:t>
            </a:r>
            <a:r>
              <a:rPr lang="zh-CN" altLang="en-US" sz="2800" b="1">
                <a:latin typeface="Times New Roman" panose="02020603050405020304" pitchFamily="18" charset="0"/>
              </a:rPr>
              <a:t>二项和的第一项</a:t>
            </a:r>
            <a:r>
              <a:rPr lang="en-US" altLang="zh-CN" sz="2800" b="1">
                <a:latin typeface="Times New Roman" panose="02020603050405020304" pitchFamily="18" charset="0"/>
              </a:rPr>
              <a:t>a</a:t>
            </a:r>
            <a:r>
              <a:rPr lang="zh-CN" altLang="en-US" sz="2800" b="1">
                <a:latin typeface="Times New Roman" panose="02020603050405020304" pitchFamily="18" charset="0"/>
              </a:rPr>
              <a:t>的次数由</a:t>
            </a:r>
            <a:r>
              <a:rPr lang="en-US" altLang="zh-CN" sz="2800" b="1">
                <a:latin typeface="Times New Roman" panose="02020603050405020304" pitchFamily="18" charset="0"/>
              </a:rPr>
              <a:t>n</a:t>
            </a:r>
            <a:r>
              <a:rPr lang="zh-CN" altLang="en-US" sz="2800" b="1">
                <a:latin typeface="Times New Roman" panose="02020603050405020304" pitchFamily="18" charset="0"/>
              </a:rPr>
              <a:t>逐次降到</a:t>
            </a:r>
            <a:r>
              <a:rPr lang="en-US" altLang="zh-CN" sz="2800" b="1">
                <a:latin typeface="Times New Roman" panose="02020603050405020304" pitchFamily="18" charset="0"/>
              </a:rPr>
              <a:t>0</a:t>
            </a:r>
            <a:r>
              <a:rPr lang="zh-CN" altLang="en-US" sz="2800" b="1">
                <a:latin typeface="Times New Roman" panose="02020603050405020304" pitchFamily="18" charset="0"/>
              </a:rPr>
              <a:t>，</a:t>
            </a:r>
          </a:p>
          <a:p>
            <a:pPr eaLnBrk="1" hangingPunct="1"/>
            <a:r>
              <a:rPr lang="zh-CN" altLang="en-US" sz="2800" b="1">
                <a:latin typeface="Times New Roman" panose="02020603050405020304" pitchFamily="18" charset="0"/>
              </a:rPr>
              <a:t>          第二项</a:t>
            </a:r>
            <a:r>
              <a:rPr lang="en-US" altLang="zh-CN" sz="2800" b="1">
                <a:latin typeface="Times New Roman" panose="02020603050405020304" pitchFamily="18" charset="0"/>
              </a:rPr>
              <a:t>b</a:t>
            </a:r>
            <a:r>
              <a:rPr lang="zh-CN" altLang="en-US" sz="2800" b="1">
                <a:latin typeface="Times New Roman" panose="02020603050405020304" pitchFamily="18" charset="0"/>
              </a:rPr>
              <a:t>的次数由</a:t>
            </a:r>
            <a:r>
              <a:rPr lang="en-US" altLang="zh-CN" sz="2800" b="1">
                <a:latin typeface="Times New Roman" panose="02020603050405020304" pitchFamily="18" charset="0"/>
              </a:rPr>
              <a:t>0</a:t>
            </a:r>
            <a:r>
              <a:rPr lang="zh-CN" altLang="en-US" sz="2800" b="1"/>
              <a:t>逐次</a:t>
            </a:r>
            <a:r>
              <a:rPr lang="zh-CN" altLang="en-US" sz="2800" b="1">
                <a:latin typeface="Times New Roman" panose="02020603050405020304" pitchFamily="18" charset="0"/>
              </a:rPr>
              <a:t>升到</a:t>
            </a:r>
            <a:r>
              <a:rPr lang="en-US" altLang="zh-CN" sz="2800" b="1">
                <a:latin typeface="Times New Roman" panose="02020603050405020304" pitchFamily="18" charset="0"/>
              </a:rPr>
              <a:t>n.</a:t>
            </a:r>
          </a:p>
        </p:txBody>
      </p:sp>
      <p:sp>
        <p:nvSpPr>
          <p:cNvPr id="74759" name="文本框 74758">
            <a:extLst>
              <a:ext uri="{FF2B5EF4-FFF2-40B4-BE49-F238E27FC236}">
                <a16:creationId xmlns:a16="http://schemas.microsoft.com/office/drawing/2014/main" id="{F2C5A9BA-E09A-4045-9BB6-1770E29B80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2205038"/>
            <a:ext cx="27606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anose="02020603050405020304" pitchFamily="18" charset="0"/>
              </a:rPr>
              <a:t>1.</a:t>
            </a:r>
            <a:r>
              <a:rPr lang="zh-CN" altLang="en-US" sz="2800" b="1">
                <a:latin typeface="Times New Roman" panose="02020603050405020304" pitchFamily="18" charset="0"/>
              </a:rPr>
              <a:t>项数规律：</a:t>
            </a:r>
          </a:p>
        </p:txBody>
      </p:sp>
      <p:sp>
        <p:nvSpPr>
          <p:cNvPr id="74760" name="文本框 74759">
            <a:extLst>
              <a:ext uri="{FF2B5EF4-FFF2-40B4-BE49-F238E27FC236}">
                <a16:creationId xmlns:a16="http://schemas.microsoft.com/office/drawing/2014/main" id="{DE59CE66-BC73-4392-BD3B-E8EACAEB0D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1938" y="2708275"/>
            <a:ext cx="63420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展开式共有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n+1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个项</a:t>
            </a:r>
          </a:p>
        </p:txBody>
      </p:sp>
      <p:sp>
        <p:nvSpPr>
          <p:cNvPr id="10249" name="矩形 74760">
            <a:extLst>
              <a:ext uri="{FF2B5EF4-FFF2-40B4-BE49-F238E27FC236}">
                <a16:creationId xmlns:a16="http://schemas.microsoft.com/office/drawing/2014/main" id="{6F24EEE5-6D9C-4DE7-803B-944C187D15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260350"/>
            <a:ext cx="235108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/>
              <a:t>二项式定理</a:t>
            </a:r>
            <a:r>
              <a:rPr lang="zh-CN" altLang="en-US" sz="3600"/>
              <a:t> </a:t>
            </a:r>
          </a:p>
        </p:txBody>
      </p:sp>
      <p:graphicFrame>
        <p:nvGraphicFramePr>
          <p:cNvPr id="10250" name="对象 74761">
            <a:extLst>
              <a:ext uri="{FF2B5EF4-FFF2-40B4-BE49-F238E27FC236}">
                <a16:creationId xmlns:a16="http://schemas.microsoft.com/office/drawing/2014/main" id="{A678EEC3-368B-4C27-8BCD-20B43B49662F}"/>
              </a:ext>
            </a:extLst>
          </p:cNvPr>
          <p:cNvGraphicFramePr>
            <a:graphicFrameLocks/>
          </p:cNvGraphicFramePr>
          <p:nvPr/>
        </p:nvGraphicFramePr>
        <p:xfrm>
          <a:off x="3851275" y="1557338"/>
          <a:ext cx="14414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r:id="rId7" imgW="533598" imgH="200230" progId="Equation.3">
                  <p:embed/>
                </p:oleObj>
              </mc:Choice>
              <mc:Fallback>
                <p:oleObj r:id="rId7" imgW="533598" imgH="200230" progId="Equation.3">
                  <p:embed/>
                  <p:pic>
                    <p:nvPicPr>
                      <p:cNvPr id="0" name="对象 74761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1557338"/>
                        <a:ext cx="14414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4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47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47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7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5" grpId="0"/>
      <p:bldP spid="74757" grpId="0"/>
      <p:bldP spid="74758" grpId="0"/>
      <p:bldP spid="74759" grpId="0"/>
      <p:bldP spid="7476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对象 112642">
            <a:extLst>
              <a:ext uri="{FF2B5EF4-FFF2-40B4-BE49-F238E27FC236}">
                <a16:creationId xmlns:a16="http://schemas.microsoft.com/office/drawing/2014/main" id="{4F6691D6-0E54-4B4F-B4EE-88F4AA963AB2}"/>
              </a:ext>
            </a:extLst>
          </p:cNvPr>
          <p:cNvGraphicFramePr>
            <a:graphicFrameLocks/>
          </p:cNvGraphicFramePr>
          <p:nvPr/>
        </p:nvGraphicFramePr>
        <p:xfrm>
          <a:off x="228600" y="854075"/>
          <a:ext cx="3929063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r:id="rId3" imgW="1685813" imgH="228834" progId="Equation.DSMT4">
                  <p:embed/>
                </p:oleObj>
              </mc:Choice>
              <mc:Fallback>
                <p:oleObj r:id="rId3" imgW="1685813" imgH="228834" progId="Equation.DSMT4">
                  <p:embed/>
                  <p:pic>
                    <p:nvPicPr>
                      <p:cNvPr id="0" name="对象 11264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854075"/>
                        <a:ext cx="3929063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4" name="对象 112643">
            <a:extLst>
              <a:ext uri="{FF2B5EF4-FFF2-40B4-BE49-F238E27FC236}">
                <a16:creationId xmlns:a16="http://schemas.microsoft.com/office/drawing/2014/main" id="{0439A106-8247-4748-B9FA-EA8510A6B9D7}"/>
              </a:ext>
            </a:extLst>
          </p:cNvPr>
          <p:cNvGraphicFramePr>
            <a:graphicFrameLocks/>
          </p:cNvGraphicFramePr>
          <p:nvPr/>
        </p:nvGraphicFramePr>
        <p:xfrm>
          <a:off x="0" y="1387475"/>
          <a:ext cx="137160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r:id="rId5" imgW="647739" imgH="228834" progId="Equation.DSMT4">
                  <p:embed/>
                </p:oleObj>
              </mc:Choice>
              <mc:Fallback>
                <p:oleObj r:id="rId5" imgW="647739" imgH="228834" progId="Equation.DSMT4">
                  <p:embed/>
                  <p:pic>
                    <p:nvPicPr>
                      <p:cNvPr id="0" name="对象 11264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387475"/>
                        <a:ext cx="1371600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5" name="对象 112644">
            <a:extLst>
              <a:ext uri="{FF2B5EF4-FFF2-40B4-BE49-F238E27FC236}">
                <a16:creationId xmlns:a16="http://schemas.microsoft.com/office/drawing/2014/main" id="{CE3F415A-0E58-43DB-9E92-EEB5E66CCEE1}"/>
              </a:ext>
            </a:extLst>
          </p:cNvPr>
          <p:cNvGraphicFramePr>
            <a:graphicFrameLocks/>
          </p:cNvGraphicFramePr>
          <p:nvPr/>
        </p:nvGraphicFramePr>
        <p:xfrm>
          <a:off x="1066800" y="1997075"/>
          <a:ext cx="704691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r:id="rId7" imgW="2609745" imgH="161778" progId="Equation.DSMT4">
                  <p:embed/>
                </p:oleObj>
              </mc:Choice>
              <mc:Fallback>
                <p:oleObj r:id="rId7" imgW="2609745" imgH="161778" progId="Equation.DSMT4">
                  <p:embed/>
                  <p:pic>
                    <p:nvPicPr>
                      <p:cNvPr id="0" name="对象 11264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997075"/>
                        <a:ext cx="7046913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6" name="对象 112645">
            <a:extLst>
              <a:ext uri="{FF2B5EF4-FFF2-40B4-BE49-F238E27FC236}">
                <a16:creationId xmlns:a16="http://schemas.microsoft.com/office/drawing/2014/main" id="{1440A95E-F6D6-4F4F-906A-72A628937E3A}"/>
              </a:ext>
            </a:extLst>
          </p:cNvPr>
          <p:cNvGraphicFramePr>
            <a:graphicFrameLocks/>
          </p:cNvGraphicFramePr>
          <p:nvPr/>
        </p:nvGraphicFramePr>
        <p:xfrm>
          <a:off x="152400" y="3325813"/>
          <a:ext cx="152400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r:id="rId9" imgW="666528" imgH="228834" progId="Equation.DSMT4">
                  <p:embed/>
                </p:oleObj>
              </mc:Choice>
              <mc:Fallback>
                <p:oleObj r:id="rId9" imgW="666528" imgH="228834" progId="Equation.DSMT4">
                  <p:embed/>
                  <p:pic>
                    <p:nvPicPr>
                      <p:cNvPr id="0" name="对象 11264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325813"/>
                        <a:ext cx="1524000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7" name="对象 112646">
            <a:extLst>
              <a:ext uri="{FF2B5EF4-FFF2-40B4-BE49-F238E27FC236}">
                <a16:creationId xmlns:a16="http://schemas.microsoft.com/office/drawing/2014/main" id="{9D93C2AE-A195-478E-9E29-3D37444DCE62}"/>
              </a:ext>
            </a:extLst>
          </p:cNvPr>
          <p:cNvGraphicFramePr>
            <a:graphicFrameLocks/>
          </p:cNvGraphicFramePr>
          <p:nvPr/>
        </p:nvGraphicFramePr>
        <p:xfrm>
          <a:off x="3124200" y="3402013"/>
          <a:ext cx="203200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r:id="rId11" imgW="1066726" imgH="285574" progId="Equation.DSMT4">
                  <p:embed/>
                </p:oleObj>
              </mc:Choice>
              <mc:Fallback>
                <p:oleObj r:id="rId11" imgW="1066726" imgH="285574" progId="Equation.DSMT4">
                  <p:embed/>
                  <p:pic>
                    <p:nvPicPr>
                      <p:cNvPr id="0" name="对象 112646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402013"/>
                        <a:ext cx="2032000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8" name="对象 112647">
            <a:extLst>
              <a:ext uri="{FF2B5EF4-FFF2-40B4-BE49-F238E27FC236}">
                <a16:creationId xmlns:a16="http://schemas.microsoft.com/office/drawing/2014/main" id="{3D066B3C-AEE0-4755-871F-6DA1FE8F8F76}"/>
              </a:ext>
            </a:extLst>
          </p:cNvPr>
          <p:cNvGraphicFramePr>
            <a:graphicFrameLocks/>
          </p:cNvGraphicFramePr>
          <p:nvPr/>
        </p:nvGraphicFramePr>
        <p:xfrm>
          <a:off x="1828800" y="3402013"/>
          <a:ext cx="128587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r:id="rId13" imgW="609692" imgH="285574" progId="Equation.DSMT4">
                  <p:embed/>
                </p:oleObj>
              </mc:Choice>
              <mc:Fallback>
                <p:oleObj r:id="rId13" imgW="609692" imgH="285574" progId="Equation.DSMT4">
                  <p:embed/>
                  <p:pic>
                    <p:nvPicPr>
                      <p:cNvPr id="0" name="对象 112647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402013"/>
                        <a:ext cx="1285875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9" name="对象 112648">
            <a:extLst>
              <a:ext uri="{FF2B5EF4-FFF2-40B4-BE49-F238E27FC236}">
                <a16:creationId xmlns:a16="http://schemas.microsoft.com/office/drawing/2014/main" id="{8FBAC8BF-B206-42BC-A21D-CEA68DEF3EBF}"/>
              </a:ext>
            </a:extLst>
          </p:cNvPr>
          <p:cNvGraphicFramePr>
            <a:graphicFrameLocks/>
          </p:cNvGraphicFramePr>
          <p:nvPr/>
        </p:nvGraphicFramePr>
        <p:xfrm>
          <a:off x="5181600" y="3325813"/>
          <a:ext cx="33909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r:id="rId15" imgW="1638372" imgH="285574" progId="Equation.DSMT4">
                  <p:embed/>
                </p:oleObj>
              </mc:Choice>
              <mc:Fallback>
                <p:oleObj r:id="rId15" imgW="1638372" imgH="285574" progId="Equation.DSMT4">
                  <p:embed/>
                  <p:pic>
                    <p:nvPicPr>
                      <p:cNvPr id="0" name="对象 112648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325813"/>
                        <a:ext cx="33909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50" name="对象 112649">
            <a:extLst>
              <a:ext uri="{FF2B5EF4-FFF2-40B4-BE49-F238E27FC236}">
                <a16:creationId xmlns:a16="http://schemas.microsoft.com/office/drawing/2014/main" id="{0AA87823-9078-4BF8-B7AF-2C540FA2B870}"/>
              </a:ext>
            </a:extLst>
          </p:cNvPr>
          <p:cNvGraphicFramePr>
            <a:graphicFrameLocks/>
          </p:cNvGraphicFramePr>
          <p:nvPr/>
        </p:nvGraphicFramePr>
        <p:xfrm>
          <a:off x="301625" y="5157788"/>
          <a:ext cx="1447800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r:id="rId17" imgW="666528" imgH="228834" progId="Equation.DSMT4">
                  <p:embed/>
                </p:oleObj>
              </mc:Choice>
              <mc:Fallback>
                <p:oleObj r:id="rId17" imgW="666528" imgH="228834" progId="Equation.DSMT4">
                  <p:embed/>
                  <p:pic>
                    <p:nvPicPr>
                      <p:cNvPr id="0" name="对象 112649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" y="5157788"/>
                        <a:ext cx="1447800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51" name="对象 112650">
            <a:extLst>
              <a:ext uri="{FF2B5EF4-FFF2-40B4-BE49-F238E27FC236}">
                <a16:creationId xmlns:a16="http://schemas.microsoft.com/office/drawing/2014/main" id="{3DB8FA2F-5EC1-473E-95B6-8BD48C8C1F39}"/>
              </a:ext>
            </a:extLst>
          </p:cNvPr>
          <p:cNvGraphicFramePr>
            <a:graphicFrameLocks/>
          </p:cNvGraphicFramePr>
          <p:nvPr/>
        </p:nvGraphicFramePr>
        <p:xfrm>
          <a:off x="4035425" y="5211763"/>
          <a:ext cx="22098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r:id="rId19" imgW="1314267" imgH="285574" progId="Equation.DSMT4">
                  <p:embed/>
                </p:oleObj>
              </mc:Choice>
              <mc:Fallback>
                <p:oleObj r:id="rId19" imgW="1314267" imgH="285574" progId="Equation.DSMT4">
                  <p:embed/>
                  <p:pic>
                    <p:nvPicPr>
                      <p:cNvPr id="0" name="对象 112650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425" y="5211763"/>
                        <a:ext cx="22098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52" name="对象 112651">
            <a:extLst>
              <a:ext uri="{FF2B5EF4-FFF2-40B4-BE49-F238E27FC236}">
                <a16:creationId xmlns:a16="http://schemas.microsoft.com/office/drawing/2014/main" id="{721B50B6-D0D6-4F2C-95D7-9C719376FEEC}"/>
              </a:ext>
            </a:extLst>
          </p:cNvPr>
          <p:cNvGraphicFramePr>
            <a:graphicFrameLocks/>
          </p:cNvGraphicFramePr>
          <p:nvPr/>
        </p:nvGraphicFramePr>
        <p:xfrm>
          <a:off x="1825625" y="5180013"/>
          <a:ext cx="213042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r:id="rId21" imgW="1200126" imgH="285574" progId="Equation.DSMT4">
                  <p:embed/>
                </p:oleObj>
              </mc:Choice>
              <mc:Fallback>
                <p:oleObj r:id="rId21" imgW="1200126" imgH="285574" progId="Equation.DSMT4">
                  <p:embed/>
                  <p:pic>
                    <p:nvPicPr>
                      <p:cNvPr id="0" name="对象 112651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25" y="5180013"/>
                        <a:ext cx="213042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53" name="对象 112652">
            <a:extLst>
              <a:ext uri="{FF2B5EF4-FFF2-40B4-BE49-F238E27FC236}">
                <a16:creationId xmlns:a16="http://schemas.microsoft.com/office/drawing/2014/main" id="{B8EA9681-0D16-47CE-A454-2E590F3F6F25}"/>
              </a:ext>
            </a:extLst>
          </p:cNvPr>
          <p:cNvGraphicFramePr>
            <a:graphicFrameLocks/>
          </p:cNvGraphicFramePr>
          <p:nvPr/>
        </p:nvGraphicFramePr>
        <p:xfrm>
          <a:off x="4481513" y="5688013"/>
          <a:ext cx="4267200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r:id="rId23" imgW="2781192" imgH="390613" progId="Equation.DSMT4">
                  <p:embed/>
                </p:oleObj>
              </mc:Choice>
              <mc:Fallback>
                <p:oleObj r:id="rId23" imgW="2781192" imgH="390613" progId="Equation.DSMT4">
                  <p:embed/>
                  <p:pic>
                    <p:nvPicPr>
                      <p:cNvPr id="0" name="对象 112652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1513" y="5688013"/>
                        <a:ext cx="4267200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54" name="对象 112653">
            <a:extLst>
              <a:ext uri="{FF2B5EF4-FFF2-40B4-BE49-F238E27FC236}">
                <a16:creationId xmlns:a16="http://schemas.microsoft.com/office/drawing/2014/main" id="{177808EB-2ECE-405C-822A-AD5D21BE1A73}"/>
              </a:ext>
            </a:extLst>
          </p:cNvPr>
          <p:cNvGraphicFramePr>
            <a:graphicFrameLocks/>
          </p:cNvGraphicFramePr>
          <p:nvPr/>
        </p:nvGraphicFramePr>
        <p:xfrm>
          <a:off x="1325563" y="1463675"/>
          <a:ext cx="7894637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" r:id="rId25" imgW="2923986" imgH="171626" progId="Equation.DSMT4">
                  <p:embed/>
                </p:oleObj>
              </mc:Choice>
              <mc:Fallback>
                <p:oleObj r:id="rId25" imgW="2923986" imgH="171626" progId="Equation.DSMT4">
                  <p:embed/>
                  <p:pic>
                    <p:nvPicPr>
                      <p:cNvPr id="0" name="对象 112653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563" y="1463675"/>
                        <a:ext cx="7894637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8" name="对象 112655">
            <a:extLst>
              <a:ext uri="{FF2B5EF4-FFF2-40B4-BE49-F238E27FC236}">
                <a16:creationId xmlns:a16="http://schemas.microsoft.com/office/drawing/2014/main" id="{2D5BAB4B-0F50-45FC-8ABB-42B1EA1F5674}"/>
              </a:ext>
            </a:extLst>
          </p:cNvPr>
          <p:cNvGraphicFramePr>
            <a:graphicFrameLocks/>
          </p:cNvGraphicFramePr>
          <p:nvPr/>
        </p:nvGraphicFramePr>
        <p:xfrm>
          <a:off x="152400" y="4437063"/>
          <a:ext cx="4376738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r:id="rId27" imgW="1581066" imgH="190383" progId="Equation.DSMT4">
                  <p:embed/>
                </p:oleObj>
              </mc:Choice>
              <mc:Fallback>
                <p:oleObj r:id="rId27" imgW="1581066" imgH="190383" progId="Equation.DSMT4">
                  <p:embed/>
                  <p:pic>
                    <p:nvPicPr>
                      <p:cNvPr id="0" name="对象 112655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437063"/>
                        <a:ext cx="4376738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9" name="对象 112656">
            <a:extLst>
              <a:ext uri="{FF2B5EF4-FFF2-40B4-BE49-F238E27FC236}">
                <a16:creationId xmlns:a16="http://schemas.microsoft.com/office/drawing/2014/main" id="{84886176-45B5-4C96-A03C-9348BB46C34A}"/>
              </a:ext>
            </a:extLst>
          </p:cNvPr>
          <p:cNvGraphicFramePr>
            <a:graphicFrameLocks/>
          </p:cNvGraphicFramePr>
          <p:nvPr/>
        </p:nvGraphicFramePr>
        <p:xfrm>
          <a:off x="152400" y="2852738"/>
          <a:ext cx="421481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r:id="rId29" imgW="1543019" imgH="190383" progId="Equation.DSMT4">
                  <p:embed/>
                </p:oleObj>
              </mc:Choice>
              <mc:Fallback>
                <p:oleObj r:id="rId29" imgW="1543019" imgH="190383" progId="Equation.DSMT4">
                  <p:embed/>
                  <p:pic>
                    <p:nvPicPr>
                      <p:cNvPr id="0" name="对象 112656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852738"/>
                        <a:ext cx="4214813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0" name="文本框 112659">
            <a:extLst>
              <a:ext uri="{FF2B5EF4-FFF2-40B4-BE49-F238E27FC236}">
                <a16:creationId xmlns:a16="http://schemas.microsoft.com/office/drawing/2014/main" id="{543035F4-949D-413A-9EE6-2ED79A9988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7050" y="298450"/>
            <a:ext cx="16557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</a:rPr>
              <a:t>课堂练习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2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2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2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2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2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2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2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mouse_pixels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mouse_pixel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use_pixels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use_pixels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use_pixels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use_pixels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use_pixels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se_pixels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se_pixels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se_pixels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se_pixels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se_pixels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se_pixels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DESIGNN">
  <a:themeElements>
    <a:clrScheme name="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DF8FF"/>
      </a:accent5>
      <a:accent6>
        <a:srgbClr val="E5CAB0"/>
      </a:accent6>
      <a:hlink>
        <a:srgbClr val="0066CC"/>
      </a:hlink>
      <a:folHlink>
        <a:srgbClr val="9F9FBF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CDESIGNN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DESIGNN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DESIGNN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DESIGNN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DESIGNN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DESIGNN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DESIGNN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DESIGNN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mello_square_feeling</Template>
  <TotalTime>541</TotalTime>
  <Words>928</Words>
  <Application>Microsoft Office PowerPoint</Application>
  <PresentationFormat>全屏显示(4:3)</PresentationFormat>
  <Paragraphs>167</Paragraphs>
  <Slides>1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7</vt:i4>
      </vt:variant>
    </vt:vector>
  </HeadingPairs>
  <TitlesOfParts>
    <vt:vector size="30" baseType="lpstr">
      <vt:lpstr>Arial</vt:lpstr>
      <vt:lpstr>宋体</vt:lpstr>
      <vt:lpstr>Times New Roman</vt:lpstr>
      <vt:lpstr>Wingdings</vt:lpstr>
      <vt:lpstr>Wingdings 2</vt:lpstr>
      <vt:lpstr>Arial Narrow</vt:lpstr>
      <vt:lpstr>Verdana</vt:lpstr>
      <vt:lpstr>楷体_GB2312</vt:lpstr>
      <vt:lpstr>黑体</vt:lpstr>
      <vt:lpstr>mouse_pixels</vt:lpstr>
      <vt:lpstr>CDESIGNN</vt:lpstr>
      <vt:lpstr>MathType 6.0 Equation</vt:lpstr>
      <vt:lpstr>Microsoft 公式 3.0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cp:lastModifiedBy>Smith Mike</cp:lastModifiedBy>
  <cp:revision>127</cp:revision>
  <dcterms:created xsi:type="dcterms:W3CDTF">2003-03-25T01:47:08Z</dcterms:created>
  <dcterms:modified xsi:type="dcterms:W3CDTF">2020-02-04T06:29:3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696</vt:lpwstr>
  </property>
</Properties>
</file>